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E5EE5B" w14:textId="77777777" w:rsidR="0099328E" w:rsidRPr="004E32CB" w:rsidRDefault="00733E6F" w:rsidP="00BD2506">
      <w:pPr>
        <w:spacing w:before="720" w:line="288" w:lineRule="auto"/>
        <w:jc w:val="center"/>
        <w:rPr>
          <w:b/>
          <w:sz w:val="36"/>
          <w:szCs w:val="36"/>
        </w:rPr>
      </w:pPr>
      <w:r w:rsidRPr="004E32CB">
        <w:rPr>
          <w:rFonts w:hint="eastAsia"/>
          <w:b/>
          <w:sz w:val="36"/>
          <w:szCs w:val="36"/>
        </w:rPr>
        <w:t>gtoaes</w:t>
      </w:r>
      <w:r w:rsidRPr="004E32CB">
        <w:rPr>
          <w:rFonts w:hint="eastAsia"/>
          <w:b/>
          <w:sz w:val="36"/>
          <w:szCs w:val="36"/>
        </w:rPr>
        <w:t>设计文档</w:t>
      </w:r>
    </w:p>
    <w:p w14:paraId="1CF620AE" w14:textId="77777777" w:rsidR="00733E6F" w:rsidRDefault="00733E6F" w:rsidP="00BD2506">
      <w:pPr>
        <w:spacing w:line="288" w:lineRule="auto"/>
        <w:jc w:val="center"/>
        <w:rPr>
          <w:sz w:val="28"/>
        </w:rPr>
      </w:pPr>
      <w:r w:rsidRPr="00895469">
        <w:rPr>
          <w:rFonts w:hint="eastAsia"/>
          <w:sz w:val="28"/>
        </w:rPr>
        <w:t>2017-09-30</w:t>
      </w:r>
    </w:p>
    <w:p w14:paraId="141FCB58" w14:textId="77777777" w:rsidR="00013FA0" w:rsidRDefault="00013FA0" w:rsidP="00BD2506">
      <w:pPr>
        <w:spacing w:line="288" w:lineRule="auto"/>
        <w:ind w:firstLineChars="200" w:firstLine="560"/>
        <w:rPr>
          <w:sz w:val="28"/>
        </w:rPr>
      </w:pPr>
    </w:p>
    <w:p w14:paraId="121C385F" w14:textId="77777777" w:rsidR="005005A7" w:rsidRPr="00712B9A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5FAB626F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4CEC38EE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1D50DEED" w14:textId="4284E31E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F7DCC62" w14:textId="77777777" w:rsidR="005005A7" w:rsidRDefault="005005A7" w:rsidP="00BD2506">
      <w:pPr>
        <w:widowControl/>
        <w:spacing w:line="288" w:lineRule="auto"/>
        <w:jc w:val="left"/>
        <w:rPr>
          <w:sz w:val="28"/>
        </w:rPr>
        <w:sectPr w:rsidR="005005A7" w:rsidSect="00844AA6">
          <w:footerReference w:type="even" r:id="rId8"/>
          <w:pgSz w:w="11900" w:h="16840"/>
          <w:pgMar w:top="1440" w:right="1440" w:bottom="1440" w:left="1440" w:header="851" w:footer="992" w:gutter="0"/>
          <w:cols w:space="425"/>
          <w:docGrid w:type="lines" w:linePitch="423"/>
        </w:sectPr>
      </w:pPr>
    </w:p>
    <w:p w14:paraId="125479E4" w14:textId="3FA10B33" w:rsidR="005005A7" w:rsidRPr="00C0119E" w:rsidRDefault="005005A7" w:rsidP="00BD2506">
      <w:pPr>
        <w:widowControl/>
        <w:spacing w:beforeLines="50" w:before="211" w:afterLines="100" w:after="423" w:line="288" w:lineRule="auto"/>
        <w:jc w:val="center"/>
        <w:rPr>
          <w:b/>
          <w:sz w:val="28"/>
        </w:rPr>
      </w:pPr>
      <w:r w:rsidRPr="00C0119E">
        <w:rPr>
          <w:rFonts w:hint="eastAsia"/>
          <w:b/>
          <w:sz w:val="28"/>
        </w:rPr>
        <w:lastRenderedPageBreak/>
        <w:t>目</w:t>
      </w:r>
      <w:r w:rsidRPr="00C0119E">
        <w:rPr>
          <w:rFonts w:hint="eastAsia"/>
          <w:b/>
          <w:sz w:val="28"/>
        </w:rPr>
        <w:t xml:space="preserve">  </w:t>
      </w:r>
      <w:r w:rsidRPr="00C0119E">
        <w:rPr>
          <w:rFonts w:hint="eastAsia"/>
          <w:b/>
          <w:sz w:val="28"/>
        </w:rPr>
        <w:t>录</w:t>
      </w:r>
    </w:p>
    <w:p w14:paraId="053A2C6E" w14:textId="575BD8BB" w:rsidR="00AB072C" w:rsidRDefault="004F62BF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r>
        <w:rPr>
          <w:sz w:val="28"/>
        </w:rPr>
        <w:fldChar w:fldCharType="begin"/>
      </w:r>
      <w:r>
        <w:rPr>
          <w:sz w:val="28"/>
        </w:rPr>
        <w:instrText xml:space="preserve"> </w:instrText>
      </w:r>
      <w:r>
        <w:rPr>
          <w:rFonts w:hint="eastAsia"/>
          <w:sz w:val="28"/>
        </w:rPr>
        <w:instrText>TOC \o "1-3" \h \z</w:instrText>
      </w:r>
      <w:r>
        <w:rPr>
          <w:sz w:val="28"/>
        </w:rPr>
        <w:instrText xml:space="preserve"> </w:instrText>
      </w:r>
      <w:r>
        <w:rPr>
          <w:sz w:val="28"/>
        </w:rPr>
        <w:fldChar w:fldCharType="separate"/>
      </w:r>
      <w:hyperlink w:anchor="_Toc530388029" w:history="1">
        <w:r w:rsidR="00AB072C" w:rsidRPr="00E55D57">
          <w:rPr>
            <w:rStyle w:val="ad"/>
            <w:noProof/>
          </w:rPr>
          <w:t>1.</w:t>
        </w:r>
        <w:r w:rsidR="00AB072C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引言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2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</w:t>
        </w:r>
        <w:r w:rsidR="00AB072C">
          <w:rPr>
            <w:noProof/>
            <w:webHidden/>
          </w:rPr>
          <w:fldChar w:fldCharType="end"/>
        </w:r>
      </w:hyperlink>
    </w:p>
    <w:p w14:paraId="23C71FAD" w14:textId="04C317B4" w:rsidR="00AB072C" w:rsidRDefault="00B44C4A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0388030" w:history="1">
        <w:r w:rsidR="00AB072C" w:rsidRPr="00E55D57">
          <w:rPr>
            <w:rStyle w:val="ad"/>
            <w:noProof/>
          </w:rPr>
          <w:t>2.</w:t>
        </w:r>
        <w:r w:rsidR="00AB072C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程序结构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</w:t>
        </w:r>
        <w:r w:rsidR="00AB072C">
          <w:rPr>
            <w:noProof/>
            <w:webHidden/>
          </w:rPr>
          <w:fldChar w:fldCharType="end"/>
        </w:r>
      </w:hyperlink>
    </w:p>
    <w:p w14:paraId="2916EDAA" w14:textId="75F48A14" w:rsidR="00AB072C" w:rsidRDefault="00B44C4A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0388031" w:history="1">
        <w:r w:rsidR="00AB072C" w:rsidRPr="00E55D57">
          <w:rPr>
            <w:rStyle w:val="ad"/>
            <w:noProof/>
          </w:rPr>
          <w:t>3.</w:t>
        </w:r>
        <w:r w:rsidR="00AB072C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常数（类型/状态/指令）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</w:t>
        </w:r>
        <w:r w:rsidR="00AB072C">
          <w:rPr>
            <w:noProof/>
            <w:webHidden/>
          </w:rPr>
          <w:fldChar w:fldCharType="end"/>
        </w:r>
      </w:hyperlink>
    </w:p>
    <w:p w14:paraId="6FA866FA" w14:textId="412D83B5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2" w:history="1">
        <w:r w:rsidR="00AB072C" w:rsidRPr="00E55D57">
          <w:rPr>
            <w:rStyle w:val="ad"/>
            <w:noProof/>
          </w:rPr>
          <w:t>3.1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系统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</w:t>
        </w:r>
        <w:r w:rsidR="00AB072C">
          <w:rPr>
            <w:noProof/>
            <w:webHidden/>
          </w:rPr>
          <w:fldChar w:fldCharType="end"/>
        </w:r>
      </w:hyperlink>
    </w:p>
    <w:p w14:paraId="2A8364F4" w14:textId="71D98AC4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3" w:history="1">
        <w:r w:rsidR="00AB072C" w:rsidRPr="00E55D57">
          <w:rPr>
            <w:rStyle w:val="ad"/>
            <w:noProof/>
          </w:rPr>
          <w:t>3.2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仪器设备工作状态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</w:t>
        </w:r>
        <w:r w:rsidR="00AB072C">
          <w:rPr>
            <w:noProof/>
            <w:webHidden/>
          </w:rPr>
          <w:fldChar w:fldCharType="end"/>
        </w:r>
      </w:hyperlink>
    </w:p>
    <w:p w14:paraId="0DC4C048" w14:textId="54C0D4D4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4" w:history="1">
        <w:r w:rsidR="00AB072C" w:rsidRPr="00E55D57">
          <w:rPr>
            <w:rStyle w:val="ad"/>
            <w:noProof/>
          </w:rPr>
          <w:t>3.3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相机控制指令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</w:t>
        </w:r>
        <w:r w:rsidR="00AB072C">
          <w:rPr>
            <w:noProof/>
            <w:webHidden/>
          </w:rPr>
          <w:fldChar w:fldCharType="end"/>
        </w:r>
      </w:hyperlink>
    </w:p>
    <w:p w14:paraId="50114340" w14:textId="0A9B3C59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5" w:history="1">
        <w:r w:rsidR="00AB072C" w:rsidRPr="00E55D57">
          <w:rPr>
            <w:rStyle w:val="ad"/>
            <w:noProof/>
          </w:rPr>
          <w:t>3.4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图像类型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</w:t>
        </w:r>
        <w:r w:rsidR="00AB072C">
          <w:rPr>
            <w:noProof/>
            <w:webHidden/>
          </w:rPr>
          <w:fldChar w:fldCharType="end"/>
        </w:r>
      </w:hyperlink>
    </w:p>
    <w:p w14:paraId="414DD7D3" w14:textId="7B17991B" w:rsidR="00AB072C" w:rsidRDefault="00B44C4A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0388036" w:history="1">
        <w:r w:rsidR="00AB072C" w:rsidRPr="00E55D57">
          <w:rPr>
            <w:rStyle w:val="ad"/>
            <w:noProof/>
          </w:rPr>
          <w:t>4.</w:t>
        </w:r>
        <w:r w:rsidR="00AB072C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</w:t>
        </w:r>
        <w:r w:rsidR="00AB072C">
          <w:rPr>
            <w:noProof/>
            <w:webHidden/>
          </w:rPr>
          <w:fldChar w:fldCharType="end"/>
        </w:r>
      </w:hyperlink>
    </w:p>
    <w:p w14:paraId="625D90DE" w14:textId="51243DA5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37" w:history="1">
        <w:r w:rsidR="00AB072C" w:rsidRPr="00E55D57">
          <w:rPr>
            <w:rStyle w:val="ad"/>
            <w:noProof/>
          </w:rPr>
          <w:t>4.1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客户端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7</w:t>
        </w:r>
        <w:r w:rsidR="00AB072C">
          <w:rPr>
            <w:noProof/>
            <w:webHidden/>
          </w:rPr>
          <w:fldChar w:fldCharType="end"/>
        </w:r>
      </w:hyperlink>
    </w:p>
    <w:p w14:paraId="3A8B7EF9" w14:textId="795530B2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38" w:history="1">
        <w:r w:rsidR="00AB072C" w:rsidRPr="00E55D57">
          <w:rPr>
            <w:rStyle w:val="ad"/>
            <w:noProof/>
          </w:rPr>
          <w:t>4.1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开机自检：start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7</w:t>
        </w:r>
        <w:r w:rsidR="00AB072C">
          <w:rPr>
            <w:noProof/>
            <w:webHidden/>
          </w:rPr>
          <w:fldChar w:fldCharType="end"/>
        </w:r>
      </w:hyperlink>
    </w:p>
    <w:p w14:paraId="1492E6A2" w14:textId="6B694D5E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39" w:history="1">
        <w:r w:rsidR="00AB072C" w:rsidRPr="00E55D57">
          <w:rPr>
            <w:rStyle w:val="ad"/>
            <w:noProof/>
          </w:rPr>
          <w:t>4.1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关机复位：stop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3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8</w:t>
        </w:r>
        <w:r w:rsidR="00AB072C">
          <w:rPr>
            <w:noProof/>
            <w:webHidden/>
          </w:rPr>
          <w:fldChar w:fldCharType="end"/>
        </w:r>
      </w:hyperlink>
    </w:p>
    <w:p w14:paraId="62A695F6" w14:textId="5D9E6DE3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0" w:history="1">
        <w:r w:rsidR="00AB072C" w:rsidRPr="00E55D57">
          <w:rPr>
            <w:rStyle w:val="ad"/>
            <w:noProof/>
          </w:rPr>
          <w:t>4.1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启用设备：enabl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8</w:t>
        </w:r>
        <w:r w:rsidR="00AB072C">
          <w:rPr>
            <w:noProof/>
            <w:webHidden/>
          </w:rPr>
          <w:fldChar w:fldCharType="end"/>
        </w:r>
      </w:hyperlink>
    </w:p>
    <w:p w14:paraId="2BD3F8A7" w14:textId="1DE36CE1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1" w:history="1">
        <w:r w:rsidR="00AB072C" w:rsidRPr="00E55D57">
          <w:rPr>
            <w:rStyle w:val="ad"/>
            <w:noProof/>
          </w:rPr>
          <w:t>4.1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禁用设备：disabl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8</w:t>
        </w:r>
        <w:r w:rsidR="00AB072C">
          <w:rPr>
            <w:noProof/>
            <w:webHidden/>
          </w:rPr>
          <w:fldChar w:fldCharType="end"/>
        </w:r>
      </w:hyperlink>
    </w:p>
    <w:p w14:paraId="7DF6E2ED" w14:textId="4F5A71CE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2" w:history="1">
        <w:r w:rsidR="00AB072C" w:rsidRPr="00E55D57">
          <w:rPr>
            <w:rStyle w:val="ad"/>
            <w:noProof/>
          </w:rPr>
          <w:t>4.1.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注册客户端：regist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9</w:t>
        </w:r>
        <w:r w:rsidR="00AB072C">
          <w:rPr>
            <w:noProof/>
            <w:webHidden/>
          </w:rPr>
          <w:fldChar w:fldCharType="end"/>
        </w:r>
      </w:hyperlink>
    </w:p>
    <w:p w14:paraId="036C8A26" w14:textId="03F7D32F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3" w:history="1">
        <w:r w:rsidR="00AB072C" w:rsidRPr="00E55D57">
          <w:rPr>
            <w:rStyle w:val="ad"/>
            <w:noProof/>
          </w:rPr>
          <w:t>4.1.6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注销客户端：unregist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9</w:t>
        </w:r>
        <w:r w:rsidR="00AB072C">
          <w:rPr>
            <w:noProof/>
            <w:webHidden/>
          </w:rPr>
          <w:fldChar w:fldCharType="end"/>
        </w:r>
      </w:hyperlink>
    </w:p>
    <w:p w14:paraId="75FC8494" w14:textId="25A0E11E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4" w:history="1">
        <w:r w:rsidR="00AB072C" w:rsidRPr="00E55D57">
          <w:rPr>
            <w:rStyle w:val="ad"/>
            <w:noProof/>
          </w:rPr>
          <w:t>4.1.7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开关镜盖：mcov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9</w:t>
        </w:r>
        <w:r w:rsidR="00AB072C">
          <w:rPr>
            <w:noProof/>
            <w:webHidden/>
          </w:rPr>
          <w:fldChar w:fldCharType="end"/>
        </w:r>
      </w:hyperlink>
    </w:p>
    <w:p w14:paraId="73772B7B" w14:textId="709E60CD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5" w:history="1">
        <w:r w:rsidR="00AB072C" w:rsidRPr="00E55D57">
          <w:rPr>
            <w:rStyle w:val="ad"/>
            <w:noProof/>
          </w:rPr>
          <w:t>4.1.8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望远镜搜索零点：find_hom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0</w:t>
        </w:r>
        <w:r w:rsidR="00AB072C">
          <w:rPr>
            <w:noProof/>
            <w:webHidden/>
          </w:rPr>
          <w:fldChar w:fldCharType="end"/>
        </w:r>
      </w:hyperlink>
    </w:p>
    <w:p w14:paraId="3DCC087E" w14:textId="7A17BF1C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6" w:history="1">
        <w:r w:rsidR="00AB072C" w:rsidRPr="00E55D57">
          <w:rPr>
            <w:rStyle w:val="ad"/>
            <w:noProof/>
          </w:rPr>
          <w:t>4.1.9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望远镜同步指向位置（同步零点）：home_syn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1</w:t>
        </w:r>
        <w:r w:rsidR="00AB072C">
          <w:rPr>
            <w:noProof/>
            <w:webHidden/>
          </w:rPr>
          <w:fldChar w:fldCharType="end"/>
        </w:r>
      </w:hyperlink>
    </w:p>
    <w:p w14:paraId="576E9886" w14:textId="409FDC7C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7" w:history="1">
        <w:r w:rsidR="00AB072C" w:rsidRPr="00E55D57">
          <w:rPr>
            <w:rStyle w:val="ad"/>
            <w:noProof/>
          </w:rPr>
          <w:t>4.1.10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指向目标（赤道坐标）：slewto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1</w:t>
        </w:r>
        <w:r w:rsidR="00AB072C">
          <w:rPr>
            <w:noProof/>
            <w:webHidden/>
          </w:rPr>
          <w:fldChar w:fldCharType="end"/>
        </w:r>
      </w:hyperlink>
    </w:p>
    <w:p w14:paraId="48DE22D9" w14:textId="682FAAA6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8" w:history="1">
        <w:r w:rsidR="00AB072C" w:rsidRPr="00E55D57">
          <w:rPr>
            <w:rStyle w:val="ad"/>
            <w:noProof/>
          </w:rPr>
          <w:t>4.1.1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望远镜复位：park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2</w:t>
        </w:r>
        <w:r w:rsidR="00AB072C">
          <w:rPr>
            <w:noProof/>
            <w:webHidden/>
          </w:rPr>
          <w:fldChar w:fldCharType="end"/>
        </w:r>
      </w:hyperlink>
    </w:p>
    <w:p w14:paraId="0CEBB454" w14:textId="0EF7C921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49" w:history="1">
        <w:r w:rsidR="00AB072C" w:rsidRPr="00E55D57">
          <w:rPr>
            <w:rStyle w:val="ad"/>
            <w:noProof/>
          </w:rPr>
          <w:t>4.1.1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导星：guid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4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2</w:t>
        </w:r>
        <w:r w:rsidR="00AB072C">
          <w:rPr>
            <w:noProof/>
            <w:webHidden/>
          </w:rPr>
          <w:fldChar w:fldCharType="end"/>
        </w:r>
      </w:hyperlink>
    </w:p>
    <w:p w14:paraId="4971B7A8" w14:textId="5CE066D1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0" w:history="1">
        <w:r w:rsidR="00AB072C" w:rsidRPr="00E55D57">
          <w:rPr>
            <w:rStyle w:val="ad"/>
            <w:noProof/>
          </w:rPr>
          <w:t>4.1.1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中止指向过程：abort_slew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2</w:t>
        </w:r>
        <w:r w:rsidR="00AB072C">
          <w:rPr>
            <w:noProof/>
            <w:webHidden/>
          </w:rPr>
          <w:fldChar w:fldCharType="end"/>
        </w:r>
      </w:hyperlink>
    </w:p>
    <w:p w14:paraId="2A9F8A44" w14:textId="47D3B1D5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1" w:history="1">
        <w:r w:rsidR="00AB072C" w:rsidRPr="00E55D57">
          <w:rPr>
            <w:rStyle w:val="ad"/>
            <w:noProof/>
          </w:rPr>
          <w:t>4.1.1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调焦置零：focus_syn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3</w:t>
        </w:r>
        <w:r w:rsidR="00AB072C">
          <w:rPr>
            <w:noProof/>
            <w:webHidden/>
          </w:rPr>
          <w:fldChar w:fldCharType="end"/>
        </w:r>
      </w:hyperlink>
    </w:p>
    <w:p w14:paraId="45880B33" w14:textId="745E44FE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2" w:history="1">
        <w:r w:rsidR="00AB072C" w:rsidRPr="00E55D57">
          <w:rPr>
            <w:rStyle w:val="ad"/>
            <w:noProof/>
          </w:rPr>
          <w:t>4.1.1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手动调焦：foc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3</w:t>
        </w:r>
        <w:r w:rsidR="00AB072C">
          <w:rPr>
            <w:noProof/>
            <w:webHidden/>
          </w:rPr>
          <w:fldChar w:fldCharType="end"/>
        </w:r>
      </w:hyperlink>
    </w:p>
    <w:p w14:paraId="0F227BB9" w14:textId="24C07990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3" w:history="1">
        <w:r w:rsidR="00AB072C" w:rsidRPr="00E55D57">
          <w:rPr>
            <w:rStyle w:val="ad"/>
            <w:noProof/>
          </w:rPr>
          <w:t>4.1.16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自动调焦：fwhm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4</w:t>
        </w:r>
        <w:r w:rsidR="00AB072C">
          <w:rPr>
            <w:noProof/>
            <w:webHidden/>
          </w:rPr>
          <w:fldChar w:fldCharType="end"/>
        </w:r>
      </w:hyperlink>
    </w:p>
    <w:p w14:paraId="38F113AB" w14:textId="61CD6AF3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4" w:history="1">
        <w:r w:rsidR="00AB072C" w:rsidRPr="00E55D57">
          <w:rPr>
            <w:rStyle w:val="ad"/>
            <w:noProof/>
          </w:rPr>
          <w:t>4.1.17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采集图像：take_imag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4</w:t>
        </w:r>
        <w:r w:rsidR="00AB072C">
          <w:rPr>
            <w:noProof/>
            <w:webHidden/>
          </w:rPr>
          <w:fldChar w:fldCharType="end"/>
        </w:r>
      </w:hyperlink>
    </w:p>
    <w:p w14:paraId="138C4816" w14:textId="26EF9597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5" w:history="1">
        <w:r w:rsidR="00AB072C" w:rsidRPr="00E55D57">
          <w:rPr>
            <w:rStyle w:val="ad"/>
            <w:noProof/>
          </w:rPr>
          <w:t>4.1.18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中止图像采集过程：abort_imag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5</w:t>
        </w:r>
        <w:r w:rsidR="00AB072C">
          <w:rPr>
            <w:noProof/>
            <w:webHidden/>
          </w:rPr>
          <w:fldChar w:fldCharType="end"/>
        </w:r>
      </w:hyperlink>
    </w:p>
    <w:p w14:paraId="07B639FB" w14:textId="5AD32433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6" w:history="1">
        <w:r w:rsidR="00AB072C" w:rsidRPr="00E55D57">
          <w:rPr>
            <w:rStyle w:val="ad"/>
            <w:noProof/>
          </w:rPr>
          <w:t>4.1.19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GWAC观测计划：append_gwa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5</w:t>
        </w:r>
        <w:r w:rsidR="00AB072C">
          <w:rPr>
            <w:noProof/>
            <w:webHidden/>
          </w:rPr>
          <w:fldChar w:fldCharType="end"/>
        </w:r>
      </w:hyperlink>
    </w:p>
    <w:p w14:paraId="74DAF852" w14:textId="1AF34367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7" w:history="1">
        <w:r w:rsidR="00AB072C" w:rsidRPr="00E55D57">
          <w:rPr>
            <w:rStyle w:val="ad"/>
            <w:noProof/>
          </w:rPr>
          <w:t>4.1.20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用观测计划：append_plan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7</w:t>
        </w:r>
        <w:r w:rsidR="00AB072C">
          <w:rPr>
            <w:noProof/>
            <w:webHidden/>
          </w:rPr>
          <w:fldChar w:fldCharType="end"/>
        </w:r>
      </w:hyperlink>
    </w:p>
    <w:p w14:paraId="0F754D17" w14:textId="36AE80F6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8" w:history="1">
        <w:r w:rsidR="00AB072C" w:rsidRPr="00E55D57">
          <w:rPr>
            <w:rStyle w:val="ad"/>
            <w:noProof/>
          </w:rPr>
          <w:t>4.1.2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删除指定观测计划：remove_plan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9</w:t>
        </w:r>
        <w:r w:rsidR="00AB072C">
          <w:rPr>
            <w:noProof/>
            <w:webHidden/>
          </w:rPr>
          <w:fldChar w:fldCharType="end"/>
        </w:r>
      </w:hyperlink>
    </w:p>
    <w:p w14:paraId="221B2308" w14:textId="22EC3D14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59" w:history="1">
        <w:r w:rsidR="00AB072C" w:rsidRPr="00E55D57">
          <w:rPr>
            <w:rStyle w:val="ad"/>
            <w:noProof/>
          </w:rPr>
          <w:t>4.1.2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查看观测计划：check_plan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5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19</w:t>
        </w:r>
        <w:r w:rsidR="00AB072C">
          <w:rPr>
            <w:noProof/>
            <w:webHidden/>
          </w:rPr>
          <w:fldChar w:fldCharType="end"/>
        </w:r>
      </w:hyperlink>
    </w:p>
    <w:p w14:paraId="061B9BD0" w14:textId="152BB226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60" w:history="1">
        <w:r w:rsidR="00AB072C" w:rsidRPr="00E55D57">
          <w:rPr>
            <w:rStyle w:val="ad"/>
            <w:noProof/>
          </w:rPr>
          <w:t>4.2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服务器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客户端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0</w:t>
        </w:r>
        <w:r w:rsidR="00AB072C">
          <w:rPr>
            <w:noProof/>
            <w:webHidden/>
          </w:rPr>
          <w:fldChar w:fldCharType="end"/>
        </w:r>
      </w:hyperlink>
    </w:p>
    <w:p w14:paraId="6C352CFD" w14:textId="6C174298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1" w:history="1">
        <w:r w:rsidR="00AB072C" w:rsidRPr="00E55D57">
          <w:rPr>
            <w:rStyle w:val="ad"/>
            <w:noProof/>
          </w:rPr>
          <w:t>4.2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系统工作状态：obs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0</w:t>
        </w:r>
        <w:r w:rsidR="00AB072C">
          <w:rPr>
            <w:noProof/>
            <w:webHidden/>
          </w:rPr>
          <w:fldChar w:fldCharType="end"/>
        </w:r>
      </w:hyperlink>
    </w:p>
    <w:p w14:paraId="4F0BC91D" w14:textId="220744DD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2" w:history="1">
        <w:r w:rsidR="00AB072C" w:rsidRPr="00E55D57">
          <w:rPr>
            <w:rStyle w:val="ad"/>
            <w:noProof/>
          </w:rPr>
          <w:t>4.2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计划执行状态：plan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1</w:t>
        </w:r>
        <w:r w:rsidR="00AB072C">
          <w:rPr>
            <w:noProof/>
            <w:webHidden/>
          </w:rPr>
          <w:fldChar w:fldCharType="end"/>
        </w:r>
      </w:hyperlink>
    </w:p>
    <w:p w14:paraId="122F4A42" w14:textId="71E9E96B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3" w:history="1">
        <w:r w:rsidR="00AB072C" w:rsidRPr="00E55D57">
          <w:rPr>
            <w:rStyle w:val="ad"/>
            <w:noProof/>
          </w:rPr>
          <w:t>4.2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望远镜状态：telescop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2</w:t>
        </w:r>
        <w:r w:rsidR="00AB072C">
          <w:rPr>
            <w:noProof/>
            <w:webHidden/>
          </w:rPr>
          <w:fldChar w:fldCharType="end"/>
        </w:r>
      </w:hyperlink>
    </w:p>
    <w:p w14:paraId="3B408EF5" w14:textId="3AFE0CBA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4" w:history="1">
        <w:r w:rsidR="00AB072C" w:rsidRPr="00E55D57">
          <w:rPr>
            <w:rStyle w:val="ad"/>
            <w:noProof/>
          </w:rPr>
          <w:t>4.2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相机状态：camera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3</w:t>
        </w:r>
        <w:r w:rsidR="00AB072C">
          <w:rPr>
            <w:noProof/>
            <w:webHidden/>
          </w:rPr>
          <w:fldChar w:fldCharType="end"/>
        </w:r>
      </w:hyperlink>
    </w:p>
    <w:p w14:paraId="36B923B2" w14:textId="31FD2516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5" w:history="1">
        <w:r w:rsidR="00AB072C" w:rsidRPr="00E55D57">
          <w:rPr>
            <w:rStyle w:val="ad"/>
            <w:noProof/>
          </w:rPr>
          <w:t>4.2.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GWAC相机温度：cool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4</w:t>
        </w:r>
        <w:r w:rsidR="00AB072C">
          <w:rPr>
            <w:noProof/>
            <w:webHidden/>
          </w:rPr>
          <w:fldChar w:fldCharType="end"/>
        </w:r>
      </w:hyperlink>
    </w:p>
    <w:p w14:paraId="779B4392" w14:textId="5605DB91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6" w:history="1">
        <w:r w:rsidR="00AB072C" w:rsidRPr="00E55D57">
          <w:rPr>
            <w:rStyle w:val="ad"/>
            <w:noProof/>
          </w:rPr>
          <w:t>4.2.6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GWAC相机真空度：vacuum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5</w:t>
        </w:r>
        <w:r w:rsidR="00AB072C">
          <w:rPr>
            <w:noProof/>
            <w:webHidden/>
          </w:rPr>
          <w:fldChar w:fldCharType="end"/>
        </w:r>
      </w:hyperlink>
    </w:p>
    <w:p w14:paraId="1A7C2510" w14:textId="2722BBB7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67" w:history="1">
        <w:r w:rsidR="00AB072C" w:rsidRPr="00E55D57">
          <w:rPr>
            <w:rStyle w:val="ad"/>
            <w:noProof/>
          </w:rPr>
          <w:t>4.3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服务器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GWAC转台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5</w:t>
        </w:r>
        <w:r w:rsidR="00AB072C">
          <w:rPr>
            <w:noProof/>
            <w:webHidden/>
          </w:rPr>
          <w:fldChar w:fldCharType="end"/>
        </w:r>
      </w:hyperlink>
    </w:p>
    <w:p w14:paraId="27A69561" w14:textId="21A37CF6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8" w:history="1">
        <w:r w:rsidR="00AB072C" w:rsidRPr="00E55D57">
          <w:rPr>
            <w:rStyle w:val="ad"/>
            <w:noProof/>
          </w:rPr>
          <w:t>4.3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搜索零点：hom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6</w:t>
        </w:r>
        <w:r w:rsidR="00AB072C">
          <w:rPr>
            <w:noProof/>
            <w:webHidden/>
          </w:rPr>
          <w:fldChar w:fldCharType="end"/>
        </w:r>
      </w:hyperlink>
    </w:p>
    <w:p w14:paraId="3CBD776A" w14:textId="161333EF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69" w:history="1">
        <w:r w:rsidR="00AB072C" w:rsidRPr="00E55D57">
          <w:rPr>
            <w:rStyle w:val="ad"/>
            <w:noProof/>
          </w:rPr>
          <w:t>4.3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同步零点：syn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6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6</w:t>
        </w:r>
        <w:r w:rsidR="00AB072C">
          <w:rPr>
            <w:noProof/>
            <w:webHidden/>
          </w:rPr>
          <w:fldChar w:fldCharType="end"/>
        </w:r>
      </w:hyperlink>
    </w:p>
    <w:p w14:paraId="4B9AFACB" w14:textId="4A3A2AC5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0" w:history="1">
        <w:r w:rsidR="00AB072C" w:rsidRPr="00E55D57">
          <w:rPr>
            <w:rStyle w:val="ad"/>
            <w:noProof/>
          </w:rPr>
          <w:t>4.3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指向：slew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7</w:t>
        </w:r>
        <w:r w:rsidR="00AB072C">
          <w:rPr>
            <w:noProof/>
            <w:webHidden/>
          </w:rPr>
          <w:fldChar w:fldCharType="end"/>
        </w:r>
      </w:hyperlink>
    </w:p>
    <w:p w14:paraId="13941D0F" w14:textId="329D8669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1" w:history="1">
        <w:r w:rsidR="00AB072C" w:rsidRPr="00E55D57">
          <w:rPr>
            <w:rStyle w:val="ad"/>
            <w:noProof/>
          </w:rPr>
          <w:t>4.3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导星：guid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8</w:t>
        </w:r>
        <w:r w:rsidR="00AB072C">
          <w:rPr>
            <w:noProof/>
            <w:webHidden/>
          </w:rPr>
          <w:fldChar w:fldCharType="end"/>
        </w:r>
      </w:hyperlink>
    </w:p>
    <w:p w14:paraId="342B7DB9" w14:textId="4B9116C5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2" w:history="1">
        <w:r w:rsidR="00AB072C" w:rsidRPr="00E55D57">
          <w:rPr>
            <w:rStyle w:val="ad"/>
            <w:noProof/>
          </w:rPr>
          <w:t>4.3.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复位：park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9</w:t>
        </w:r>
        <w:r w:rsidR="00AB072C">
          <w:rPr>
            <w:noProof/>
            <w:webHidden/>
          </w:rPr>
          <w:fldChar w:fldCharType="end"/>
        </w:r>
      </w:hyperlink>
    </w:p>
    <w:p w14:paraId="038301AB" w14:textId="6FAE6C19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3" w:history="1">
        <w:r w:rsidR="00AB072C" w:rsidRPr="00E55D57">
          <w:rPr>
            <w:rStyle w:val="ad"/>
            <w:noProof/>
          </w:rPr>
          <w:t>4.3.6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中止指向：abortslew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29</w:t>
        </w:r>
        <w:r w:rsidR="00AB072C">
          <w:rPr>
            <w:noProof/>
            <w:webHidden/>
          </w:rPr>
          <w:fldChar w:fldCharType="end"/>
        </w:r>
      </w:hyperlink>
    </w:p>
    <w:p w14:paraId="53E3C055" w14:textId="71659E47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74" w:history="1">
        <w:r w:rsidR="00AB072C" w:rsidRPr="00E55D57">
          <w:rPr>
            <w:rStyle w:val="ad"/>
            <w:noProof/>
          </w:rPr>
          <w:t>4.4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GWAC转台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0</w:t>
        </w:r>
        <w:r w:rsidR="00AB072C">
          <w:rPr>
            <w:noProof/>
            <w:webHidden/>
          </w:rPr>
          <w:fldChar w:fldCharType="end"/>
        </w:r>
      </w:hyperlink>
    </w:p>
    <w:p w14:paraId="63565418" w14:textId="75D6C4BC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5" w:history="1">
        <w:r w:rsidR="00AB072C" w:rsidRPr="00E55D57">
          <w:rPr>
            <w:rStyle w:val="ad"/>
            <w:noProof/>
          </w:rPr>
          <w:t>4.4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完成准备：ready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0</w:t>
        </w:r>
        <w:r w:rsidR="00AB072C">
          <w:rPr>
            <w:noProof/>
            <w:webHidden/>
          </w:rPr>
          <w:fldChar w:fldCharType="end"/>
        </w:r>
      </w:hyperlink>
    </w:p>
    <w:p w14:paraId="01E5070C" w14:textId="4B2C34EB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6" w:history="1">
        <w:r w:rsidR="00AB072C" w:rsidRPr="00E55D57">
          <w:rPr>
            <w:rStyle w:val="ad"/>
            <w:noProof/>
          </w:rPr>
          <w:t>4.4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状态：stat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1</w:t>
        </w:r>
        <w:r w:rsidR="00AB072C">
          <w:rPr>
            <w:noProof/>
            <w:webHidden/>
          </w:rPr>
          <w:fldChar w:fldCharType="end"/>
        </w:r>
      </w:hyperlink>
    </w:p>
    <w:p w14:paraId="4A4C012B" w14:textId="67E112EF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7" w:history="1">
        <w:r w:rsidR="00AB072C" w:rsidRPr="00E55D57">
          <w:rPr>
            <w:rStyle w:val="ad"/>
            <w:noProof/>
          </w:rPr>
          <w:t>4.4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转台控制机时钟：ut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2</w:t>
        </w:r>
        <w:r w:rsidR="00AB072C">
          <w:rPr>
            <w:noProof/>
            <w:webHidden/>
          </w:rPr>
          <w:fldChar w:fldCharType="end"/>
        </w:r>
      </w:hyperlink>
    </w:p>
    <w:p w14:paraId="60D5B619" w14:textId="722E6C6C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78" w:history="1">
        <w:r w:rsidR="00AB072C" w:rsidRPr="00E55D57">
          <w:rPr>
            <w:rStyle w:val="ad"/>
            <w:noProof/>
          </w:rPr>
          <w:t>4.4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转台位置：currentpo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2</w:t>
        </w:r>
        <w:r w:rsidR="00AB072C">
          <w:rPr>
            <w:noProof/>
            <w:webHidden/>
          </w:rPr>
          <w:fldChar w:fldCharType="end"/>
        </w:r>
      </w:hyperlink>
    </w:p>
    <w:p w14:paraId="01B7C802" w14:textId="582884F5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79" w:history="1">
        <w:r w:rsidR="00AB072C" w:rsidRPr="00E55D57">
          <w:rPr>
            <w:rStyle w:val="ad"/>
            <w:noProof/>
          </w:rPr>
          <w:t>4.5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服务器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通用望远镜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7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3</w:t>
        </w:r>
        <w:r w:rsidR="00AB072C">
          <w:rPr>
            <w:noProof/>
            <w:webHidden/>
          </w:rPr>
          <w:fldChar w:fldCharType="end"/>
        </w:r>
      </w:hyperlink>
    </w:p>
    <w:p w14:paraId="0280AFED" w14:textId="5F1393E8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0" w:history="1">
        <w:r w:rsidR="00AB072C" w:rsidRPr="00E55D57">
          <w:rPr>
            <w:rStyle w:val="ad"/>
            <w:noProof/>
          </w:rPr>
          <w:t>4.5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望远镜注册结果：regist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3</w:t>
        </w:r>
        <w:r w:rsidR="00AB072C">
          <w:rPr>
            <w:noProof/>
            <w:webHidden/>
          </w:rPr>
          <w:fldChar w:fldCharType="end"/>
        </w:r>
      </w:hyperlink>
    </w:p>
    <w:p w14:paraId="1DE9B73F" w14:textId="5A42789E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1" w:history="1">
        <w:r w:rsidR="00AB072C" w:rsidRPr="00E55D57">
          <w:rPr>
            <w:rStyle w:val="ad"/>
            <w:noProof/>
          </w:rPr>
          <w:t>4.5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搜索零点：find_hom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4</w:t>
        </w:r>
        <w:r w:rsidR="00AB072C">
          <w:rPr>
            <w:noProof/>
            <w:webHidden/>
          </w:rPr>
          <w:fldChar w:fldCharType="end"/>
        </w:r>
      </w:hyperlink>
    </w:p>
    <w:p w14:paraId="2A27B371" w14:textId="1A78732D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2" w:history="1">
        <w:r w:rsidR="00AB072C" w:rsidRPr="00E55D57">
          <w:rPr>
            <w:rStyle w:val="ad"/>
            <w:noProof/>
          </w:rPr>
          <w:t>4.5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同步零点：home_syn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4</w:t>
        </w:r>
        <w:r w:rsidR="00AB072C">
          <w:rPr>
            <w:noProof/>
            <w:webHidden/>
          </w:rPr>
          <w:fldChar w:fldCharType="end"/>
        </w:r>
      </w:hyperlink>
    </w:p>
    <w:p w14:paraId="501BB3CB" w14:textId="502FB51E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3" w:history="1">
        <w:r w:rsidR="00AB072C" w:rsidRPr="00E55D57">
          <w:rPr>
            <w:rStyle w:val="ad"/>
            <w:noProof/>
          </w:rPr>
          <w:t>4.5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指向目标（赤道）：slewto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5</w:t>
        </w:r>
        <w:r w:rsidR="00AB072C">
          <w:rPr>
            <w:noProof/>
            <w:webHidden/>
          </w:rPr>
          <w:fldChar w:fldCharType="end"/>
        </w:r>
      </w:hyperlink>
    </w:p>
    <w:p w14:paraId="51CD3FFF" w14:textId="2656BA3B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4" w:history="1">
        <w:r w:rsidR="00AB072C" w:rsidRPr="00E55D57">
          <w:rPr>
            <w:rStyle w:val="ad"/>
            <w:noProof/>
          </w:rPr>
          <w:t>4.5.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复位：park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5</w:t>
        </w:r>
        <w:r w:rsidR="00AB072C">
          <w:rPr>
            <w:noProof/>
            <w:webHidden/>
          </w:rPr>
          <w:fldChar w:fldCharType="end"/>
        </w:r>
      </w:hyperlink>
    </w:p>
    <w:p w14:paraId="4A1CFDE4" w14:textId="05DDFDEA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5" w:history="1">
        <w:r w:rsidR="00AB072C" w:rsidRPr="00E55D57">
          <w:rPr>
            <w:rStyle w:val="ad"/>
            <w:noProof/>
          </w:rPr>
          <w:t>4.5.6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导星：guid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6</w:t>
        </w:r>
        <w:r w:rsidR="00AB072C">
          <w:rPr>
            <w:noProof/>
            <w:webHidden/>
          </w:rPr>
          <w:fldChar w:fldCharType="end"/>
        </w:r>
      </w:hyperlink>
    </w:p>
    <w:p w14:paraId="5544EF04" w14:textId="3E3EFA51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6" w:history="1">
        <w:r w:rsidR="00AB072C" w:rsidRPr="00E55D57">
          <w:rPr>
            <w:rStyle w:val="ad"/>
            <w:noProof/>
          </w:rPr>
          <w:t>4.5.7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中止指向：abort_slew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6</w:t>
        </w:r>
        <w:r w:rsidR="00AB072C">
          <w:rPr>
            <w:noProof/>
            <w:webHidden/>
          </w:rPr>
          <w:fldChar w:fldCharType="end"/>
        </w:r>
      </w:hyperlink>
    </w:p>
    <w:p w14:paraId="50924877" w14:textId="115D00A3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7" w:history="1">
        <w:r w:rsidR="00AB072C" w:rsidRPr="00E55D57">
          <w:rPr>
            <w:rStyle w:val="ad"/>
            <w:noProof/>
          </w:rPr>
          <w:t>4.5.8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开关镜盖：mcov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7</w:t>
        </w:r>
        <w:r w:rsidR="00AB072C">
          <w:rPr>
            <w:noProof/>
            <w:webHidden/>
          </w:rPr>
          <w:fldChar w:fldCharType="end"/>
        </w:r>
      </w:hyperlink>
    </w:p>
    <w:p w14:paraId="16F2D92C" w14:textId="0710DCCB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88" w:history="1">
        <w:r w:rsidR="00AB072C" w:rsidRPr="00E55D57">
          <w:rPr>
            <w:rStyle w:val="ad"/>
            <w:noProof/>
          </w:rPr>
          <w:t>4.5.9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调焦：foc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8</w:t>
        </w:r>
        <w:r w:rsidR="00AB072C">
          <w:rPr>
            <w:noProof/>
            <w:webHidden/>
          </w:rPr>
          <w:fldChar w:fldCharType="end"/>
        </w:r>
      </w:hyperlink>
    </w:p>
    <w:p w14:paraId="7D821B96" w14:textId="45CF4713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89" w:history="1">
        <w:r w:rsidR="00AB072C" w:rsidRPr="00E55D57">
          <w:rPr>
            <w:rStyle w:val="ad"/>
            <w:noProof/>
          </w:rPr>
          <w:t>4.6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通用望远镜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8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8</w:t>
        </w:r>
        <w:r w:rsidR="00AB072C">
          <w:rPr>
            <w:noProof/>
            <w:webHidden/>
          </w:rPr>
          <w:fldChar w:fldCharType="end"/>
        </w:r>
      </w:hyperlink>
    </w:p>
    <w:p w14:paraId="036948F3" w14:textId="7E11BDD1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0" w:history="1">
        <w:r w:rsidR="00AB072C" w:rsidRPr="00E55D57">
          <w:rPr>
            <w:rStyle w:val="ad"/>
            <w:noProof/>
          </w:rPr>
          <w:t>4.6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注册设备：regist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9</w:t>
        </w:r>
        <w:r w:rsidR="00AB072C">
          <w:rPr>
            <w:noProof/>
            <w:webHidden/>
          </w:rPr>
          <w:fldChar w:fldCharType="end"/>
        </w:r>
      </w:hyperlink>
    </w:p>
    <w:p w14:paraId="792044B3" w14:textId="0E7612EC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1" w:history="1">
        <w:r w:rsidR="00AB072C" w:rsidRPr="00E55D57">
          <w:rPr>
            <w:rStyle w:val="ad"/>
            <w:noProof/>
          </w:rPr>
          <w:t>4.6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工作状态：telescop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39</w:t>
        </w:r>
        <w:r w:rsidR="00AB072C">
          <w:rPr>
            <w:noProof/>
            <w:webHidden/>
          </w:rPr>
          <w:fldChar w:fldCharType="end"/>
        </w:r>
      </w:hyperlink>
    </w:p>
    <w:p w14:paraId="65F89098" w14:textId="2EC57FF6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2" w:history="1">
        <w:r w:rsidR="00AB072C" w:rsidRPr="00E55D57">
          <w:rPr>
            <w:rStyle w:val="ad"/>
            <w:noProof/>
          </w:rPr>
          <w:t>4.6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镜盖状态：mcov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0</w:t>
        </w:r>
        <w:r w:rsidR="00AB072C">
          <w:rPr>
            <w:noProof/>
            <w:webHidden/>
          </w:rPr>
          <w:fldChar w:fldCharType="end"/>
        </w:r>
      </w:hyperlink>
    </w:p>
    <w:p w14:paraId="0BD003F1" w14:textId="7126FE91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3" w:history="1">
        <w:r w:rsidR="00AB072C" w:rsidRPr="00E55D57">
          <w:rPr>
            <w:rStyle w:val="ad"/>
            <w:noProof/>
          </w:rPr>
          <w:t>4.6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焦点位置：foc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0</w:t>
        </w:r>
        <w:r w:rsidR="00AB072C">
          <w:rPr>
            <w:noProof/>
            <w:webHidden/>
          </w:rPr>
          <w:fldChar w:fldCharType="end"/>
        </w:r>
      </w:hyperlink>
    </w:p>
    <w:p w14:paraId="4633FD88" w14:textId="19E6774B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94" w:history="1">
        <w:r w:rsidR="00AB072C" w:rsidRPr="00E55D57">
          <w:rPr>
            <w:rStyle w:val="ad"/>
            <w:noProof/>
          </w:rPr>
          <w:t>4.7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服务器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GWAC转台附属设备（调焦+镜盖）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1</w:t>
        </w:r>
        <w:r w:rsidR="00AB072C">
          <w:rPr>
            <w:noProof/>
            <w:webHidden/>
          </w:rPr>
          <w:fldChar w:fldCharType="end"/>
        </w:r>
      </w:hyperlink>
    </w:p>
    <w:p w14:paraId="53922119" w14:textId="20C62EEC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5" w:history="1">
        <w:r w:rsidR="00AB072C" w:rsidRPr="00E55D57">
          <w:rPr>
            <w:rStyle w:val="ad"/>
            <w:noProof/>
          </w:rPr>
          <w:t>4.7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自动调焦：fwhm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1</w:t>
        </w:r>
        <w:r w:rsidR="00AB072C">
          <w:rPr>
            <w:noProof/>
            <w:webHidden/>
          </w:rPr>
          <w:fldChar w:fldCharType="end"/>
        </w:r>
      </w:hyperlink>
    </w:p>
    <w:p w14:paraId="280C9BFE" w14:textId="74DA587D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6" w:history="1">
        <w:r w:rsidR="00AB072C" w:rsidRPr="00E55D57">
          <w:rPr>
            <w:rStyle w:val="ad"/>
            <w:noProof/>
          </w:rPr>
          <w:t>4.7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手动调焦：foc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2</w:t>
        </w:r>
        <w:r w:rsidR="00AB072C">
          <w:rPr>
            <w:noProof/>
            <w:webHidden/>
          </w:rPr>
          <w:fldChar w:fldCharType="end"/>
        </w:r>
      </w:hyperlink>
    </w:p>
    <w:p w14:paraId="06C925EF" w14:textId="19F5C1CA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7" w:history="1">
        <w:r w:rsidR="00AB072C" w:rsidRPr="00E55D57">
          <w:rPr>
            <w:rStyle w:val="ad"/>
            <w:noProof/>
          </w:rPr>
          <w:t>4.7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同步焦点零点：focsync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2</w:t>
        </w:r>
        <w:r w:rsidR="00AB072C">
          <w:rPr>
            <w:noProof/>
            <w:webHidden/>
          </w:rPr>
          <w:fldChar w:fldCharType="end"/>
        </w:r>
      </w:hyperlink>
    </w:p>
    <w:p w14:paraId="6DC10050" w14:textId="06C0F1D7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098" w:history="1">
        <w:r w:rsidR="00AB072C" w:rsidRPr="00E55D57">
          <w:rPr>
            <w:rStyle w:val="ad"/>
            <w:noProof/>
          </w:rPr>
          <w:t>4.7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开关镜盖：mir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3</w:t>
        </w:r>
        <w:r w:rsidR="00AB072C">
          <w:rPr>
            <w:noProof/>
            <w:webHidden/>
          </w:rPr>
          <w:fldChar w:fldCharType="end"/>
        </w:r>
      </w:hyperlink>
    </w:p>
    <w:p w14:paraId="2035E9A3" w14:textId="1FFD2900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099" w:history="1">
        <w:r w:rsidR="00AB072C" w:rsidRPr="00E55D57">
          <w:rPr>
            <w:rStyle w:val="ad"/>
            <w:noProof/>
          </w:rPr>
          <w:t>4.8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GWAC转台附属设备（调焦+镜盖）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09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3</w:t>
        </w:r>
        <w:r w:rsidR="00AB072C">
          <w:rPr>
            <w:noProof/>
            <w:webHidden/>
          </w:rPr>
          <w:fldChar w:fldCharType="end"/>
        </w:r>
      </w:hyperlink>
    </w:p>
    <w:p w14:paraId="4F50CD55" w14:textId="07A302F6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0" w:history="1">
        <w:r w:rsidR="00AB072C" w:rsidRPr="00E55D57">
          <w:rPr>
            <w:rStyle w:val="ad"/>
            <w:noProof/>
          </w:rPr>
          <w:t>4.8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镜盖状态：mir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4</w:t>
        </w:r>
        <w:r w:rsidR="00AB072C">
          <w:rPr>
            <w:noProof/>
            <w:webHidden/>
          </w:rPr>
          <w:fldChar w:fldCharType="end"/>
        </w:r>
      </w:hyperlink>
    </w:p>
    <w:p w14:paraId="69E21BC7" w14:textId="798AFF48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1" w:history="1">
        <w:r w:rsidR="00AB072C" w:rsidRPr="00E55D57">
          <w:rPr>
            <w:rStyle w:val="ad"/>
            <w:noProof/>
          </w:rPr>
          <w:t>4.8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焦点位置：foc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5</w:t>
        </w:r>
        <w:r w:rsidR="00AB072C">
          <w:rPr>
            <w:noProof/>
            <w:webHidden/>
          </w:rPr>
          <w:fldChar w:fldCharType="end"/>
        </w:r>
      </w:hyperlink>
    </w:p>
    <w:p w14:paraId="2250A2B2" w14:textId="0B7DB59A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02" w:history="1">
        <w:r w:rsidR="00AB072C" w:rsidRPr="00E55D57">
          <w:rPr>
            <w:rStyle w:val="ad"/>
            <w:noProof/>
          </w:rPr>
          <w:t>4.9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GWAC温控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5</w:t>
        </w:r>
        <w:r w:rsidR="00AB072C">
          <w:rPr>
            <w:noProof/>
            <w:webHidden/>
          </w:rPr>
          <w:fldChar w:fldCharType="end"/>
        </w:r>
      </w:hyperlink>
    </w:p>
    <w:p w14:paraId="0A7E54BE" w14:textId="75C83872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03" w:history="1">
        <w:r w:rsidR="00AB072C" w:rsidRPr="00E55D57">
          <w:rPr>
            <w:rStyle w:val="ad"/>
            <w:noProof/>
          </w:rPr>
          <w:t>4.10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GWAC真空度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6</w:t>
        </w:r>
        <w:r w:rsidR="00AB072C">
          <w:rPr>
            <w:noProof/>
            <w:webHidden/>
          </w:rPr>
          <w:fldChar w:fldCharType="end"/>
        </w:r>
      </w:hyperlink>
    </w:p>
    <w:p w14:paraId="2B85BAD7" w14:textId="76D835D6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04" w:history="1">
        <w:r w:rsidR="00AB072C" w:rsidRPr="00E55D57">
          <w:rPr>
            <w:rStyle w:val="ad"/>
            <w:noProof/>
          </w:rPr>
          <w:t>4.11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服务器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相机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7</w:t>
        </w:r>
        <w:r w:rsidR="00AB072C">
          <w:rPr>
            <w:noProof/>
            <w:webHidden/>
          </w:rPr>
          <w:fldChar w:fldCharType="end"/>
        </w:r>
      </w:hyperlink>
    </w:p>
    <w:p w14:paraId="445D9E53" w14:textId="16B2A349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5" w:history="1">
        <w:r w:rsidR="00AB072C" w:rsidRPr="00E55D57">
          <w:rPr>
            <w:rStyle w:val="ad"/>
            <w:noProof/>
          </w:rPr>
          <w:t>4.11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注册结果：regist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7</w:t>
        </w:r>
        <w:r w:rsidR="00AB072C">
          <w:rPr>
            <w:noProof/>
            <w:webHidden/>
          </w:rPr>
          <w:fldChar w:fldCharType="end"/>
        </w:r>
      </w:hyperlink>
    </w:p>
    <w:p w14:paraId="568FB649" w14:textId="56AB8E79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6" w:history="1">
        <w:r w:rsidR="00AB072C" w:rsidRPr="00E55D57">
          <w:rPr>
            <w:rStyle w:val="ad"/>
            <w:noProof/>
          </w:rPr>
          <w:t>4.11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目标与曝光参数：object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7</w:t>
        </w:r>
        <w:r w:rsidR="00AB072C">
          <w:rPr>
            <w:noProof/>
            <w:webHidden/>
          </w:rPr>
          <w:fldChar w:fldCharType="end"/>
        </w:r>
      </w:hyperlink>
    </w:p>
    <w:p w14:paraId="6250EA15" w14:textId="063BE463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7" w:history="1">
        <w:r w:rsidR="00AB072C" w:rsidRPr="00E55D57">
          <w:rPr>
            <w:rStyle w:val="ad"/>
            <w:noProof/>
          </w:rPr>
          <w:t>4.11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曝光指令：expose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9</w:t>
        </w:r>
        <w:r w:rsidR="00AB072C">
          <w:rPr>
            <w:noProof/>
            <w:webHidden/>
          </w:rPr>
          <w:fldChar w:fldCharType="end"/>
        </w:r>
      </w:hyperlink>
    </w:p>
    <w:p w14:paraId="5531001E" w14:textId="0AD0692F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8" w:history="1">
        <w:r w:rsidR="00AB072C" w:rsidRPr="00E55D57">
          <w:rPr>
            <w:rStyle w:val="ad"/>
            <w:noProof/>
          </w:rPr>
          <w:t>4.11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指向位置：position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49</w:t>
        </w:r>
        <w:r w:rsidR="00AB072C">
          <w:rPr>
            <w:noProof/>
            <w:webHidden/>
          </w:rPr>
          <w:fldChar w:fldCharType="end"/>
        </w:r>
      </w:hyperlink>
    </w:p>
    <w:p w14:paraId="53DE6C98" w14:textId="520ECB87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09" w:history="1">
        <w:r w:rsidR="00AB072C" w:rsidRPr="00E55D57">
          <w:rPr>
            <w:rStyle w:val="ad"/>
            <w:noProof/>
          </w:rPr>
          <w:t>4.11.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焦点位置：focus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0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0</w:t>
        </w:r>
        <w:r w:rsidR="00AB072C">
          <w:rPr>
            <w:noProof/>
            <w:webHidden/>
          </w:rPr>
          <w:fldChar w:fldCharType="end"/>
        </w:r>
      </w:hyperlink>
    </w:p>
    <w:p w14:paraId="16F8DA10" w14:textId="217661D3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0" w:history="1">
        <w:r w:rsidR="00AB072C" w:rsidRPr="00E55D57">
          <w:rPr>
            <w:rStyle w:val="ad"/>
            <w:noProof/>
          </w:rPr>
          <w:t>4.11.6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调焦状态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0</w:t>
        </w:r>
        <w:r w:rsidR="00AB072C">
          <w:rPr>
            <w:noProof/>
            <w:webHidden/>
          </w:rPr>
          <w:fldChar w:fldCharType="end"/>
        </w:r>
      </w:hyperlink>
    </w:p>
    <w:p w14:paraId="63D25F4B" w14:textId="5625755B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1" w:history="1">
        <w:r w:rsidR="00AB072C" w:rsidRPr="00E55D57">
          <w:rPr>
            <w:rStyle w:val="ad"/>
            <w:noProof/>
          </w:rPr>
          <w:t>4.11.7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制冷温度：cool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1</w:t>
        </w:r>
        <w:r w:rsidR="00AB072C">
          <w:rPr>
            <w:noProof/>
            <w:webHidden/>
          </w:rPr>
          <w:fldChar w:fldCharType="end"/>
        </w:r>
      </w:hyperlink>
    </w:p>
    <w:p w14:paraId="189EA507" w14:textId="76EE2A3F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2" w:history="1">
        <w:r w:rsidR="00AB072C" w:rsidRPr="00E55D57">
          <w:rPr>
            <w:rStyle w:val="ad"/>
            <w:noProof/>
          </w:rPr>
          <w:t>4.11.8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真空度：vacuum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1</w:t>
        </w:r>
        <w:r w:rsidR="00AB072C">
          <w:rPr>
            <w:noProof/>
            <w:webHidden/>
          </w:rPr>
          <w:fldChar w:fldCharType="end"/>
        </w:r>
      </w:hyperlink>
    </w:p>
    <w:p w14:paraId="192DBCC9" w14:textId="4AB56524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13" w:history="1">
        <w:r w:rsidR="00AB072C" w:rsidRPr="00E55D57">
          <w:rPr>
            <w:rStyle w:val="ad"/>
            <w:noProof/>
          </w:rPr>
          <w:t>4.12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通信协议：相机</w:t>
        </w:r>
        <w:r w:rsidR="00AB072C" w:rsidRPr="00E55D57">
          <w:rPr>
            <w:rStyle w:val="ad"/>
            <w:noProof/>
          </w:rPr>
          <w:sym w:font="Wingdings" w:char="F0E8"/>
        </w:r>
        <w:r w:rsidR="00AB072C" w:rsidRPr="00E55D57">
          <w:rPr>
            <w:rStyle w:val="ad"/>
            <w:noProof/>
          </w:rPr>
          <w:t>服务器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1</w:t>
        </w:r>
        <w:r w:rsidR="00AB072C">
          <w:rPr>
            <w:noProof/>
            <w:webHidden/>
          </w:rPr>
          <w:fldChar w:fldCharType="end"/>
        </w:r>
      </w:hyperlink>
    </w:p>
    <w:p w14:paraId="0AB02A30" w14:textId="087744A7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4" w:history="1">
        <w:r w:rsidR="00AB072C" w:rsidRPr="00E55D57">
          <w:rPr>
            <w:rStyle w:val="ad"/>
            <w:noProof/>
          </w:rPr>
          <w:t>4.12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注册设备：register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2</w:t>
        </w:r>
        <w:r w:rsidR="00AB072C">
          <w:rPr>
            <w:noProof/>
            <w:webHidden/>
          </w:rPr>
          <w:fldChar w:fldCharType="end"/>
        </w:r>
      </w:hyperlink>
    </w:p>
    <w:p w14:paraId="234F2BA3" w14:textId="00444649" w:rsidR="00AB072C" w:rsidRDefault="00B44C4A">
      <w:pPr>
        <w:pStyle w:val="TOC3"/>
        <w:tabs>
          <w:tab w:val="left" w:pos="144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5" w:history="1">
        <w:r w:rsidR="00AB072C" w:rsidRPr="00E55D57">
          <w:rPr>
            <w:rStyle w:val="ad"/>
            <w:noProof/>
          </w:rPr>
          <w:t>4.12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工作状态：camera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2</w:t>
        </w:r>
        <w:r w:rsidR="00AB072C">
          <w:rPr>
            <w:noProof/>
            <w:webHidden/>
          </w:rPr>
          <w:fldChar w:fldCharType="end"/>
        </w:r>
      </w:hyperlink>
    </w:p>
    <w:p w14:paraId="2F49C889" w14:textId="68986060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16" w:history="1">
        <w:r w:rsidR="00AB072C" w:rsidRPr="00E55D57">
          <w:rPr>
            <w:rStyle w:val="ad"/>
            <w:noProof/>
          </w:rPr>
          <w:t>4.13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总结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2</w:t>
        </w:r>
        <w:r w:rsidR="00AB072C">
          <w:rPr>
            <w:noProof/>
            <w:webHidden/>
          </w:rPr>
          <w:fldChar w:fldCharType="end"/>
        </w:r>
      </w:hyperlink>
    </w:p>
    <w:p w14:paraId="3C9EEBB6" w14:textId="4D842185" w:rsidR="00AB072C" w:rsidRDefault="00B44C4A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0388117" w:history="1">
        <w:r w:rsidR="00AB072C" w:rsidRPr="00E55D57">
          <w:rPr>
            <w:rStyle w:val="ad"/>
            <w:noProof/>
          </w:rPr>
          <w:t>5.</w:t>
        </w:r>
        <w:r w:rsidR="00AB072C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关键算法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5</w:t>
        </w:r>
        <w:r w:rsidR="00AB072C">
          <w:rPr>
            <w:noProof/>
            <w:webHidden/>
          </w:rPr>
          <w:fldChar w:fldCharType="end"/>
        </w:r>
      </w:hyperlink>
    </w:p>
    <w:p w14:paraId="37C58AF2" w14:textId="6C4E24A8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18" w:history="1">
        <w:r w:rsidR="00AB072C" w:rsidRPr="00E55D57">
          <w:rPr>
            <w:rStyle w:val="ad"/>
            <w:noProof/>
          </w:rPr>
          <w:t>5.1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自动天光平场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8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6</w:t>
        </w:r>
        <w:r w:rsidR="00AB072C">
          <w:rPr>
            <w:noProof/>
            <w:webHidden/>
          </w:rPr>
          <w:fldChar w:fldCharType="end"/>
        </w:r>
      </w:hyperlink>
    </w:p>
    <w:p w14:paraId="307039FC" w14:textId="2BFBF5E3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19" w:history="1">
        <w:r w:rsidR="00AB072C" w:rsidRPr="00E55D57">
          <w:rPr>
            <w:rStyle w:val="ad"/>
            <w:noProof/>
          </w:rPr>
          <w:t>5.1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仿真计算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19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6</w:t>
        </w:r>
        <w:r w:rsidR="00AB072C">
          <w:rPr>
            <w:noProof/>
            <w:webHidden/>
          </w:rPr>
          <w:fldChar w:fldCharType="end"/>
        </w:r>
      </w:hyperlink>
    </w:p>
    <w:p w14:paraId="5C6D4ABE" w14:textId="059EFECC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0" w:history="1">
        <w:r w:rsidR="00AB072C" w:rsidRPr="00E55D57">
          <w:rPr>
            <w:rStyle w:val="ad"/>
            <w:noProof/>
          </w:rPr>
          <w:t>5.1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兴隆夜天光监测数据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0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8</w:t>
        </w:r>
        <w:r w:rsidR="00AB072C">
          <w:rPr>
            <w:noProof/>
            <w:webHidden/>
          </w:rPr>
          <w:fldChar w:fldCharType="end"/>
        </w:r>
      </w:hyperlink>
    </w:p>
    <w:p w14:paraId="67D93ED3" w14:textId="1655C660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1" w:history="1">
        <w:r w:rsidR="00AB072C" w:rsidRPr="00E55D57">
          <w:rPr>
            <w:rStyle w:val="ad"/>
            <w:noProof/>
          </w:rPr>
          <w:t>5.1.3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60cm望远镜实测平场时间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1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59</w:t>
        </w:r>
        <w:r w:rsidR="00AB072C">
          <w:rPr>
            <w:noProof/>
            <w:webHidden/>
          </w:rPr>
          <w:fldChar w:fldCharType="end"/>
        </w:r>
      </w:hyperlink>
    </w:p>
    <w:p w14:paraId="144C22C2" w14:textId="2D74C957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2" w:history="1">
        <w:r w:rsidR="00AB072C" w:rsidRPr="00E55D57">
          <w:rPr>
            <w:rStyle w:val="ad"/>
            <w:noProof/>
          </w:rPr>
          <w:t>5.1.4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GWAC平场时间/当日计算晨昏蒙影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2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62</w:t>
        </w:r>
        <w:r w:rsidR="00AB072C">
          <w:rPr>
            <w:noProof/>
            <w:webHidden/>
          </w:rPr>
          <w:fldChar w:fldCharType="end"/>
        </w:r>
      </w:hyperlink>
    </w:p>
    <w:p w14:paraId="47DE3ADA" w14:textId="020A8F85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3" w:history="1">
        <w:r w:rsidR="00AB072C" w:rsidRPr="00E55D57">
          <w:rPr>
            <w:rStyle w:val="ad"/>
            <w:noProof/>
          </w:rPr>
          <w:t>5.1.5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结论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3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66</w:t>
        </w:r>
        <w:r w:rsidR="00AB072C">
          <w:rPr>
            <w:noProof/>
            <w:webHidden/>
          </w:rPr>
          <w:fldChar w:fldCharType="end"/>
        </w:r>
      </w:hyperlink>
    </w:p>
    <w:p w14:paraId="338496E3" w14:textId="54F4BBA3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24" w:history="1">
        <w:r w:rsidR="00AB072C" w:rsidRPr="00E55D57">
          <w:rPr>
            <w:rStyle w:val="ad"/>
            <w:noProof/>
          </w:rPr>
          <w:t>5.2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计划执行过程及异常处理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4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67</w:t>
        </w:r>
        <w:r w:rsidR="00AB072C">
          <w:rPr>
            <w:noProof/>
            <w:webHidden/>
          </w:rPr>
          <w:fldChar w:fldCharType="end"/>
        </w:r>
      </w:hyperlink>
    </w:p>
    <w:p w14:paraId="009D4634" w14:textId="450F2814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5" w:history="1">
        <w:r w:rsidR="00AB072C" w:rsidRPr="00E55D57">
          <w:rPr>
            <w:rStyle w:val="ad"/>
            <w:noProof/>
          </w:rPr>
          <w:t>5.2.1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需求说明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5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67</w:t>
        </w:r>
        <w:r w:rsidR="00AB072C">
          <w:rPr>
            <w:noProof/>
            <w:webHidden/>
          </w:rPr>
          <w:fldChar w:fldCharType="end"/>
        </w:r>
      </w:hyperlink>
    </w:p>
    <w:p w14:paraId="2C9AF429" w14:textId="5FDF3594" w:rsidR="00AB072C" w:rsidRDefault="00B44C4A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0388126" w:history="1">
        <w:r w:rsidR="00AB072C" w:rsidRPr="00E55D57">
          <w:rPr>
            <w:rStyle w:val="ad"/>
            <w:noProof/>
          </w:rPr>
          <w:t>5.2.2.</w:t>
        </w:r>
        <w:r w:rsidR="00AB072C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计划响应流程简要描述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6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67</w:t>
        </w:r>
        <w:r w:rsidR="00AB072C">
          <w:rPr>
            <w:noProof/>
            <w:webHidden/>
          </w:rPr>
          <w:fldChar w:fldCharType="end"/>
        </w:r>
      </w:hyperlink>
    </w:p>
    <w:p w14:paraId="4F95965F" w14:textId="5E5E8D1B" w:rsidR="00AB072C" w:rsidRDefault="00B44C4A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0388127" w:history="1">
        <w:r w:rsidR="00AB072C" w:rsidRPr="00E55D57">
          <w:rPr>
            <w:rStyle w:val="ad"/>
            <w:noProof/>
          </w:rPr>
          <w:t>5.3.</w:t>
        </w:r>
        <w:r w:rsidR="00AB072C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AB072C" w:rsidRPr="00E55D57">
          <w:rPr>
            <w:rStyle w:val="ad"/>
            <w:noProof/>
          </w:rPr>
          <w:t>观测计划</w:t>
        </w:r>
        <w:r w:rsidR="00AB072C">
          <w:rPr>
            <w:noProof/>
            <w:webHidden/>
          </w:rPr>
          <w:tab/>
        </w:r>
        <w:r w:rsidR="00AB072C">
          <w:rPr>
            <w:noProof/>
            <w:webHidden/>
          </w:rPr>
          <w:fldChar w:fldCharType="begin"/>
        </w:r>
        <w:r w:rsidR="00AB072C">
          <w:rPr>
            <w:noProof/>
            <w:webHidden/>
          </w:rPr>
          <w:instrText xml:space="preserve"> PAGEREF _Toc530388127 \h </w:instrText>
        </w:r>
        <w:r w:rsidR="00AB072C">
          <w:rPr>
            <w:noProof/>
            <w:webHidden/>
          </w:rPr>
        </w:r>
        <w:r w:rsidR="00AB072C">
          <w:rPr>
            <w:noProof/>
            <w:webHidden/>
          </w:rPr>
          <w:fldChar w:fldCharType="separate"/>
        </w:r>
        <w:r w:rsidR="00AB072C">
          <w:rPr>
            <w:noProof/>
            <w:webHidden/>
          </w:rPr>
          <w:t>68</w:t>
        </w:r>
        <w:r w:rsidR="00AB072C">
          <w:rPr>
            <w:noProof/>
            <w:webHidden/>
          </w:rPr>
          <w:fldChar w:fldCharType="end"/>
        </w:r>
      </w:hyperlink>
    </w:p>
    <w:p w14:paraId="5AD0D221" w14:textId="5DA45ABF" w:rsidR="005005A7" w:rsidRDefault="004F62BF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fldChar w:fldCharType="end"/>
      </w:r>
    </w:p>
    <w:p w14:paraId="7F09D880" w14:textId="37C3A834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64CDB8C" w14:textId="77777777" w:rsidR="005005A7" w:rsidRDefault="005005A7" w:rsidP="00BD2506">
      <w:pPr>
        <w:pStyle w:val="1"/>
        <w:spacing w:line="288" w:lineRule="auto"/>
        <w:sectPr w:rsidR="005005A7" w:rsidSect="005774B8">
          <w:headerReference w:type="default" r:id="rId9"/>
          <w:footerReference w:type="default" r:id="rId10"/>
          <w:pgSz w:w="11900" w:h="16840"/>
          <w:pgMar w:top="1440" w:right="1440" w:bottom="1440" w:left="1440" w:header="851" w:footer="992" w:gutter="0"/>
          <w:pgNumType w:fmt="numberInDash" w:start="1"/>
          <w:cols w:space="425"/>
          <w:docGrid w:type="lines" w:linePitch="423"/>
        </w:sectPr>
      </w:pPr>
    </w:p>
    <w:p w14:paraId="55BC4441" w14:textId="32934B9A" w:rsidR="007A3D17" w:rsidRDefault="007A3D17" w:rsidP="00BD2506">
      <w:pPr>
        <w:pStyle w:val="1"/>
        <w:spacing w:line="288" w:lineRule="auto"/>
      </w:pPr>
      <w:bookmarkStart w:id="0" w:name="_Toc530388029"/>
      <w:r>
        <w:rPr>
          <w:rFonts w:hint="eastAsia"/>
        </w:rPr>
        <w:lastRenderedPageBreak/>
        <w:t>引言</w:t>
      </w:r>
      <w:bookmarkEnd w:id="0"/>
    </w:p>
    <w:p w14:paraId="393C98CF" w14:textId="77777777" w:rsidR="00BA5A12" w:rsidRDefault="00D12E10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rPr>
          <w:rFonts w:hint="eastAsia"/>
        </w:rPr>
        <w:t>（</w:t>
      </w:r>
      <w:r>
        <w:rPr>
          <w:rFonts w:hint="eastAsia"/>
        </w:rPr>
        <w:t xml:space="preserve">Ground Telescope Observation Auxiliary </w:t>
      </w:r>
      <w:r>
        <w:t>Executive</w:t>
      </w:r>
      <w:r>
        <w:rPr>
          <w:rFonts w:hint="eastAsia"/>
        </w:rPr>
        <w:t xml:space="preserve"> System</w:t>
      </w:r>
      <w:r>
        <w:rPr>
          <w:rFonts w:hint="eastAsia"/>
        </w:rPr>
        <w:t>）</w:t>
      </w:r>
      <w:r w:rsidR="00DC60BE">
        <w:rPr>
          <w:rFonts w:hint="eastAsia"/>
        </w:rPr>
        <w:t>是地基光学天文望远镜观测辅助执行系统，用于辅助顺利完成天文观测流程</w:t>
      </w:r>
      <w:r w:rsidR="00356A0C">
        <w:rPr>
          <w:rFonts w:hint="eastAsia"/>
        </w:rPr>
        <w:t>。</w:t>
      </w:r>
    </w:p>
    <w:p w14:paraId="5E67F4BE" w14:textId="22B875CE" w:rsidR="004769EB" w:rsidRDefault="003D2E89" w:rsidP="00BD2506">
      <w:pPr>
        <w:keepNext/>
        <w:spacing w:line="288" w:lineRule="auto"/>
      </w:pPr>
      <w:r w:rsidRPr="003D2E89">
        <w:rPr>
          <w:noProof/>
        </w:rPr>
        <w:drawing>
          <wp:inline distT="0" distB="0" distL="0" distR="0" wp14:anchorId="198C2213" wp14:editId="033AFEB5">
            <wp:extent cx="5727700" cy="4632325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63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81E65" w14:textId="5FD3E62D" w:rsidR="00595F50" w:rsidRPr="00385D4F" w:rsidRDefault="004769EB" w:rsidP="00BD2506">
      <w:pPr>
        <w:pStyle w:val="af0"/>
        <w:spacing w:line="288" w:lineRule="auto"/>
        <w:jc w:val="center"/>
        <w:rPr>
          <w:rFonts w:ascii="Songti SC" w:eastAsia="Songti SC" w:hAnsi="Songti SC"/>
          <w:sz w:val="21"/>
          <w:szCs w:val="21"/>
        </w:rPr>
      </w:pPr>
      <w:r w:rsidRPr="00385D4F">
        <w:rPr>
          <w:rFonts w:ascii="Songti SC" w:eastAsia="Songti SC" w:hAnsi="Songti SC" w:hint="eastAsia"/>
          <w:sz w:val="21"/>
          <w:szCs w:val="21"/>
        </w:rPr>
        <w:t xml:space="preserve">图 </w:t>
      </w:r>
      <w:r w:rsidRPr="00385D4F">
        <w:rPr>
          <w:rFonts w:ascii="Songti SC" w:eastAsia="Songti SC" w:hAnsi="Songti SC"/>
          <w:sz w:val="21"/>
          <w:szCs w:val="21"/>
        </w:rPr>
        <w:fldChar w:fldCharType="begin"/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 w:hint="eastAsia"/>
          <w:sz w:val="21"/>
          <w:szCs w:val="21"/>
        </w:rPr>
        <w:instrText>SEQ 图 \* ARABIC</w:instrText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/>
          <w:sz w:val="21"/>
          <w:szCs w:val="21"/>
        </w:rPr>
        <w:fldChar w:fldCharType="separate"/>
      </w:r>
      <w:r w:rsidR="006C34E3">
        <w:rPr>
          <w:rFonts w:ascii="Songti SC" w:eastAsia="Songti SC" w:hAnsi="Songti SC"/>
          <w:noProof/>
          <w:sz w:val="21"/>
          <w:szCs w:val="21"/>
        </w:rPr>
        <w:t>1</w:t>
      </w:r>
      <w:r w:rsidRPr="00385D4F">
        <w:rPr>
          <w:rFonts w:ascii="Songti SC" w:eastAsia="Songti SC" w:hAnsi="Songti SC"/>
          <w:sz w:val="21"/>
          <w:szCs w:val="21"/>
        </w:rPr>
        <w:fldChar w:fldCharType="end"/>
      </w:r>
      <w:r w:rsidRPr="00385D4F">
        <w:rPr>
          <w:rFonts w:ascii="Songti SC" w:eastAsia="Songti SC" w:hAnsi="Songti SC"/>
          <w:sz w:val="21"/>
          <w:szCs w:val="21"/>
        </w:rPr>
        <w:t xml:space="preserve"> 以gtoaes为中心的GWAC/GFT系统结构</w:t>
      </w:r>
    </w:p>
    <w:p w14:paraId="162D02CE" w14:textId="5375C244" w:rsidR="00FA107F" w:rsidRDefault="005F04AB" w:rsidP="00BD2506">
      <w:pPr>
        <w:spacing w:line="288" w:lineRule="auto"/>
        <w:ind w:firstLineChars="200" w:firstLine="480"/>
      </w:pPr>
      <w:r>
        <w:t>gtoaes</w:t>
      </w:r>
      <w:r w:rsidR="00BB312F">
        <w:t>与各软件组件之间</w:t>
      </w:r>
      <w:r w:rsidR="009A7CD0">
        <w:t>通过</w:t>
      </w:r>
      <w:r w:rsidR="00BB312F">
        <w:t>TCP/SOCKET</w:t>
      </w:r>
      <w:r w:rsidR="009A7CD0">
        <w:t>网络通信</w:t>
      </w:r>
      <w:r w:rsidR="009F78ED">
        <w:rPr>
          <w:rFonts w:hint="eastAsia"/>
        </w:rPr>
        <w:t>交互</w:t>
      </w:r>
      <w:r w:rsidR="009F78ED">
        <w:t>数据信息</w:t>
      </w:r>
      <w:r w:rsidR="000439D7">
        <w:t>；</w:t>
      </w:r>
      <w:r w:rsidR="00844670">
        <w:rPr>
          <w:rFonts w:hint="eastAsia"/>
        </w:rPr>
        <w:t>封装</w:t>
      </w:r>
      <w:r w:rsidR="00844670">
        <w:t>管理</w:t>
      </w:r>
      <w:r w:rsidR="00D64EF9">
        <w:t>转台及安装在转台上</w:t>
      </w:r>
      <w:r w:rsidR="00AA5352">
        <w:t>镜盖、</w:t>
      </w:r>
      <w:r w:rsidR="00AA5352">
        <w:rPr>
          <w:rFonts w:hint="eastAsia"/>
        </w:rPr>
        <w:t>调焦器</w:t>
      </w:r>
      <w:r w:rsidR="00AA5352">
        <w:t>、</w:t>
      </w:r>
      <w:r w:rsidR="00844670">
        <w:t>滤光片</w:t>
      </w:r>
      <w:r w:rsidR="00AA5352">
        <w:t>转轮控制器</w:t>
      </w:r>
      <w:r w:rsidR="00844670">
        <w:t>、</w:t>
      </w:r>
      <w:r w:rsidR="00844670">
        <w:rPr>
          <w:rFonts w:hint="eastAsia"/>
        </w:rPr>
        <w:t>相机</w:t>
      </w:r>
      <w:r w:rsidR="00844670">
        <w:t>等硬件设备为</w:t>
      </w:r>
      <w:r w:rsidR="00844670" w:rsidRPr="001D4633">
        <w:rPr>
          <w:b/>
        </w:rPr>
        <w:t>观测系统</w:t>
      </w:r>
      <w:r w:rsidR="00E91580">
        <w:rPr>
          <w:rStyle w:val="af5"/>
        </w:rPr>
        <w:footnoteReference w:id="1"/>
      </w:r>
      <w:r w:rsidR="00844670">
        <w:t>；</w:t>
      </w:r>
      <w:r w:rsidR="00695336">
        <w:t>接收底层硬件</w:t>
      </w:r>
      <w:r w:rsidR="004012BB">
        <w:t>信息，</w:t>
      </w:r>
      <w:r w:rsidR="004012BB">
        <w:rPr>
          <w:rFonts w:hint="eastAsia"/>
        </w:rPr>
        <w:t>组织</w:t>
      </w:r>
      <w:r w:rsidR="004012BB">
        <w:t>为观测系统的工作状态；</w:t>
      </w:r>
      <w:r w:rsidR="000439D7">
        <w:rPr>
          <w:rFonts w:hint="eastAsia"/>
        </w:rPr>
        <w:t>解析</w:t>
      </w:r>
      <w:r w:rsidR="000439D7">
        <w:t>上层应用程序的指令及</w:t>
      </w:r>
      <w:r w:rsidR="000439D7" w:rsidRPr="0084543F">
        <w:rPr>
          <w:b/>
        </w:rPr>
        <w:t>观测计划</w:t>
      </w:r>
      <w:r w:rsidR="00EB573E">
        <w:rPr>
          <w:rStyle w:val="af5"/>
          <w:b/>
        </w:rPr>
        <w:footnoteReference w:id="2"/>
      </w:r>
      <w:r w:rsidR="000439D7">
        <w:t>，</w:t>
      </w:r>
      <w:r w:rsidR="0013477E">
        <w:rPr>
          <w:rFonts w:hint="eastAsia"/>
        </w:rPr>
        <w:t>组织</w:t>
      </w:r>
      <w:r w:rsidR="00A32793">
        <w:t>管理</w:t>
      </w:r>
      <w:r w:rsidR="0013477E">
        <w:t>上层应用</w:t>
      </w:r>
      <w:r w:rsidR="0013477E">
        <w:rPr>
          <w:rFonts w:hint="eastAsia"/>
        </w:rPr>
        <w:t>与观测</w:t>
      </w:r>
      <w:r w:rsidR="0013477E">
        <w:t>系统的关联关系</w:t>
      </w:r>
      <w:r w:rsidR="00E23ED6">
        <w:t>；</w:t>
      </w:r>
      <w:r w:rsidR="009C1399">
        <w:t>依据上层</w:t>
      </w:r>
      <w:r w:rsidR="009C1399">
        <w:rPr>
          <w:rFonts w:hint="eastAsia"/>
        </w:rPr>
        <w:t>应用</w:t>
      </w:r>
      <w:r w:rsidR="009C1399">
        <w:t>和</w:t>
      </w:r>
      <w:r w:rsidR="00CA6AA7">
        <w:t>观测系统的状态变化，</w:t>
      </w:r>
      <w:r w:rsidR="000439D7">
        <w:rPr>
          <w:rFonts w:hint="eastAsia"/>
        </w:rPr>
        <w:t>向</w:t>
      </w:r>
      <w:r w:rsidR="000439D7">
        <w:t>底层硬件发送控制指令</w:t>
      </w:r>
      <w:r w:rsidR="000F3FD6">
        <w:t>；</w:t>
      </w:r>
      <w:r w:rsidR="000F3FD6">
        <w:rPr>
          <w:rFonts w:hint="eastAsia"/>
        </w:rPr>
        <w:t>向</w:t>
      </w:r>
      <w:r w:rsidR="000F3FD6">
        <w:t>上层应用</w:t>
      </w:r>
      <w:r w:rsidR="00C46BBD">
        <w:t>反馈对其需求的响应结果，</w:t>
      </w:r>
      <w:r w:rsidR="00C46BBD">
        <w:rPr>
          <w:rFonts w:hint="eastAsia"/>
        </w:rPr>
        <w:t>以及</w:t>
      </w:r>
      <w:r w:rsidR="00A20934">
        <w:t>观测系统的工作</w:t>
      </w:r>
      <w:r w:rsidR="00A20934">
        <w:lastRenderedPageBreak/>
        <w:t>状态</w:t>
      </w:r>
      <w:r w:rsidR="002D5DE6">
        <w:t>；</w:t>
      </w:r>
      <w:r w:rsidR="00ED1E97">
        <w:rPr>
          <w:rFonts w:hint="eastAsia"/>
        </w:rPr>
        <w:t>与</w:t>
      </w:r>
      <w:r w:rsidR="00E72362">
        <w:t>NTP</w:t>
      </w:r>
      <w:r w:rsidR="00E72362">
        <w:rPr>
          <w:rFonts w:hint="eastAsia"/>
        </w:rPr>
        <w:t>时间</w:t>
      </w:r>
      <w:r w:rsidR="00E72362">
        <w:t>服务器</w:t>
      </w:r>
      <w:r w:rsidR="00ED1E97">
        <w:t>通信，</w:t>
      </w:r>
      <w:r w:rsidR="00ED1E97">
        <w:rPr>
          <w:rFonts w:hint="eastAsia"/>
        </w:rPr>
        <w:t>守护</w:t>
      </w:r>
      <w:r w:rsidR="007628BC">
        <w:t>系统时钟的正确性</w:t>
      </w:r>
      <w:r w:rsidR="000961DF">
        <w:t>。</w:t>
      </w:r>
    </w:p>
    <w:p w14:paraId="7FD50CAC" w14:textId="07AD9137" w:rsidR="00257A74" w:rsidRDefault="000961DF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t>的</w:t>
      </w:r>
      <w:r w:rsidR="006C249D">
        <w:t>根本</w:t>
      </w:r>
      <w:r w:rsidR="006C249D">
        <w:rPr>
          <w:rFonts w:hint="eastAsia"/>
        </w:rPr>
        <w:t>目的</w:t>
      </w:r>
      <w:r w:rsidR="006C249D">
        <w:t>是：</w:t>
      </w:r>
      <w:r w:rsidR="00C94B88">
        <w:t>解析天文</w:t>
      </w:r>
      <w:r w:rsidR="00FD0AAC">
        <w:t>观测工作逻辑，</w:t>
      </w:r>
      <w:r w:rsidR="008E3A4C">
        <w:t>协调硬件完成</w:t>
      </w:r>
      <w:r w:rsidR="00BE69B0">
        <w:t>观测</w:t>
      </w:r>
      <w:r w:rsidR="00DD3348">
        <w:rPr>
          <w:rFonts w:hint="eastAsia"/>
        </w:rPr>
        <w:t>流程</w:t>
      </w:r>
      <w:r w:rsidR="00DD3348">
        <w:t>、</w:t>
      </w:r>
      <w:r w:rsidR="00DD3348">
        <w:rPr>
          <w:rFonts w:hint="eastAsia"/>
        </w:rPr>
        <w:t>获得</w:t>
      </w:r>
      <w:r w:rsidR="00DD3348">
        <w:t>科学数据</w:t>
      </w:r>
      <w:r w:rsidR="00043CD8">
        <w:t>，</w:t>
      </w:r>
      <w:r w:rsidR="00043CD8">
        <w:rPr>
          <w:rFonts w:hint="eastAsia"/>
        </w:rPr>
        <w:t>并为</w:t>
      </w:r>
      <w:r w:rsidR="00043CD8">
        <w:t>用户提供</w:t>
      </w:r>
      <w:r w:rsidR="00AA7646">
        <w:t>访问接口</w:t>
      </w:r>
      <w:r w:rsidR="00FD3C4F">
        <w:t>。</w:t>
      </w:r>
    </w:p>
    <w:p w14:paraId="6E675C9B" w14:textId="5E630FF7" w:rsidR="00517197" w:rsidRDefault="00CB4950" w:rsidP="00BD2506">
      <w:pPr>
        <w:pStyle w:val="1"/>
        <w:spacing w:line="288" w:lineRule="auto"/>
      </w:pPr>
      <w:bookmarkStart w:id="1" w:name="_Toc530388030"/>
      <w:r>
        <w:rPr>
          <w:rFonts w:hint="eastAsia"/>
        </w:rPr>
        <w:t>程序</w:t>
      </w:r>
      <w:r w:rsidR="00D27008">
        <w:t>结构</w:t>
      </w:r>
      <w:bookmarkEnd w:id="1"/>
    </w:p>
    <w:p w14:paraId="46813F02" w14:textId="7425FAB1" w:rsidR="007C2EEA" w:rsidRDefault="004271EB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t>开发与运行平台：</w:t>
      </w:r>
      <w:r w:rsidR="009C6C54">
        <w:t>OSX</w:t>
      </w:r>
      <w:r w:rsidR="009C6C54">
        <w:t>；</w:t>
      </w:r>
      <w:r>
        <w:t>Linux</w:t>
      </w:r>
    </w:p>
    <w:p w14:paraId="0A9A3BB4" w14:textId="37CA23EF" w:rsidR="003F55DF" w:rsidRDefault="003F55DF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rPr>
          <w:rFonts w:hint="eastAsia"/>
        </w:rPr>
        <w:t>开发</w:t>
      </w:r>
      <w:r>
        <w:t>语言：</w:t>
      </w:r>
      <w:r>
        <w:rPr>
          <w:rFonts w:hint="eastAsia"/>
        </w:rPr>
        <w:t>C</w:t>
      </w:r>
      <w:r>
        <w:t>/C++</w:t>
      </w:r>
      <w:r w:rsidR="001471C1">
        <w:t xml:space="preserve"> 11/13/14</w:t>
      </w:r>
    </w:p>
    <w:p w14:paraId="1C0E13F6" w14:textId="235B6D9A" w:rsidR="0003508B" w:rsidRDefault="0003508B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rPr>
          <w:rFonts w:hint="eastAsia"/>
        </w:rPr>
        <w:t>依赖</w:t>
      </w:r>
      <w:r>
        <w:t>库：</w:t>
      </w:r>
      <w:r>
        <w:rPr>
          <w:rFonts w:hint="eastAsia"/>
        </w:rPr>
        <w:t>boost</w:t>
      </w:r>
      <w:r w:rsidR="00E64907">
        <w:t>；</w:t>
      </w:r>
      <w:r w:rsidR="00E64907">
        <w:rPr>
          <w:rFonts w:hint="eastAsia"/>
        </w:rPr>
        <w:t>curl</w:t>
      </w:r>
      <w:r w:rsidR="00176875">
        <w:t>；</w:t>
      </w:r>
      <w:r w:rsidR="00176875">
        <w:rPr>
          <w:rFonts w:hint="eastAsia"/>
        </w:rPr>
        <w:t>math</w:t>
      </w:r>
      <w:r w:rsidR="00176875">
        <w:t>；</w:t>
      </w:r>
      <w:r w:rsidR="00176875">
        <w:rPr>
          <w:rFonts w:hint="eastAsia"/>
        </w:rPr>
        <w:t>pthread</w:t>
      </w:r>
      <w:r w:rsidR="00176875">
        <w:t>；</w:t>
      </w:r>
      <w:r w:rsidR="00176875">
        <w:rPr>
          <w:rFonts w:hint="eastAsia"/>
        </w:rPr>
        <w:t>rt</w:t>
      </w:r>
      <w:r w:rsidR="00176875">
        <w:t>（</w:t>
      </w:r>
      <w:r w:rsidR="00176875">
        <w:rPr>
          <w:rFonts w:hint="eastAsia"/>
        </w:rPr>
        <w:t>Linux</w:t>
      </w:r>
      <w:r w:rsidR="00176875">
        <w:t>）</w:t>
      </w:r>
    </w:p>
    <w:p w14:paraId="47E0C886" w14:textId="0C25AFE8" w:rsidR="00AE6D6D" w:rsidRDefault="00AE6D6D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rPr>
          <w:rFonts w:hint="eastAsia"/>
        </w:rPr>
        <w:t>运行</w:t>
      </w:r>
      <w:r>
        <w:t>形式：</w:t>
      </w:r>
      <w:r>
        <w:rPr>
          <w:rFonts w:hint="eastAsia"/>
        </w:rPr>
        <w:t>守护</w:t>
      </w:r>
      <w:r>
        <w:t>服务</w:t>
      </w:r>
    </w:p>
    <w:p w14:paraId="5C86A2BC" w14:textId="77777777" w:rsidR="00A53E3F" w:rsidRDefault="00A53E3F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t>并行机制：</w:t>
      </w:r>
      <w:r>
        <w:rPr>
          <w:rFonts w:hint="eastAsia"/>
        </w:rPr>
        <w:t>消息</w:t>
      </w:r>
      <w:r>
        <w:t>队列；</w:t>
      </w:r>
      <w:r>
        <w:rPr>
          <w:rFonts w:hint="eastAsia"/>
        </w:rPr>
        <w:t>线程</w:t>
      </w:r>
    </w:p>
    <w:p w14:paraId="0C7AD89A" w14:textId="16349BFA" w:rsidR="0069571F" w:rsidRDefault="0069571F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rPr>
          <w:rFonts w:hint="eastAsia"/>
        </w:rPr>
        <w:t>配置</w:t>
      </w:r>
      <w:r>
        <w:t>文件：</w:t>
      </w:r>
      <w:r>
        <w:t>/usr/local/etc/gtoaes.xml</w:t>
      </w:r>
    </w:p>
    <w:p w14:paraId="7096B14A" w14:textId="77777777" w:rsidR="0071799D" w:rsidRDefault="0069571F" w:rsidP="00BD2506">
      <w:pPr>
        <w:pStyle w:val="a5"/>
        <w:numPr>
          <w:ilvl w:val="0"/>
          <w:numId w:val="30"/>
        </w:numPr>
        <w:spacing w:line="288" w:lineRule="auto"/>
        <w:ind w:firstLineChars="0"/>
      </w:pPr>
      <w:r>
        <w:rPr>
          <w:rFonts w:hint="eastAsia"/>
        </w:rPr>
        <w:t>日志</w:t>
      </w:r>
      <w:r>
        <w:t>文件：</w:t>
      </w:r>
    </w:p>
    <w:p w14:paraId="54E162C9" w14:textId="77777777" w:rsidR="0071799D" w:rsidRDefault="0069571F" w:rsidP="00BD2506">
      <w:pPr>
        <w:pStyle w:val="a5"/>
        <w:numPr>
          <w:ilvl w:val="0"/>
          <w:numId w:val="31"/>
        </w:numPr>
        <w:spacing w:line="288" w:lineRule="auto"/>
        <w:ind w:firstLineChars="0"/>
      </w:pPr>
      <w:r>
        <w:t>/var/log/gtoaes/gtoaes_yyyymmdd.log</w:t>
      </w:r>
    </w:p>
    <w:p w14:paraId="20026049" w14:textId="65978FA2" w:rsidR="0069571F" w:rsidRDefault="000A7566" w:rsidP="00BD2506">
      <w:pPr>
        <w:pStyle w:val="a5"/>
        <w:numPr>
          <w:ilvl w:val="0"/>
          <w:numId w:val="31"/>
        </w:numPr>
        <w:spacing w:line="288" w:lineRule="auto"/>
        <w:ind w:firstLineChars="0"/>
      </w:pPr>
      <w:r>
        <w:t>/var/log/gtoaes_plan/plan_yyyymmdd.log</w:t>
      </w:r>
    </w:p>
    <w:p w14:paraId="69A0147E" w14:textId="2EF5F57E" w:rsidR="005F3910" w:rsidRDefault="00814ED1" w:rsidP="00BD2506">
      <w:pPr>
        <w:pStyle w:val="1"/>
        <w:spacing w:line="288" w:lineRule="auto"/>
      </w:pPr>
      <w:bookmarkStart w:id="2" w:name="_Toc530388031"/>
      <w:r>
        <w:rPr>
          <w:rFonts w:hint="eastAsia"/>
        </w:rPr>
        <w:t>常数（类型</w:t>
      </w:r>
      <w:r>
        <w:rPr>
          <w:rFonts w:hint="eastAsia"/>
        </w:rPr>
        <w:t>/</w:t>
      </w:r>
      <w:r>
        <w:rPr>
          <w:rFonts w:hint="eastAsia"/>
        </w:rPr>
        <w:t>状态</w:t>
      </w:r>
      <w:r>
        <w:rPr>
          <w:rFonts w:hint="eastAsia"/>
        </w:rPr>
        <w:t>/</w:t>
      </w:r>
      <w:r>
        <w:rPr>
          <w:rFonts w:hint="eastAsia"/>
        </w:rPr>
        <w:t>指令）</w:t>
      </w:r>
      <w:bookmarkEnd w:id="2"/>
    </w:p>
    <w:p w14:paraId="4219B1B2" w14:textId="1BD2D6B9" w:rsidR="00A41B7F" w:rsidRDefault="005E42F1" w:rsidP="00BD2506">
      <w:pPr>
        <w:spacing w:line="288" w:lineRule="auto"/>
        <w:ind w:firstLineChars="200" w:firstLine="480"/>
      </w:pPr>
      <w:r>
        <w:rPr>
          <w:rFonts w:hint="eastAsia"/>
        </w:rPr>
        <w:t>约定</w:t>
      </w:r>
      <w:r w:rsidR="000B6B81">
        <w:rPr>
          <w:rFonts w:hint="eastAsia"/>
        </w:rPr>
        <w:t>与</w:t>
      </w:r>
      <w:r w:rsidR="000B6B81">
        <w:rPr>
          <w:rFonts w:hint="eastAsia"/>
        </w:rPr>
        <w:t>gtoaes</w:t>
      </w:r>
      <w:r w:rsidR="000B6B81">
        <w:rPr>
          <w:rFonts w:hint="eastAsia"/>
        </w:rPr>
        <w:t>兼容系统</w:t>
      </w:r>
      <w:r w:rsidR="000B6B81">
        <w:rPr>
          <w:rFonts w:hint="eastAsia"/>
        </w:rPr>
        <w:t>/</w:t>
      </w:r>
      <w:r w:rsidR="000B6B81">
        <w:rPr>
          <w:rFonts w:hint="eastAsia"/>
        </w:rPr>
        <w:t>软件中的数据类型、工作状态及控制指令。</w:t>
      </w:r>
    </w:p>
    <w:p w14:paraId="072752B9" w14:textId="6BDD3A83" w:rsidR="005E5B80" w:rsidRDefault="000269BB" w:rsidP="00F852ED">
      <w:pPr>
        <w:pStyle w:val="2"/>
      </w:pPr>
      <w:bookmarkStart w:id="3" w:name="_Toc530388032"/>
      <w:r>
        <w:rPr>
          <w:rFonts w:hint="eastAsia"/>
        </w:rPr>
        <w:t>观测系统</w:t>
      </w:r>
      <w:bookmarkEnd w:id="3"/>
    </w:p>
    <w:p w14:paraId="7808DD86" w14:textId="430F84B9" w:rsidR="005E5B80" w:rsidRDefault="007F69DE" w:rsidP="00BD2506">
      <w:pPr>
        <w:spacing w:line="288" w:lineRule="auto"/>
        <w:ind w:firstLineChars="200" w:firstLine="480"/>
      </w:pPr>
      <w:r>
        <w:rPr>
          <w:rFonts w:hint="eastAsia"/>
        </w:rPr>
        <w:t>观测系统分为两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054961" w:rsidRPr="00054961" w14:paraId="1D3AA73A" w14:textId="77777777" w:rsidTr="00054961">
        <w:tc>
          <w:tcPr>
            <w:tcW w:w="1730" w:type="dxa"/>
            <w:vAlign w:val="center"/>
          </w:tcPr>
          <w:p w14:paraId="33D8822F" w14:textId="3C06B1F1" w:rsidR="000063DC" w:rsidRPr="00054961" w:rsidRDefault="000063DC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14071D1E" w14:textId="0B683089" w:rsidR="000063DC" w:rsidRPr="00054961" w:rsidRDefault="00054961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FF4CBC8" w14:textId="3CB74A64" w:rsidR="000063DC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054961" w14:paraId="6A8F79AA" w14:textId="77777777" w:rsidTr="00054961">
        <w:tc>
          <w:tcPr>
            <w:tcW w:w="1730" w:type="dxa"/>
            <w:vAlign w:val="center"/>
          </w:tcPr>
          <w:p w14:paraId="6E2E2160" w14:textId="67E541B1" w:rsidR="000063DC" w:rsidRDefault="000063DC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</w:tc>
        <w:tc>
          <w:tcPr>
            <w:tcW w:w="1667" w:type="dxa"/>
            <w:vAlign w:val="center"/>
          </w:tcPr>
          <w:p w14:paraId="7AC360C0" w14:textId="371AA088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34638FC6" w14:textId="6A6FC090" w:rsidR="000063DC" w:rsidRDefault="007C763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 w:rsidR="00B10541">
              <w:rPr>
                <w:rFonts w:hint="eastAsia"/>
              </w:rPr>
              <w:t>（广角相机阵）系统</w:t>
            </w:r>
          </w:p>
        </w:tc>
      </w:tr>
      <w:tr w:rsidR="00054961" w14:paraId="1BB742F6" w14:textId="77777777" w:rsidTr="00054961">
        <w:tc>
          <w:tcPr>
            <w:tcW w:w="1730" w:type="dxa"/>
            <w:vAlign w:val="center"/>
          </w:tcPr>
          <w:p w14:paraId="1D3B6DB0" w14:textId="13FE04D3" w:rsidR="000063DC" w:rsidRDefault="00D823D3" w:rsidP="00BD2506">
            <w:pPr>
              <w:spacing w:line="288" w:lineRule="auto"/>
            </w:pPr>
            <w:r>
              <w:t>GFT</w:t>
            </w:r>
          </w:p>
        </w:tc>
        <w:tc>
          <w:tcPr>
            <w:tcW w:w="1667" w:type="dxa"/>
            <w:vAlign w:val="center"/>
          </w:tcPr>
          <w:p w14:paraId="0BEBC73E" w14:textId="138D540E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6F4741E1" w14:textId="2D03C508" w:rsidR="000063DC" w:rsidRDefault="007C7630" w:rsidP="00BD2506">
            <w:pPr>
              <w:spacing w:line="288" w:lineRule="auto"/>
            </w:pPr>
            <w:r>
              <w:rPr>
                <w:rFonts w:hint="eastAsia"/>
              </w:rPr>
              <w:t>通用天文望远镜系统</w:t>
            </w:r>
          </w:p>
        </w:tc>
      </w:tr>
      <w:tr w:rsidR="00D823D3" w14:paraId="4504E5E2" w14:textId="77777777" w:rsidTr="00054961">
        <w:tc>
          <w:tcPr>
            <w:tcW w:w="1730" w:type="dxa"/>
            <w:vAlign w:val="center"/>
          </w:tcPr>
          <w:p w14:paraId="4A096309" w14:textId="24CAF511" w:rsidR="00D823D3" w:rsidRDefault="00D823D3" w:rsidP="00BD2506">
            <w:pPr>
              <w:spacing w:line="288" w:lineRule="auto"/>
            </w:pPr>
            <w:r>
              <w:rPr>
                <w:rFonts w:hint="eastAsia"/>
              </w:rPr>
              <w:t>O</w:t>
            </w:r>
            <w:r>
              <w:t>THER</w:t>
            </w:r>
          </w:p>
        </w:tc>
        <w:tc>
          <w:tcPr>
            <w:tcW w:w="1667" w:type="dxa"/>
            <w:vAlign w:val="center"/>
          </w:tcPr>
          <w:p w14:paraId="65293DF6" w14:textId="19284646" w:rsidR="00D823D3" w:rsidRDefault="00D823D3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13" w:type="dxa"/>
            <w:vAlign w:val="center"/>
          </w:tcPr>
          <w:p w14:paraId="7A3B0392" w14:textId="1D640B3E" w:rsidR="00D823D3" w:rsidRDefault="00D823D3" w:rsidP="00BD2506">
            <w:pPr>
              <w:spacing w:line="288" w:lineRule="auto"/>
            </w:pPr>
            <w:r>
              <w:rPr>
                <w:rFonts w:hint="eastAsia"/>
              </w:rPr>
              <w:t>其它望远镜系统，例如：</w:t>
            </w:r>
            <w:r>
              <w:rPr>
                <w:rFonts w:hint="eastAsia"/>
              </w:rPr>
              <w:t>50BiN</w:t>
            </w:r>
          </w:p>
        </w:tc>
      </w:tr>
    </w:tbl>
    <w:p w14:paraId="15D7135C" w14:textId="2D6556D0" w:rsidR="000269BB" w:rsidRDefault="008605E3" w:rsidP="00F852ED">
      <w:pPr>
        <w:pStyle w:val="2"/>
      </w:pPr>
      <w:bookmarkStart w:id="4" w:name="_Toc530388033"/>
      <w:r>
        <w:rPr>
          <w:rFonts w:hint="eastAsia"/>
        </w:rPr>
        <w:lastRenderedPageBreak/>
        <w:t>仪器设备工作状态</w:t>
      </w:r>
      <w:bookmarkEnd w:id="4"/>
    </w:p>
    <w:p w14:paraId="609660CF" w14:textId="3827624C" w:rsidR="00354F09" w:rsidRPr="00354F09" w:rsidRDefault="00B256B4" w:rsidP="00BD2506">
      <w:pPr>
        <w:spacing w:line="288" w:lineRule="auto"/>
        <w:ind w:firstLineChars="200" w:firstLine="480"/>
      </w:pPr>
      <w:r>
        <w:rPr>
          <w:rFonts w:hint="eastAsia"/>
        </w:rPr>
        <w:t>对仪器设备工作过程中</w:t>
      </w:r>
      <w:r w:rsidR="00510579">
        <w:rPr>
          <w:rFonts w:hint="eastAsia"/>
        </w:rPr>
        <w:t>工作状态分类。</w:t>
      </w:r>
      <w:r w:rsidR="007A3BF0">
        <w:rPr>
          <w:rFonts w:hint="eastAsia"/>
        </w:rPr>
        <w:t>工作状态</w:t>
      </w:r>
      <w:r w:rsidR="00C03064">
        <w:rPr>
          <w:rFonts w:hint="eastAsia"/>
        </w:rPr>
        <w:t>发生变化后，需要</w:t>
      </w:r>
      <w:r w:rsidR="006446BD">
        <w:rPr>
          <w:rFonts w:hint="eastAsia"/>
        </w:rPr>
        <w:t>触发</w:t>
      </w:r>
      <w:r w:rsidR="006446BD">
        <w:rPr>
          <w:rFonts w:hint="eastAsia"/>
        </w:rPr>
        <w:t>/</w:t>
      </w:r>
      <w:r w:rsidR="006446BD">
        <w:rPr>
          <w:rFonts w:hint="eastAsia"/>
        </w:rPr>
        <w:t>执行</w:t>
      </w:r>
      <w:r w:rsidR="001D281C">
        <w:rPr>
          <w:rFonts w:hint="eastAsia"/>
        </w:rPr>
        <w:t>对应操作</w:t>
      </w:r>
      <w:r w:rsidR="006446BD">
        <w:rPr>
          <w:rFonts w:hint="eastAsia"/>
        </w:rPr>
        <w:t>，以驱动完成观测流程</w:t>
      </w:r>
      <w:r w:rsidR="006C7E65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1141"/>
        <w:gridCol w:w="2502"/>
        <w:gridCol w:w="3387"/>
      </w:tblGrid>
      <w:tr w:rsidR="00B55CF9" w:rsidRPr="00054961" w14:paraId="2822115E" w14:textId="77777777" w:rsidTr="00B55CF9">
        <w:tc>
          <w:tcPr>
            <w:tcW w:w="1980" w:type="dxa"/>
            <w:vAlign w:val="center"/>
          </w:tcPr>
          <w:p w14:paraId="10E0C461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141" w:type="dxa"/>
            <w:vAlign w:val="center"/>
          </w:tcPr>
          <w:p w14:paraId="19DA8985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2502" w:type="dxa"/>
          </w:tcPr>
          <w:p w14:paraId="062BCB59" w14:textId="2752DD83" w:rsidR="00BB218A" w:rsidRPr="00054961" w:rsidRDefault="00DE5F9C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3387" w:type="dxa"/>
            <w:vAlign w:val="center"/>
          </w:tcPr>
          <w:p w14:paraId="6FDA6358" w14:textId="23BBD382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774776" w:rsidRPr="00054961" w14:paraId="67C9814A" w14:textId="77777777" w:rsidTr="0029464F">
        <w:tc>
          <w:tcPr>
            <w:tcW w:w="9010" w:type="dxa"/>
            <w:gridSpan w:val="4"/>
            <w:vAlign w:val="center"/>
          </w:tcPr>
          <w:p w14:paraId="122D1D4B" w14:textId="08CEDB5B" w:rsidR="00774776" w:rsidRDefault="0077477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望远镜（转台）</w:t>
            </w:r>
          </w:p>
        </w:tc>
      </w:tr>
      <w:tr w:rsidR="00B55CF9" w14:paraId="34A42D3E" w14:textId="77777777" w:rsidTr="00B55CF9">
        <w:tc>
          <w:tcPr>
            <w:tcW w:w="1980" w:type="dxa"/>
            <w:vAlign w:val="center"/>
          </w:tcPr>
          <w:p w14:paraId="3E011A4A" w14:textId="17AEAF0D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B5A6C3D" w14:textId="597DB40C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32A1F84" w14:textId="3108B9A4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66F73474" w14:textId="4FA7D9B9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B55CF9" w14:paraId="3D454FEE" w14:textId="77777777" w:rsidTr="00B55CF9">
        <w:tc>
          <w:tcPr>
            <w:tcW w:w="1980" w:type="dxa"/>
            <w:vAlign w:val="center"/>
          </w:tcPr>
          <w:p w14:paraId="19687AF8" w14:textId="3D6ABF6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58422E98" w14:textId="7B3C25B4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76E64EA0" w14:textId="36C69442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  <w:vAlign w:val="center"/>
          </w:tcPr>
          <w:p w14:paraId="7E026764" w14:textId="71F3B55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8453BB" w14:paraId="7D467200" w14:textId="77777777" w:rsidTr="00B55CF9">
        <w:tc>
          <w:tcPr>
            <w:tcW w:w="1980" w:type="dxa"/>
            <w:vAlign w:val="center"/>
          </w:tcPr>
          <w:p w14:paraId="163CCD64" w14:textId="5A9DE866" w:rsidR="008453BB" w:rsidRDefault="00430D67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1141" w:type="dxa"/>
            <w:vAlign w:val="center"/>
          </w:tcPr>
          <w:p w14:paraId="35A03877" w14:textId="0E2B474F" w:rsidR="008453BB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5EA2FD7A" w14:textId="7B326CFB" w:rsidR="008453BB" w:rsidRDefault="00DE5F9C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3387" w:type="dxa"/>
            <w:vAlign w:val="center"/>
          </w:tcPr>
          <w:p w14:paraId="2DE31FC4" w14:textId="1629823F" w:rsidR="008453BB" w:rsidRDefault="00FE0C87" w:rsidP="00BD2506">
            <w:pPr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430D67" w14:paraId="5CDA121D" w14:textId="77777777" w:rsidTr="00B55CF9">
        <w:tc>
          <w:tcPr>
            <w:tcW w:w="1980" w:type="dxa"/>
            <w:vAlign w:val="center"/>
          </w:tcPr>
          <w:p w14:paraId="3A61635D" w14:textId="34F5DC25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1141" w:type="dxa"/>
            <w:vAlign w:val="center"/>
          </w:tcPr>
          <w:p w14:paraId="452DB024" w14:textId="2D5B60DE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04CB2841" w14:textId="588BE48D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3387" w:type="dxa"/>
            <w:vAlign w:val="center"/>
          </w:tcPr>
          <w:p w14:paraId="00D3EA8F" w14:textId="1E697EDC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完成零点搜索</w:t>
            </w:r>
          </w:p>
        </w:tc>
      </w:tr>
      <w:tr w:rsidR="00430D67" w14:paraId="25A73024" w14:textId="77777777" w:rsidTr="00B55CF9">
        <w:tc>
          <w:tcPr>
            <w:tcW w:w="1980" w:type="dxa"/>
            <w:vAlign w:val="center"/>
          </w:tcPr>
          <w:p w14:paraId="23F161AB" w14:textId="19EE9751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1141" w:type="dxa"/>
            <w:vAlign w:val="center"/>
          </w:tcPr>
          <w:p w14:paraId="7E3CABCB" w14:textId="259FDCD9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7897804E" w14:textId="09CBC95F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3387" w:type="dxa"/>
            <w:vAlign w:val="center"/>
          </w:tcPr>
          <w:p w14:paraId="67223063" w14:textId="661E3057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指向复位位置</w:t>
            </w:r>
          </w:p>
        </w:tc>
      </w:tr>
      <w:tr w:rsidR="00430D67" w14:paraId="5761AE7F" w14:textId="77777777" w:rsidTr="00B55CF9">
        <w:tc>
          <w:tcPr>
            <w:tcW w:w="1980" w:type="dxa"/>
            <w:vAlign w:val="center"/>
          </w:tcPr>
          <w:p w14:paraId="7D3AF8F6" w14:textId="5970155B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1141" w:type="dxa"/>
            <w:vAlign w:val="center"/>
          </w:tcPr>
          <w:p w14:paraId="5A6DFCB0" w14:textId="00E82D27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4883C793" w14:textId="69F8F45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3387" w:type="dxa"/>
            <w:vAlign w:val="center"/>
          </w:tcPr>
          <w:p w14:paraId="028C31DD" w14:textId="4128CC0C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到达复位位置</w:t>
            </w:r>
          </w:p>
        </w:tc>
      </w:tr>
      <w:tr w:rsidR="00430D67" w14:paraId="6C4FF068" w14:textId="77777777" w:rsidTr="00B55CF9">
        <w:tc>
          <w:tcPr>
            <w:tcW w:w="1980" w:type="dxa"/>
            <w:vAlign w:val="center"/>
          </w:tcPr>
          <w:p w14:paraId="4E90E015" w14:textId="51C6BC04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1141" w:type="dxa"/>
            <w:vAlign w:val="center"/>
          </w:tcPr>
          <w:p w14:paraId="26F15667" w14:textId="6618ED1C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138C7FEB" w14:textId="0EC180C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3387" w:type="dxa"/>
            <w:vAlign w:val="center"/>
          </w:tcPr>
          <w:p w14:paraId="10140D53" w14:textId="66F1DD29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指向目标位置</w:t>
            </w:r>
          </w:p>
        </w:tc>
      </w:tr>
      <w:tr w:rsidR="00430D67" w14:paraId="4C1A10F6" w14:textId="77777777" w:rsidTr="00B55CF9">
        <w:tc>
          <w:tcPr>
            <w:tcW w:w="1980" w:type="dxa"/>
            <w:vAlign w:val="center"/>
          </w:tcPr>
          <w:p w14:paraId="092F3B7D" w14:textId="1F097839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1141" w:type="dxa"/>
            <w:vAlign w:val="center"/>
          </w:tcPr>
          <w:p w14:paraId="7409CF1F" w14:textId="654D3100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</w:tcPr>
          <w:p w14:paraId="375BD89D" w14:textId="3074F781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3387" w:type="dxa"/>
            <w:vAlign w:val="center"/>
          </w:tcPr>
          <w:p w14:paraId="5991DEB8" w14:textId="1798D5D5" w:rsidR="00430D67" w:rsidRDefault="00F96AE4" w:rsidP="00BD2506">
            <w:pPr>
              <w:spacing w:line="288" w:lineRule="auto"/>
            </w:pPr>
            <w:r>
              <w:rPr>
                <w:rFonts w:hint="eastAsia"/>
              </w:rPr>
              <w:t>跟踪目标或轨迹</w:t>
            </w:r>
          </w:p>
        </w:tc>
      </w:tr>
      <w:tr w:rsidR="000C025D" w14:paraId="5230640A" w14:textId="77777777" w:rsidTr="000C025D">
        <w:tc>
          <w:tcPr>
            <w:tcW w:w="9010" w:type="dxa"/>
            <w:gridSpan w:val="4"/>
            <w:vAlign w:val="center"/>
          </w:tcPr>
          <w:p w14:paraId="5298FD0B" w14:textId="6B4DEEE9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镜盖</w:t>
            </w:r>
          </w:p>
        </w:tc>
      </w:tr>
      <w:tr w:rsidR="00774776" w14:paraId="4D05E0A2" w14:textId="77777777" w:rsidTr="00B55CF9">
        <w:tc>
          <w:tcPr>
            <w:tcW w:w="1980" w:type="dxa"/>
            <w:vAlign w:val="center"/>
          </w:tcPr>
          <w:p w14:paraId="7F0D711B" w14:textId="21F8E8B1" w:rsidR="00774776" w:rsidRDefault="00C739C3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1B91B42" w14:textId="59F2C577" w:rsidR="00774776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55795F4" w14:textId="26CE7208" w:rsidR="00774776" w:rsidRDefault="004311EF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3C20AFD2" w14:textId="0831A9F4" w:rsidR="00774776" w:rsidRDefault="00E75188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C739C3" w14:paraId="5D828336" w14:textId="77777777" w:rsidTr="00B55CF9">
        <w:tc>
          <w:tcPr>
            <w:tcW w:w="1980" w:type="dxa"/>
            <w:vAlign w:val="center"/>
          </w:tcPr>
          <w:p w14:paraId="3D884335" w14:textId="496601FB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1141" w:type="dxa"/>
            <w:vAlign w:val="center"/>
          </w:tcPr>
          <w:p w14:paraId="2F871B20" w14:textId="518E477D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6D28706A" w14:textId="58F971E0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3387" w:type="dxa"/>
            <w:vAlign w:val="center"/>
          </w:tcPr>
          <w:p w14:paraId="436D91E3" w14:textId="7DC01F53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打开</w:t>
            </w:r>
          </w:p>
        </w:tc>
      </w:tr>
      <w:tr w:rsidR="00C739C3" w14:paraId="08CA0672" w14:textId="77777777" w:rsidTr="00B55CF9">
        <w:tc>
          <w:tcPr>
            <w:tcW w:w="1980" w:type="dxa"/>
            <w:vAlign w:val="center"/>
          </w:tcPr>
          <w:p w14:paraId="2DAA6436" w14:textId="6966C75C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1141" w:type="dxa"/>
            <w:vAlign w:val="center"/>
          </w:tcPr>
          <w:p w14:paraId="7CD34261" w14:textId="5A595768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4FA6907A" w14:textId="7492777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3387" w:type="dxa"/>
            <w:vAlign w:val="center"/>
          </w:tcPr>
          <w:p w14:paraId="4401814C" w14:textId="6AEA9BE0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打开</w:t>
            </w:r>
          </w:p>
        </w:tc>
      </w:tr>
      <w:tr w:rsidR="00C739C3" w14:paraId="7DDF6F42" w14:textId="77777777" w:rsidTr="00B55CF9">
        <w:tc>
          <w:tcPr>
            <w:tcW w:w="1980" w:type="dxa"/>
            <w:vAlign w:val="center"/>
          </w:tcPr>
          <w:p w14:paraId="4BD47B5F" w14:textId="7FBC3142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1141" w:type="dxa"/>
            <w:vAlign w:val="center"/>
          </w:tcPr>
          <w:p w14:paraId="318DC2BB" w14:textId="307B182F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267443E5" w14:textId="31FDE8F2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3387" w:type="dxa"/>
            <w:vAlign w:val="center"/>
          </w:tcPr>
          <w:p w14:paraId="555D785D" w14:textId="2F1F8C22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关闭</w:t>
            </w:r>
          </w:p>
        </w:tc>
      </w:tr>
      <w:tr w:rsidR="00C739C3" w14:paraId="0FD77845" w14:textId="77777777" w:rsidTr="00B55CF9">
        <w:tc>
          <w:tcPr>
            <w:tcW w:w="1980" w:type="dxa"/>
            <w:vAlign w:val="center"/>
          </w:tcPr>
          <w:p w14:paraId="2068E73A" w14:textId="582DA1A4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1141" w:type="dxa"/>
            <w:vAlign w:val="center"/>
          </w:tcPr>
          <w:p w14:paraId="737B66D9" w14:textId="7D5B9006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6025774F" w14:textId="74DE682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3387" w:type="dxa"/>
            <w:vAlign w:val="center"/>
          </w:tcPr>
          <w:p w14:paraId="185F01DF" w14:textId="5755AE9A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关闭</w:t>
            </w:r>
          </w:p>
        </w:tc>
      </w:tr>
      <w:tr w:rsidR="00C739C3" w14:paraId="7DD4A4D7" w14:textId="77777777" w:rsidTr="00B55CF9">
        <w:tc>
          <w:tcPr>
            <w:tcW w:w="1980" w:type="dxa"/>
            <w:vAlign w:val="center"/>
          </w:tcPr>
          <w:p w14:paraId="63A860CF" w14:textId="61C4BAC6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UNKNOWN</w:t>
            </w:r>
          </w:p>
        </w:tc>
        <w:tc>
          <w:tcPr>
            <w:tcW w:w="1141" w:type="dxa"/>
            <w:vAlign w:val="center"/>
          </w:tcPr>
          <w:p w14:paraId="4D96D5F7" w14:textId="3CB124ED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2E9B4CBB" w14:textId="134E6AA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unknown</w:t>
            </w:r>
          </w:p>
        </w:tc>
        <w:tc>
          <w:tcPr>
            <w:tcW w:w="3387" w:type="dxa"/>
            <w:vAlign w:val="center"/>
          </w:tcPr>
          <w:p w14:paraId="16DB8045" w14:textId="0D183924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未知</w:t>
            </w:r>
          </w:p>
        </w:tc>
      </w:tr>
      <w:tr w:rsidR="000C025D" w14:paraId="6DB33C18" w14:textId="77777777" w:rsidTr="000C025D">
        <w:tc>
          <w:tcPr>
            <w:tcW w:w="9010" w:type="dxa"/>
            <w:gridSpan w:val="4"/>
            <w:vAlign w:val="center"/>
          </w:tcPr>
          <w:p w14:paraId="3394C76C" w14:textId="31EF40A7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调焦器</w:t>
            </w:r>
          </w:p>
        </w:tc>
      </w:tr>
      <w:tr w:rsidR="001A4E94" w14:paraId="620A6BAB" w14:textId="77777777" w:rsidTr="00B55CF9">
        <w:tc>
          <w:tcPr>
            <w:tcW w:w="1980" w:type="dxa"/>
            <w:vAlign w:val="center"/>
          </w:tcPr>
          <w:p w14:paraId="1CCDBCF1" w14:textId="533E22B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1BD62B6A" w14:textId="22471B81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4C4E63" w14:textId="216795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</w:tcPr>
          <w:p w14:paraId="4467ED61" w14:textId="1C64A69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A8D9F57" w14:textId="77777777" w:rsidTr="00B55CF9">
        <w:tc>
          <w:tcPr>
            <w:tcW w:w="1980" w:type="dxa"/>
            <w:vAlign w:val="center"/>
          </w:tcPr>
          <w:p w14:paraId="7E84E1B9" w14:textId="1626A938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4AD47955" w14:textId="1CF6ED85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543F86EC" w14:textId="1DD8AC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</w:tcPr>
          <w:p w14:paraId="2427EBCB" w14:textId="5C5783AF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1A4E94" w14:paraId="02482836" w14:textId="77777777" w:rsidTr="00B55CF9">
        <w:tc>
          <w:tcPr>
            <w:tcW w:w="1980" w:type="dxa"/>
            <w:vAlign w:val="center"/>
          </w:tcPr>
          <w:p w14:paraId="4BA37015" w14:textId="253B5A10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1141" w:type="dxa"/>
            <w:vAlign w:val="center"/>
          </w:tcPr>
          <w:p w14:paraId="580FAF2B" w14:textId="4802CFFF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6CBFE0C8" w14:textId="1C57F32D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3387" w:type="dxa"/>
          </w:tcPr>
          <w:p w14:paraId="181F4288" w14:textId="2463BD7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定位</w:t>
            </w:r>
          </w:p>
        </w:tc>
      </w:tr>
      <w:tr w:rsidR="001A4E94" w14:paraId="3418F58F" w14:textId="77777777" w:rsidTr="000C025D">
        <w:tc>
          <w:tcPr>
            <w:tcW w:w="9010" w:type="dxa"/>
            <w:gridSpan w:val="4"/>
            <w:vAlign w:val="center"/>
          </w:tcPr>
          <w:p w14:paraId="2803C7E9" w14:textId="778E9BA1" w:rsidR="001A4E94" w:rsidRPr="00C739C3" w:rsidRDefault="001A4E94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相机</w:t>
            </w:r>
          </w:p>
        </w:tc>
      </w:tr>
      <w:tr w:rsidR="001A4E94" w14:paraId="6BCE27BB" w14:textId="77777777" w:rsidTr="00B55CF9">
        <w:tc>
          <w:tcPr>
            <w:tcW w:w="1980" w:type="dxa"/>
            <w:vAlign w:val="center"/>
          </w:tcPr>
          <w:p w14:paraId="27FFED2D" w14:textId="41C91F2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ERROR</w:t>
            </w:r>
          </w:p>
        </w:tc>
        <w:tc>
          <w:tcPr>
            <w:tcW w:w="1141" w:type="dxa"/>
            <w:vAlign w:val="center"/>
          </w:tcPr>
          <w:p w14:paraId="203A95EA" w14:textId="66AA8DF6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95FF30" w14:textId="1155CBD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4F6B8B5C" w14:textId="3AF205E9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B40D05E" w14:textId="77777777" w:rsidTr="00B55CF9">
        <w:tc>
          <w:tcPr>
            <w:tcW w:w="1980" w:type="dxa"/>
            <w:vAlign w:val="center"/>
          </w:tcPr>
          <w:p w14:paraId="396518B9" w14:textId="708662C3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1141" w:type="dxa"/>
            <w:vAlign w:val="center"/>
          </w:tcPr>
          <w:p w14:paraId="76723E4E" w14:textId="3814F3BB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17CD3305" w14:textId="237AB46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3387" w:type="dxa"/>
            <w:vAlign w:val="center"/>
          </w:tcPr>
          <w:p w14:paraId="362B03E2" w14:textId="71D99DDF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空闲</w:t>
            </w:r>
          </w:p>
        </w:tc>
      </w:tr>
      <w:tr w:rsidR="001A4E94" w14:paraId="77AD4419" w14:textId="77777777" w:rsidTr="00B55CF9">
        <w:tc>
          <w:tcPr>
            <w:tcW w:w="1980" w:type="dxa"/>
            <w:vAlign w:val="center"/>
          </w:tcPr>
          <w:p w14:paraId="2D539A8E" w14:textId="4D1A721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1141" w:type="dxa"/>
            <w:vAlign w:val="center"/>
          </w:tcPr>
          <w:p w14:paraId="7B5CF5AD" w14:textId="16D70CD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3849E19D" w14:textId="35689CF4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xposing</w:t>
            </w:r>
          </w:p>
        </w:tc>
        <w:tc>
          <w:tcPr>
            <w:tcW w:w="3387" w:type="dxa"/>
            <w:vAlign w:val="center"/>
          </w:tcPr>
          <w:p w14:paraId="05610FF1" w14:textId="29D593BF" w:rsidR="001A4E94" w:rsidRDefault="00834BDA" w:rsidP="00BD2506">
            <w:pPr>
              <w:spacing w:line="288" w:lineRule="auto"/>
            </w:pPr>
            <w:r>
              <w:rPr>
                <w:rFonts w:hint="eastAsia"/>
              </w:rPr>
              <w:t>正在曝光</w:t>
            </w:r>
          </w:p>
        </w:tc>
      </w:tr>
      <w:tr w:rsidR="001A4E94" w14:paraId="5765587E" w14:textId="77777777" w:rsidTr="00B55CF9">
        <w:tc>
          <w:tcPr>
            <w:tcW w:w="1980" w:type="dxa"/>
            <w:vAlign w:val="center"/>
          </w:tcPr>
          <w:p w14:paraId="105FD454" w14:textId="6600BB41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1141" w:type="dxa"/>
            <w:vAlign w:val="center"/>
          </w:tcPr>
          <w:p w14:paraId="476144B3" w14:textId="5314B859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79956AFA" w14:textId="095A10F0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3387" w:type="dxa"/>
            <w:vAlign w:val="center"/>
          </w:tcPr>
          <w:p w14:paraId="743604DC" w14:textId="77777777" w:rsidR="001A4E94" w:rsidRDefault="001A4E94" w:rsidP="00BD2506">
            <w:pPr>
              <w:spacing w:line="288" w:lineRule="auto"/>
            </w:pPr>
          </w:p>
        </w:tc>
      </w:tr>
      <w:tr w:rsidR="001A4E94" w14:paraId="23FA3EA5" w14:textId="77777777" w:rsidTr="00B55CF9">
        <w:tc>
          <w:tcPr>
            <w:tcW w:w="1980" w:type="dxa"/>
            <w:vAlign w:val="center"/>
          </w:tcPr>
          <w:p w14:paraId="1A63F18E" w14:textId="5241F42A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ABORT</w:t>
            </w:r>
          </w:p>
        </w:tc>
        <w:tc>
          <w:tcPr>
            <w:tcW w:w="1141" w:type="dxa"/>
            <w:vAlign w:val="center"/>
          </w:tcPr>
          <w:p w14:paraId="0736861E" w14:textId="5CF10E2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51C3E2D9" w14:textId="5F4887E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aborted</w:t>
            </w:r>
          </w:p>
        </w:tc>
        <w:tc>
          <w:tcPr>
            <w:tcW w:w="3387" w:type="dxa"/>
            <w:vAlign w:val="center"/>
          </w:tcPr>
          <w:p w14:paraId="62E27047" w14:textId="77777777" w:rsidR="001A4E94" w:rsidRDefault="001A4E94" w:rsidP="00BD2506">
            <w:pPr>
              <w:spacing w:line="288" w:lineRule="auto"/>
            </w:pPr>
          </w:p>
        </w:tc>
      </w:tr>
      <w:tr w:rsidR="001A4E94" w14:paraId="4048B4AD" w14:textId="77777777" w:rsidTr="00B55CF9">
        <w:tc>
          <w:tcPr>
            <w:tcW w:w="1980" w:type="dxa"/>
            <w:vAlign w:val="center"/>
          </w:tcPr>
          <w:p w14:paraId="64E58020" w14:textId="40482CC9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141" w:type="dxa"/>
            <w:vAlign w:val="center"/>
          </w:tcPr>
          <w:p w14:paraId="53713F3D" w14:textId="26B94750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3A93EB6A" w14:textId="7C936689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paused</w:t>
            </w:r>
          </w:p>
        </w:tc>
        <w:tc>
          <w:tcPr>
            <w:tcW w:w="3387" w:type="dxa"/>
            <w:vAlign w:val="center"/>
          </w:tcPr>
          <w:p w14:paraId="57BB1CB2" w14:textId="7A3D81C5" w:rsidR="001A4E94" w:rsidRDefault="00752D82" w:rsidP="00BD2506">
            <w:pPr>
              <w:spacing w:line="288" w:lineRule="auto"/>
            </w:pPr>
            <w:r>
              <w:rPr>
                <w:rFonts w:hint="eastAsia"/>
              </w:rPr>
              <w:t>暂停曝光</w:t>
            </w:r>
          </w:p>
        </w:tc>
      </w:tr>
      <w:tr w:rsidR="001A4E94" w14:paraId="4E9753B0" w14:textId="77777777" w:rsidTr="00B55CF9">
        <w:tc>
          <w:tcPr>
            <w:tcW w:w="1980" w:type="dxa"/>
            <w:vAlign w:val="center"/>
          </w:tcPr>
          <w:p w14:paraId="7E540B52" w14:textId="1E72534B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TIME</w:t>
            </w:r>
          </w:p>
        </w:tc>
        <w:tc>
          <w:tcPr>
            <w:tcW w:w="1141" w:type="dxa"/>
            <w:vAlign w:val="center"/>
          </w:tcPr>
          <w:p w14:paraId="794337C1" w14:textId="2CF18AAD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22BEE7C4" w14:textId="2FD49E98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fore exposure</w:t>
            </w:r>
          </w:p>
        </w:tc>
        <w:tc>
          <w:tcPr>
            <w:tcW w:w="3387" w:type="dxa"/>
            <w:vAlign w:val="center"/>
          </w:tcPr>
          <w:p w14:paraId="10CE1F66" w14:textId="23C59919" w:rsidR="001A4E94" w:rsidRDefault="00305A51" w:rsidP="00BD2506">
            <w:pPr>
              <w:spacing w:line="288" w:lineRule="auto"/>
            </w:pPr>
            <w:r>
              <w:rPr>
                <w:rFonts w:hint="eastAsia"/>
              </w:rPr>
              <w:t>曝光前延时等待</w:t>
            </w:r>
          </w:p>
        </w:tc>
      </w:tr>
      <w:tr w:rsidR="001A4E94" w14:paraId="408E0291" w14:textId="77777777" w:rsidTr="00B55CF9">
        <w:tc>
          <w:tcPr>
            <w:tcW w:w="1980" w:type="dxa"/>
            <w:vAlign w:val="center"/>
          </w:tcPr>
          <w:p w14:paraId="72ACA613" w14:textId="23054B4C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FLAT</w:t>
            </w:r>
          </w:p>
        </w:tc>
        <w:tc>
          <w:tcPr>
            <w:tcW w:w="1141" w:type="dxa"/>
            <w:vAlign w:val="center"/>
          </w:tcPr>
          <w:p w14:paraId="646C1006" w14:textId="4961D4AE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</w:tcPr>
          <w:p w14:paraId="20AFB064" w14:textId="0A83D0A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tween flat</w:t>
            </w:r>
          </w:p>
        </w:tc>
        <w:tc>
          <w:tcPr>
            <w:tcW w:w="3387" w:type="dxa"/>
            <w:vAlign w:val="center"/>
          </w:tcPr>
          <w:p w14:paraId="0F0EA99F" w14:textId="123A87EA" w:rsidR="001A4E94" w:rsidRDefault="001F1945" w:rsidP="00BD2506">
            <w:pPr>
              <w:spacing w:line="288" w:lineRule="auto"/>
            </w:pPr>
            <w:r>
              <w:rPr>
                <w:rFonts w:hint="eastAsia"/>
              </w:rPr>
              <w:t>平场模式</w:t>
            </w:r>
            <w:r w:rsidR="001C3B32">
              <w:rPr>
                <w:rFonts w:hint="eastAsia"/>
              </w:rPr>
              <w:t>等待转台重新定位</w:t>
            </w:r>
          </w:p>
        </w:tc>
      </w:tr>
      <w:tr w:rsidR="00291975" w14:paraId="2D0F3228" w14:textId="77777777" w:rsidTr="003B7FCD">
        <w:tc>
          <w:tcPr>
            <w:tcW w:w="9010" w:type="dxa"/>
            <w:gridSpan w:val="4"/>
            <w:vAlign w:val="center"/>
          </w:tcPr>
          <w:p w14:paraId="7BE8CD0C" w14:textId="65464B69" w:rsidR="00291975" w:rsidRDefault="00291975" w:rsidP="00BD2506">
            <w:pPr>
              <w:spacing w:line="288" w:lineRule="auto"/>
              <w:jc w:val="center"/>
            </w:pPr>
            <w:r>
              <w:t>观测系统</w:t>
            </w:r>
          </w:p>
        </w:tc>
      </w:tr>
      <w:tr w:rsidR="00291975" w14:paraId="31B0ECDC" w14:textId="77777777" w:rsidTr="003B7FCD">
        <w:tc>
          <w:tcPr>
            <w:tcW w:w="1980" w:type="dxa"/>
            <w:vAlign w:val="center"/>
          </w:tcPr>
          <w:p w14:paraId="63FF6A8C" w14:textId="0F672E3B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58A76B4D" w14:textId="04653B85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9CC5F23" w14:textId="7C16D3E9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206A865A" w14:textId="5287ABF1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观测系统创建后初始状态</w:t>
            </w:r>
          </w:p>
        </w:tc>
      </w:tr>
      <w:tr w:rsidR="00291975" w14:paraId="10EF331F" w14:textId="77777777" w:rsidTr="003B7FCD">
        <w:tc>
          <w:tcPr>
            <w:tcW w:w="1980" w:type="dxa"/>
            <w:vAlign w:val="center"/>
          </w:tcPr>
          <w:p w14:paraId="2763B20A" w14:textId="4388F88A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INITIAL</w:t>
            </w:r>
          </w:p>
        </w:tc>
        <w:tc>
          <w:tcPr>
            <w:tcW w:w="1141" w:type="dxa"/>
            <w:vAlign w:val="center"/>
          </w:tcPr>
          <w:p w14:paraId="36B1E829" w14:textId="78B39C86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622449C4" w14:textId="12CC8BEE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39DC29F2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转台联机且至少一台相机联机；联机设备无错误</w:t>
            </w:r>
          </w:p>
          <w:p w14:paraId="252ED6B2" w14:textId="4E420A3F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完成关机流程</w:t>
            </w:r>
          </w:p>
        </w:tc>
      </w:tr>
      <w:tr w:rsidR="00291975" w14:paraId="254454AF" w14:textId="77777777" w:rsidTr="003B7FCD">
        <w:tc>
          <w:tcPr>
            <w:tcW w:w="1980" w:type="dxa"/>
            <w:vAlign w:val="center"/>
          </w:tcPr>
          <w:p w14:paraId="7DFF7B42" w14:textId="49717805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STARTUP</w:t>
            </w:r>
          </w:p>
        </w:tc>
        <w:tc>
          <w:tcPr>
            <w:tcW w:w="1141" w:type="dxa"/>
            <w:vAlign w:val="center"/>
          </w:tcPr>
          <w:p w14:paraId="4D287D86" w14:textId="2116255F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256462E9" w14:textId="4C20EDB8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568FEADA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开机自检，包括：</w:t>
            </w:r>
          </w:p>
          <w:p w14:paraId="6A319079" w14:textId="77777777" w:rsidR="00291975" w:rsidRDefault="00291975" w:rsidP="00BD2506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打开镜盖；</w:t>
            </w:r>
          </w:p>
          <w:p w14:paraId="17334755" w14:textId="0A8065A6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转台搜索零点</w:t>
            </w:r>
          </w:p>
        </w:tc>
      </w:tr>
      <w:tr w:rsidR="00291975" w14:paraId="2C4EAD05" w14:textId="77777777" w:rsidTr="003B7FCD">
        <w:tc>
          <w:tcPr>
            <w:tcW w:w="1980" w:type="dxa"/>
            <w:vAlign w:val="center"/>
          </w:tcPr>
          <w:p w14:paraId="353B84AC" w14:textId="61506504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RUNNING</w:t>
            </w:r>
          </w:p>
        </w:tc>
        <w:tc>
          <w:tcPr>
            <w:tcW w:w="1141" w:type="dxa"/>
            <w:vAlign w:val="center"/>
          </w:tcPr>
          <w:p w14:paraId="475D83FD" w14:textId="6440403D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  <w:vAlign w:val="center"/>
          </w:tcPr>
          <w:p w14:paraId="699D6204" w14:textId="264C97E4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55C61CE0" w14:textId="7AC85629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成功完成自检流程</w:t>
            </w:r>
          </w:p>
        </w:tc>
      </w:tr>
      <w:tr w:rsidR="00291975" w14:paraId="2B56AE4C" w14:textId="77777777" w:rsidTr="003B7FCD">
        <w:tc>
          <w:tcPr>
            <w:tcW w:w="1980" w:type="dxa"/>
            <w:vAlign w:val="center"/>
          </w:tcPr>
          <w:p w14:paraId="07C67D30" w14:textId="37695D45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SHUTDOWN</w:t>
            </w:r>
          </w:p>
        </w:tc>
        <w:tc>
          <w:tcPr>
            <w:tcW w:w="1141" w:type="dxa"/>
            <w:vAlign w:val="center"/>
          </w:tcPr>
          <w:p w14:paraId="64BD4106" w14:textId="602BFABA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  <w:vAlign w:val="center"/>
          </w:tcPr>
          <w:p w14:paraId="4B7471EC" w14:textId="636BDCD1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729E6052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关机，包括：</w:t>
            </w:r>
          </w:p>
          <w:p w14:paraId="40E22CB0" w14:textId="77777777" w:rsidR="00291975" w:rsidRDefault="00291975" w:rsidP="00BD2506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中止观测计划</w:t>
            </w:r>
          </w:p>
          <w:p w14:paraId="3FD9425D" w14:textId="77777777" w:rsidR="00291975" w:rsidRDefault="00291975" w:rsidP="00BD2506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转台复位</w:t>
            </w:r>
          </w:p>
          <w:p w14:paraId="4D435668" w14:textId="0CD3CF3E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关闭镜盖</w:t>
            </w:r>
          </w:p>
        </w:tc>
      </w:tr>
    </w:tbl>
    <w:p w14:paraId="430F8B5F" w14:textId="1627A0F5" w:rsidR="00F16C76" w:rsidRDefault="00C62355" w:rsidP="00F852ED">
      <w:pPr>
        <w:pStyle w:val="2"/>
      </w:pPr>
      <w:bookmarkStart w:id="5" w:name="_Toc530388034"/>
      <w:r>
        <w:rPr>
          <w:rFonts w:hint="eastAsia"/>
        </w:rPr>
        <w:t>相机</w:t>
      </w:r>
      <w:r w:rsidR="00F16C76">
        <w:rPr>
          <w:rFonts w:hint="eastAsia"/>
        </w:rPr>
        <w:t>控制指令</w:t>
      </w:r>
      <w:bookmarkEnd w:id="5"/>
    </w:p>
    <w:p w14:paraId="4CED63D6" w14:textId="77777777" w:rsidR="00120A1A" w:rsidRDefault="009A71DA" w:rsidP="00BD2506">
      <w:pPr>
        <w:spacing w:line="288" w:lineRule="auto"/>
        <w:ind w:firstLineChars="200" w:firstLine="480"/>
      </w:pPr>
      <w:r>
        <w:rPr>
          <w:rFonts w:hint="eastAsia"/>
        </w:rPr>
        <w:t>相机</w:t>
      </w:r>
      <w:r w:rsidR="00635699">
        <w:rPr>
          <w:rFonts w:hint="eastAsia"/>
        </w:rPr>
        <w:t>曝光指令</w:t>
      </w:r>
      <w:r w:rsidR="004B3E4D">
        <w:rPr>
          <w:rFonts w:hint="eastAsia"/>
        </w:rPr>
        <w:t>被分解为多条</w:t>
      </w:r>
      <w:r w:rsidR="00120A1A">
        <w:rPr>
          <w:rFonts w:hint="eastAsia"/>
        </w:rPr>
        <w:t>通信信息</w:t>
      </w:r>
      <w:r w:rsidR="004B3E4D">
        <w:rPr>
          <w:rFonts w:hint="eastAsia"/>
        </w:rPr>
        <w:t>。</w:t>
      </w:r>
    </w:p>
    <w:p w14:paraId="2D7F40E5" w14:textId="77777777" w:rsidR="00120A1A" w:rsidRDefault="004B3E4D" w:rsidP="00BD2506">
      <w:pPr>
        <w:spacing w:line="288" w:lineRule="auto"/>
        <w:ind w:firstLineChars="200" w:firstLine="480"/>
      </w:pPr>
      <w:r>
        <w:rPr>
          <w:rFonts w:hint="eastAsia"/>
        </w:rPr>
        <w:t>在曝光前</w:t>
      </w:r>
      <w:r w:rsidR="00D15FFC">
        <w:rPr>
          <w:rFonts w:hint="eastAsia"/>
        </w:rPr>
        <w:t>，向下位机发送</w:t>
      </w:r>
      <w:r w:rsidR="003C3DA5">
        <w:rPr>
          <w:rFonts w:hint="eastAsia"/>
        </w:rPr>
        <w:t>目标信息、曝光参数等，供下位机软件完成准备工作；曝光流程中，向下位机发送转台位置、焦点位置</w:t>
      </w:r>
      <w:r w:rsidR="0091784C">
        <w:rPr>
          <w:rFonts w:hint="eastAsia"/>
        </w:rPr>
        <w:t>、气象参数</w:t>
      </w:r>
      <w:r w:rsidR="003C3DA5">
        <w:rPr>
          <w:rFonts w:hint="eastAsia"/>
        </w:rPr>
        <w:t>等，</w:t>
      </w:r>
      <w:r w:rsidR="00905872">
        <w:rPr>
          <w:rFonts w:hint="eastAsia"/>
        </w:rPr>
        <w:t>用于在</w:t>
      </w:r>
      <w:r w:rsidR="00905872">
        <w:rPr>
          <w:rFonts w:hint="eastAsia"/>
        </w:rPr>
        <w:t>FITS</w:t>
      </w:r>
      <w:r w:rsidR="00905872">
        <w:rPr>
          <w:rFonts w:hint="eastAsia"/>
        </w:rPr>
        <w:t>头中记录</w:t>
      </w:r>
      <w:r w:rsidR="0091784C">
        <w:rPr>
          <w:rFonts w:hint="eastAsia"/>
        </w:rPr>
        <w:t>完</w:t>
      </w:r>
      <w:r w:rsidR="0091784C">
        <w:rPr>
          <w:rFonts w:hint="eastAsia"/>
        </w:rPr>
        <w:lastRenderedPageBreak/>
        <w:t>整环境信息</w:t>
      </w:r>
      <w:r w:rsidR="007C5319">
        <w:rPr>
          <w:rFonts w:hint="eastAsia"/>
        </w:rPr>
        <w:t>。</w:t>
      </w:r>
    </w:p>
    <w:p w14:paraId="2A654CB3" w14:textId="76C1F981" w:rsidR="00354F09" w:rsidRPr="00354F09" w:rsidRDefault="007C5319" w:rsidP="00BD2506">
      <w:pPr>
        <w:spacing w:line="288" w:lineRule="auto"/>
        <w:ind w:firstLineChars="200" w:firstLine="480"/>
      </w:pPr>
      <w:r>
        <w:rPr>
          <w:rFonts w:hint="eastAsia"/>
        </w:rPr>
        <w:t>通过控制指令来改变</w:t>
      </w:r>
      <w:r w:rsidR="006E5249">
        <w:rPr>
          <w:rFonts w:hint="eastAsia"/>
        </w:rPr>
        <w:t>曝光流程</w:t>
      </w:r>
      <w:r w:rsidR="00251ADB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EC03AE" w:rsidRPr="00054961" w14:paraId="5FBC8B7E" w14:textId="77777777" w:rsidTr="0029464F">
        <w:tc>
          <w:tcPr>
            <w:tcW w:w="1730" w:type="dxa"/>
            <w:vAlign w:val="center"/>
          </w:tcPr>
          <w:p w14:paraId="271826D1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6495F318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79BD162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EC03AE" w14:paraId="0204DEA5" w14:textId="77777777" w:rsidTr="0029464F">
        <w:tc>
          <w:tcPr>
            <w:tcW w:w="1730" w:type="dxa"/>
            <w:vAlign w:val="center"/>
          </w:tcPr>
          <w:p w14:paraId="5F405A61" w14:textId="7B8345D8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1667" w:type="dxa"/>
            <w:vAlign w:val="center"/>
          </w:tcPr>
          <w:p w14:paraId="42D833D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7B4ADCC8" w14:textId="23B23068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开始曝光流程</w:t>
            </w:r>
          </w:p>
        </w:tc>
      </w:tr>
      <w:tr w:rsidR="00EC03AE" w14:paraId="45344EFA" w14:textId="77777777" w:rsidTr="0029464F">
        <w:tc>
          <w:tcPr>
            <w:tcW w:w="1730" w:type="dxa"/>
            <w:vAlign w:val="center"/>
          </w:tcPr>
          <w:p w14:paraId="0FDE0855" w14:textId="15BA69AF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1667" w:type="dxa"/>
            <w:vAlign w:val="center"/>
          </w:tcPr>
          <w:p w14:paraId="53F254A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12A7AA13" w14:textId="6C71E757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结束曝光流程</w:t>
            </w:r>
          </w:p>
        </w:tc>
      </w:tr>
      <w:tr w:rsidR="00C62355" w14:paraId="6CD0523F" w14:textId="77777777" w:rsidTr="0029464F">
        <w:tc>
          <w:tcPr>
            <w:tcW w:w="1730" w:type="dxa"/>
            <w:vAlign w:val="center"/>
          </w:tcPr>
          <w:p w14:paraId="5C64F1B0" w14:textId="0EF02417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667" w:type="dxa"/>
            <w:vAlign w:val="center"/>
          </w:tcPr>
          <w:p w14:paraId="2798CC2C" w14:textId="0A8DCDBE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13" w:type="dxa"/>
            <w:vAlign w:val="center"/>
          </w:tcPr>
          <w:p w14:paraId="2BDD88A8" w14:textId="4192F6A2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暂停曝光流程</w:t>
            </w:r>
          </w:p>
        </w:tc>
      </w:tr>
      <w:tr w:rsidR="00C62355" w14:paraId="6C94BFE6" w14:textId="77777777" w:rsidTr="0029464F">
        <w:tc>
          <w:tcPr>
            <w:tcW w:w="1730" w:type="dxa"/>
            <w:vAlign w:val="center"/>
          </w:tcPr>
          <w:p w14:paraId="1DB88732" w14:textId="2192C1F5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RESUME</w:t>
            </w:r>
          </w:p>
        </w:tc>
        <w:tc>
          <w:tcPr>
            <w:tcW w:w="1667" w:type="dxa"/>
            <w:vAlign w:val="center"/>
          </w:tcPr>
          <w:p w14:paraId="4B275105" w14:textId="7D1A9982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13" w:type="dxa"/>
            <w:vAlign w:val="center"/>
          </w:tcPr>
          <w:p w14:paraId="3E5C0E13" w14:textId="04F390DD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恢复曝光流程</w:t>
            </w:r>
          </w:p>
        </w:tc>
      </w:tr>
    </w:tbl>
    <w:p w14:paraId="6429B843" w14:textId="76A52DAD" w:rsidR="00A1692B" w:rsidRDefault="00A1692B" w:rsidP="00F852ED">
      <w:pPr>
        <w:pStyle w:val="2"/>
      </w:pPr>
      <w:bookmarkStart w:id="6" w:name="_Toc530388035"/>
      <w:r>
        <w:rPr>
          <w:rFonts w:hint="eastAsia"/>
        </w:rPr>
        <w:t>图像类型</w:t>
      </w:r>
      <w:bookmarkEnd w:id="6"/>
    </w:p>
    <w:p w14:paraId="6DD2B3BD" w14:textId="18237397" w:rsidR="00A1692B" w:rsidRDefault="00344EED" w:rsidP="00BD2506">
      <w:pPr>
        <w:spacing w:line="288" w:lineRule="auto"/>
        <w:ind w:firstLineChars="200" w:firstLine="480"/>
      </w:pPr>
      <w:r>
        <w:rPr>
          <w:rFonts w:hint="eastAsia"/>
        </w:rPr>
        <w:t>依据天文数据定标及观测</w:t>
      </w:r>
      <w:r w:rsidR="001E4EB9">
        <w:rPr>
          <w:rFonts w:hint="eastAsia"/>
        </w:rPr>
        <w:t>中需要的常规功能，</w:t>
      </w:r>
      <w:r w:rsidR="000C3A58">
        <w:rPr>
          <w:rFonts w:hint="eastAsia"/>
        </w:rPr>
        <w:t>用于控制相机曝光模式的图像类型分为</w:t>
      </w:r>
      <w:r w:rsidR="000C3A58">
        <w:rPr>
          <w:rFonts w:hint="eastAsia"/>
        </w:rPr>
        <w:t>5</w:t>
      </w:r>
      <w:r w:rsidR="000C3A58">
        <w:rPr>
          <w:rFonts w:hint="eastAsia"/>
        </w:rPr>
        <w:t>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07"/>
        <w:gridCol w:w="1323"/>
        <w:gridCol w:w="1751"/>
        <w:gridCol w:w="4429"/>
      </w:tblGrid>
      <w:tr w:rsidR="00456374" w:rsidRPr="00054961" w14:paraId="2F674A01" w14:textId="77777777" w:rsidTr="00456374">
        <w:tc>
          <w:tcPr>
            <w:tcW w:w="1507" w:type="dxa"/>
            <w:vAlign w:val="center"/>
          </w:tcPr>
          <w:p w14:paraId="25A045B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323" w:type="dxa"/>
            <w:vAlign w:val="center"/>
          </w:tcPr>
          <w:p w14:paraId="109E589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1751" w:type="dxa"/>
          </w:tcPr>
          <w:p w14:paraId="6DAC8B60" w14:textId="04BBE6BA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缩略符</w:t>
            </w:r>
          </w:p>
        </w:tc>
        <w:tc>
          <w:tcPr>
            <w:tcW w:w="4429" w:type="dxa"/>
            <w:vAlign w:val="center"/>
          </w:tcPr>
          <w:p w14:paraId="25B86E2C" w14:textId="7C5BED53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456374" w14:paraId="4C572219" w14:textId="77777777" w:rsidTr="00456374">
        <w:tc>
          <w:tcPr>
            <w:tcW w:w="1507" w:type="dxa"/>
            <w:vAlign w:val="center"/>
          </w:tcPr>
          <w:p w14:paraId="288ECECC" w14:textId="24F0070E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1323" w:type="dxa"/>
            <w:vAlign w:val="center"/>
          </w:tcPr>
          <w:p w14:paraId="09A03810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51" w:type="dxa"/>
          </w:tcPr>
          <w:p w14:paraId="370C7F30" w14:textId="1A3FB68C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4429" w:type="dxa"/>
            <w:vAlign w:val="center"/>
          </w:tcPr>
          <w:p w14:paraId="62936A05" w14:textId="4C061E80" w:rsidR="00293E5E" w:rsidRDefault="00640BE4" w:rsidP="00BD2506">
            <w:pPr>
              <w:spacing w:line="288" w:lineRule="auto"/>
            </w:pPr>
            <w:r>
              <w:rPr>
                <w:rFonts w:hint="eastAsia"/>
              </w:rPr>
              <w:t>本底</w:t>
            </w:r>
            <w:r w:rsidR="00796CB5">
              <w:rPr>
                <w:rFonts w:hint="eastAsia"/>
              </w:rPr>
              <w:t>：快门常闭；</w:t>
            </w:r>
            <w:r w:rsidR="00796CB5">
              <w:rPr>
                <w:rFonts w:hint="eastAsia"/>
              </w:rPr>
              <w:t>0</w:t>
            </w:r>
            <w:r w:rsidR="00796CB5">
              <w:rPr>
                <w:rFonts w:hint="eastAsia"/>
              </w:rPr>
              <w:t>秒曝光</w:t>
            </w:r>
          </w:p>
        </w:tc>
      </w:tr>
      <w:tr w:rsidR="00456374" w14:paraId="429AD496" w14:textId="77777777" w:rsidTr="00456374">
        <w:tc>
          <w:tcPr>
            <w:tcW w:w="1507" w:type="dxa"/>
            <w:vAlign w:val="center"/>
          </w:tcPr>
          <w:p w14:paraId="45C40295" w14:textId="088FBCBF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1323" w:type="dxa"/>
            <w:vAlign w:val="center"/>
          </w:tcPr>
          <w:p w14:paraId="0BA3DE61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51" w:type="dxa"/>
          </w:tcPr>
          <w:p w14:paraId="1E29D041" w14:textId="18F56C1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4429" w:type="dxa"/>
            <w:vAlign w:val="center"/>
          </w:tcPr>
          <w:p w14:paraId="2896F752" w14:textId="1428FF70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暗场：快门常闭</w:t>
            </w:r>
          </w:p>
        </w:tc>
      </w:tr>
      <w:tr w:rsidR="00456374" w14:paraId="14C61BD9" w14:textId="77777777" w:rsidTr="00456374">
        <w:tc>
          <w:tcPr>
            <w:tcW w:w="1507" w:type="dxa"/>
            <w:vAlign w:val="center"/>
          </w:tcPr>
          <w:p w14:paraId="48DA697D" w14:textId="4DF95F96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1323" w:type="dxa"/>
            <w:vAlign w:val="center"/>
          </w:tcPr>
          <w:p w14:paraId="7E0DC8EF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51" w:type="dxa"/>
          </w:tcPr>
          <w:p w14:paraId="042DE35C" w14:textId="3489790B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4429" w:type="dxa"/>
            <w:vAlign w:val="center"/>
          </w:tcPr>
          <w:p w14:paraId="71E26192" w14:textId="3FE918B4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平场</w:t>
            </w:r>
            <w:r w:rsidR="00B82D20">
              <w:rPr>
                <w:rFonts w:hint="eastAsia"/>
              </w:rPr>
              <w:t>：自动或快门常开</w:t>
            </w:r>
          </w:p>
        </w:tc>
      </w:tr>
      <w:tr w:rsidR="00456374" w14:paraId="322F55B6" w14:textId="77777777" w:rsidTr="00456374">
        <w:tc>
          <w:tcPr>
            <w:tcW w:w="1507" w:type="dxa"/>
            <w:vAlign w:val="center"/>
          </w:tcPr>
          <w:p w14:paraId="0F270669" w14:textId="36F43CF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1323" w:type="dxa"/>
            <w:vAlign w:val="center"/>
          </w:tcPr>
          <w:p w14:paraId="672DB4EC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51" w:type="dxa"/>
          </w:tcPr>
          <w:p w14:paraId="67619566" w14:textId="2918B94D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t</w:t>
            </w:r>
          </w:p>
        </w:tc>
        <w:tc>
          <w:tcPr>
            <w:tcW w:w="4429" w:type="dxa"/>
            <w:vAlign w:val="center"/>
          </w:tcPr>
          <w:p w14:paraId="5F82A636" w14:textId="592A9CDA" w:rsidR="00293E5E" w:rsidRDefault="00B82D20" w:rsidP="00BD2506">
            <w:pPr>
              <w:spacing w:line="288" w:lineRule="auto"/>
            </w:pPr>
            <w:r>
              <w:rPr>
                <w:rFonts w:hint="eastAsia"/>
              </w:rPr>
              <w:t>目标：自动或快门常开</w:t>
            </w:r>
          </w:p>
        </w:tc>
      </w:tr>
      <w:tr w:rsidR="00456374" w14:paraId="61281513" w14:textId="77777777" w:rsidTr="00456374">
        <w:tc>
          <w:tcPr>
            <w:tcW w:w="1507" w:type="dxa"/>
            <w:vAlign w:val="center"/>
          </w:tcPr>
          <w:p w14:paraId="60B66AD4" w14:textId="59BD63A0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323" w:type="dxa"/>
            <w:vAlign w:val="center"/>
          </w:tcPr>
          <w:p w14:paraId="512D2BA5" w14:textId="51A3D647" w:rsidR="00456374" w:rsidRDefault="004563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51" w:type="dxa"/>
          </w:tcPr>
          <w:p w14:paraId="4CF0309B" w14:textId="156043E1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s</w:t>
            </w:r>
          </w:p>
        </w:tc>
        <w:tc>
          <w:tcPr>
            <w:tcW w:w="4429" w:type="dxa"/>
            <w:vAlign w:val="center"/>
          </w:tcPr>
          <w:p w14:paraId="35859814" w14:textId="0939F66A" w:rsidR="00456374" w:rsidRDefault="00B82D20" w:rsidP="00BD2506">
            <w:pPr>
              <w:spacing w:line="288" w:lineRule="auto"/>
            </w:pPr>
            <w:r>
              <w:rPr>
                <w:rFonts w:hint="eastAsia"/>
              </w:rPr>
              <w:t>调焦：自动或快门常开</w:t>
            </w:r>
          </w:p>
        </w:tc>
      </w:tr>
    </w:tbl>
    <w:p w14:paraId="3BF6407E" w14:textId="1589108E" w:rsidR="008507DB" w:rsidRPr="00774810" w:rsidRDefault="005F16FF" w:rsidP="00BD2506">
      <w:pPr>
        <w:pStyle w:val="1"/>
        <w:spacing w:line="288" w:lineRule="auto"/>
      </w:pPr>
      <w:bookmarkStart w:id="7" w:name="_Toc530388036"/>
      <w:r>
        <w:rPr>
          <w:rFonts w:hint="eastAsia"/>
        </w:rPr>
        <w:t>通信协议</w:t>
      </w:r>
      <w:bookmarkEnd w:id="7"/>
    </w:p>
    <w:p w14:paraId="7115001B" w14:textId="7A6D21BE" w:rsidR="008507DB" w:rsidRDefault="003624EE" w:rsidP="00BD2506">
      <w:pPr>
        <w:spacing w:line="288" w:lineRule="auto"/>
        <w:ind w:firstLineChars="200" w:firstLine="480"/>
      </w:pPr>
      <w:r>
        <w:rPr>
          <w:rFonts w:hint="eastAsia"/>
        </w:rPr>
        <w:t>本节</w:t>
      </w:r>
      <w:r w:rsidR="00D30A4A">
        <w:rPr>
          <w:rFonts w:hint="eastAsia"/>
        </w:rPr>
        <w:t>描述</w:t>
      </w:r>
      <w:r w:rsidR="008F7A28">
        <w:rPr>
          <w:rFonts w:hint="eastAsia"/>
        </w:rPr>
        <w:t>gtoaes</w:t>
      </w:r>
      <w:r w:rsidR="008F7A28">
        <w:rPr>
          <w:rFonts w:hint="eastAsia"/>
        </w:rPr>
        <w:t>服务器与相关软件之间网络通信信息的格式与约定。</w:t>
      </w:r>
    </w:p>
    <w:p w14:paraId="65F559F7" w14:textId="43D38FCA" w:rsidR="004A35F3" w:rsidRDefault="00372D78" w:rsidP="00BD2506">
      <w:pPr>
        <w:pStyle w:val="a5"/>
        <w:numPr>
          <w:ilvl w:val="0"/>
          <w:numId w:val="5"/>
        </w:numPr>
        <w:spacing w:line="288" w:lineRule="auto"/>
        <w:ind w:firstLineChars="0"/>
      </w:pPr>
      <w:r>
        <w:rPr>
          <w:rFonts w:hint="eastAsia"/>
        </w:rPr>
        <w:t>gtoaes</w:t>
      </w:r>
      <w:r>
        <w:rPr>
          <w:rFonts w:hint="eastAsia"/>
        </w:rPr>
        <w:t>提供</w:t>
      </w:r>
      <w:r w:rsidR="001E5ACF">
        <w:t>7</w:t>
      </w:r>
      <w:r>
        <w:rPr>
          <w:rFonts w:hint="eastAsia"/>
        </w:rPr>
        <w:t>个</w:t>
      </w:r>
      <w:r>
        <w:rPr>
          <w:rFonts w:hint="eastAsia"/>
        </w:rPr>
        <w:t>TCP</w:t>
      </w:r>
      <w:r>
        <w:rPr>
          <w:rFonts w:hint="eastAsia"/>
        </w:rPr>
        <w:t>服务端口</w:t>
      </w:r>
      <w:r w:rsidR="00724EDF">
        <w:rPr>
          <w:rFonts w:hint="eastAsia"/>
        </w:rPr>
        <w:t>，以网络端口区别</w:t>
      </w:r>
      <w:r w:rsidR="00896BE7">
        <w:rPr>
          <w:rFonts w:hint="eastAsia"/>
        </w:rPr>
        <w:t>处理与其他相关软件之间的网络通信内容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22"/>
        <w:gridCol w:w="3491"/>
        <w:gridCol w:w="2537"/>
        <w:gridCol w:w="1360"/>
      </w:tblGrid>
      <w:tr w:rsidR="00095E2C" w:rsidRPr="00C31898" w14:paraId="1D3E65B8" w14:textId="77777777" w:rsidTr="00095E2C">
        <w:tc>
          <w:tcPr>
            <w:tcW w:w="1622" w:type="dxa"/>
            <w:vAlign w:val="center"/>
          </w:tcPr>
          <w:p w14:paraId="2CDEA8C2" w14:textId="50F02162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名称</w:t>
            </w:r>
          </w:p>
        </w:tc>
        <w:tc>
          <w:tcPr>
            <w:tcW w:w="3491" w:type="dxa"/>
            <w:vAlign w:val="center"/>
          </w:tcPr>
          <w:p w14:paraId="74FCD584" w14:textId="273D9E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说明</w:t>
            </w:r>
          </w:p>
        </w:tc>
        <w:tc>
          <w:tcPr>
            <w:tcW w:w="2537" w:type="dxa"/>
            <w:vAlign w:val="center"/>
          </w:tcPr>
          <w:p w14:paraId="22982E41" w14:textId="5AFE4F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典型应用</w:t>
            </w:r>
          </w:p>
        </w:tc>
        <w:tc>
          <w:tcPr>
            <w:tcW w:w="1360" w:type="dxa"/>
            <w:vAlign w:val="center"/>
          </w:tcPr>
          <w:p w14:paraId="43332C7C" w14:textId="58F4AC67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默认端口</w:t>
            </w:r>
          </w:p>
        </w:tc>
      </w:tr>
      <w:tr w:rsidR="00095E2C" w14:paraId="0C5D949E" w14:textId="77777777" w:rsidTr="00095E2C">
        <w:tc>
          <w:tcPr>
            <w:tcW w:w="1622" w:type="dxa"/>
            <w:vAlign w:val="center"/>
          </w:tcPr>
          <w:p w14:paraId="7DD1010F" w14:textId="0837934B" w:rsidR="00354FDD" w:rsidRDefault="00095E2C" w:rsidP="00BD250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3491" w:type="dxa"/>
            <w:vAlign w:val="center"/>
          </w:tcPr>
          <w:p w14:paraId="562285A6" w14:textId="31B6E32D" w:rsidR="00354FDD" w:rsidRDefault="009E75BE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数据库查看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控制观测系统</w:t>
            </w:r>
          </w:p>
        </w:tc>
        <w:tc>
          <w:tcPr>
            <w:tcW w:w="2537" w:type="dxa"/>
            <w:vAlign w:val="center"/>
          </w:tcPr>
          <w:p w14:paraId="012F29C6" w14:textId="1C3C4897" w:rsidR="00B04324" w:rsidRDefault="00B04324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GUI</w:t>
            </w:r>
          </w:p>
          <w:p w14:paraId="056E0C0C" w14:textId="0A29D077" w:rsidR="00532257" w:rsidRDefault="00C31898" w:rsidP="00BD2506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1360" w:type="dxa"/>
            <w:vAlign w:val="center"/>
          </w:tcPr>
          <w:p w14:paraId="69D0DA8F" w14:textId="3D86C4E2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0</w:t>
            </w:r>
          </w:p>
        </w:tc>
      </w:tr>
      <w:tr w:rsidR="00095E2C" w14:paraId="33EA0769" w14:textId="77777777" w:rsidTr="00095E2C">
        <w:tc>
          <w:tcPr>
            <w:tcW w:w="1622" w:type="dxa"/>
            <w:vAlign w:val="center"/>
          </w:tcPr>
          <w:p w14:paraId="7D1B1DC1" w14:textId="1470621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通用望远镜</w:t>
            </w:r>
          </w:p>
        </w:tc>
        <w:tc>
          <w:tcPr>
            <w:tcW w:w="3491" w:type="dxa"/>
            <w:vAlign w:val="center"/>
          </w:tcPr>
          <w:p w14:paraId="14516356" w14:textId="73614DF4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望远镜</w:t>
            </w:r>
          </w:p>
        </w:tc>
        <w:tc>
          <w:tcPr>
            <w:tcW w:w="2537" w:type="dxa"/>
            <w:vAlign w:val="center"/>
          </w:tcPr>
          <w:p w14:paraId="115C9537" w14:textId="3CEB3D62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望远镜控制程序</w:t>
            </w:r>
          </w:p>
        </w:tc>
        <w:tc>
          <w:tcPr>
            <w:tcW w:w="1360" w:type="dxa"/>
            <w:vAlign w:val="center"/>
          </w:tcPr>
          <w:p w14:paraId="27D51096" w14:textId="763BE74B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1</w:t>
            </w:r>
          </w:p>
        </w:tc>
      </w:tr>
      <w:tr w:rsidR="00095E2C" w14:paraId="1BAA7CD8" w14:textId="77777777" w:rsidTr="00095E2C">
        <w:tc>
          <w:tcPr>
            <w:tcW w:w="1622" w:type="dxa"/>
            <w:vAlign w:val="center"/>
          </w:tcPr>
          <w:p w14:paraId="5EA1BCB5" w14:textId="7FFE489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3491" w:type="dxa"/>
            <w:vAlign w:val="center"/>
          </w:tcPr>
          <w:p w14:paraId="7DD1478A" w14:textId="0C60A015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2537" w:type="dxa"/>
            <w:vAlign w:val="center"/>
          </w:tcPr>
          <w:p w14:paraId="60B26687" w14:textId="279E9AC4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1360" w:type="dxa"/>
            <w:vAlign w:val="center"/>
          </w:tcPr>
          <w:p w14:paraId="37142A60" w14:textId="56A79AB1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712B9A">
              <w:t>2</w:t>
            </w:r>
          </w:p>
        </w:tc>
      </w:tr>
      <w:tr w:rsidR="00712B9A" w14:paraId="101B1783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53A4955D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3491" w:type="dxa"/>
            <w:vAlign w:val="center"/>
          </w:tcPr>
          <w:p w14:paraId="6C02F317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相机</w:t>
            </w:r>
          </w:p>
        </w:tc>
        <w:tc>
          <w:tcPr>
            <w:tcW w:w="2537" w:type="dxa"/>
            <w:vAlign w:val="center"/>
          </w:tcPr>
          <w:p w14:paraId="48349F2F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控制程序</w:t>
            </w:r>
          </w:p>
        </w:tc>
        <w:tc>
          <w:tcPr>
            <w:tcW w:w="1360" w:type="dxa"/>
            <w:vAlign w:val="center"/>
          </w:tcPr>
          <w:p w14:paraId="25CBA238" w14:textId="75E0EF0C" w:rsidR="00712B9A" w:rsidRDefault="00712B9A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8C4250">
              <w:t>3</w:t>
            </w:r>
          </w:p>
        </w:tc>
      </w:tr>
      <w:tr w:rsidR="00095E2C" w14:paraId="457D47BE" w14:textId="77777777" w:rsidTr="00095E2C">
        <w:tc>
          <w:tcPr>
            <w:tcW w:w="1622" w:type="dxa"/>
            <w:vAlign w:val="center"/>
          </w:tcPr>
          <w:p w14:paraId="4B7BEF4E" w14:textId="77777777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0A7A5442" w14:textId="56A3BB7D" w:rsidR="000002B2" w:rsidRDefault="000002B2" w:rsidP="00BD2506">
            <w:pPr>
              <w:spacing w:line="288" w:lineRule="auto"/>
            </w:pPr>
            <w:r>
              <w:rPr>
                <w:rFonts w:hint="eastAsia"/>
              </w:rPr>
              <w:t>温控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真空度</w:t>
            </w:r>
          </w:p>
        </w:tc>
        <w:tc>
          <w:tcPr>
            <w:tcW w:w="3491" w:type="dxa"/>
            <w:vAlign w:val="center"/>
          </w:tcPr>
          <w:p w14:paraId="11FF2858" w14:textId="47C0E669" w:rsidR="00354FDD" w:rsidRDefault="009912E0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设备（温控和真空度）</w:t>
            </w:r>
          </w:p>
        </w:tc>
        <w:tc>
          <w:tcPr>
            <w:tcW w:w="2537" w:type="dxa"/>
            <w:vAlign w:val="center"/>
          </w:tcPr>
          <w:p w14:paraId="04BB6C93" w14:textId="027334EC" w:rsidR="00354FDD" w:rsidRDefault="00BC1141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程序</w:t>
            </w:r>
          </w:p>
        </w:tc>
        <w:tc>
          <w:tcPr>
            <w:tcW w:w="1360" w:type="dxa"/>
            <w:vAlign w:val="center"/>
          </w:tcPr>
          <w:p w14:paraId="2540E426" w14:textId="1123E5B3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8C4250">
              <w:t>4</w:t>
            </w:r>
          </w:p>
        </w:tc>
      </w:tr>
      <w:tr w:rsidR="00CD2765" w14:paraId="395BB3DF" w14:textId="77777777" w:rsidTr="00095E2C">
        <w:tc>
          <w:tcPr>
            <w:tcW w:w="1622" w:type="dxa"/>
            <w:vAlign w:val="center"/>
          </w:tcPr>
          <w:p w14:paraId="7794B2A0" w14:textId="0E103680" w:rsidR="00CD2765" w:rsidRDefault="00CD2765" w:rsidP="00BD2506">
            <w:pPr>
              <w:spacing w:line="288" w:lineRule="auto"/>
            </w:pPr>
            <w:r>
              <w:t>天窗</w:t>
            </w:r>
          </w:p>
        </w:tc>
        <w:tc>
          <w:tcPr>
            <w:tcW w:w="3491" w:type="dxa"/>
            <w:vAlign w:val="center"/>
          </w:tcPr>
          <w:p w14:paraId="1E95AD79" w14:textId="77777777" w:rsidR="00CD2765" w:rsidRDefault="00CD2765" w:rsidP="00BD2506">
            <w:pPr>
              <w:spacing w:line="288" w:lineRule="auto"/>
            </w:pPr>
          </w:p>
        </w:tc>
        <w:tc>
          <w:tcPr>
            <w:tcW w:w="2537" w:type="dxa"/>
            <w:vAlign w:val="center"/>
          </w:tcPr>
          <w:p w14:paraId="6F2CAC7B" w14:textId="77777777" w:rsidR="00CD2765" w:rsidRDefault="00CD2765" w:rsidP="00BD2506">
            <w:pPr>
              <w:spacing w:line="288" w:lineRule="auto"/>
            </w:pPr>
          </w:p>
        </w:tc>
        <w:tc>
          <w:tcPr>
            <w:tcW w:w="1360" w:type="dxa"/>
            <w:vAlign w:val="center"/>
          </w:tcPr>
          <w:p w14:paraId="1FE1ED5C" w14:textId="1F0780BA" w:rsidR="00CD2765" w:rsidRDefault="00CD2765" w:rsidP="00BD2506">
            <w:pPr>
              <w:spacing w:line="288" w:lineRule="auto"/>
              <w:jc w:val="center"/>
            </w:pPr>
            <w:r>
              <w:t>4015</w:t>
            </w:r>
          </w:p>
        </w:tc>
      </w:tr>
      <w:tr w:rsidR="00CD2765" w14:paraId="4FACFEA7" w14:textId="77777777" w:rsidTr="00095E2C">
        <w:tc>
          <w:tcPr>
            <w:tcW w:w="1622" w:type="dxa"/>
            <w:vAlign w:val="center"/>
          </w:tcPr>
          <w:p w14:paraId="517A0E67" w14:textId="62E8D374" w:rsidR="00CD2765" w:rsidRDefault="00CD2765" w:rsidP="00BD2506">
            <w:pPr>
              <w:spacing w:line="288" w:lineRule="auto"/>
            </w:pPr>
            <w:r>
              <w:t>环境监测</w:t>
            </w:r>
          </w:p>
        </w:tc>
        <w:tc>
          <w:tcPr>
            <w:tcW w:w="3491" w:type="dxa"/>
            <w:vAlign w:val="center"/>
          </w:tcPr>
          <w:p w14:paraId="52877968" w14:textId="77777777" w:rsidR="00CD2765" w:rsidRDefault="00CD2765" w:rsidP="00BD2506">
            <w:pPr>
              <w:spacing w:line="288" w:lineRule="auto"/>
            </w:pPr>
          </w:p>
        </w:tc>
        <w:tc>
          <w:tcPr>
            <w:tcW w:w="2537" w:type="dxa"/>
            <w:vAlign w:val="center"/>
          </w:tcPr>
          <w:p w14:paraId="32496B84" w14:textId="77777777" w:rsidR="00CD2765" w:rsidRDefault="00CD2765" w:rsidP="00BD2506">
            <w:pPr>
              <w:spacing w:line="288" w:lineRule="auto"/>
            </w:pPr>
          </w:p>
        </w:tc>
        <w:tc>
          <w:tcPr>
            <w:tcW w:w="1360" w:type="dxa"/>
            <w:vAlign w:val="center"/>
          </w:tcPr>
          <w:p w14:paraId="45AE6D89" w14:textId="1904EB99" w:rsidR="00CD2765" w:rsidRDefault="00CD2765" w:rsidP="00BD2506">
            <w:pPr>
              <w:spacing w:line="288" w:lineRule="auto"/>
              <w:jc w:val="center"/>
            </w:pPr>
            <w:r>
              <w:t>4016</w:t>
            </w:r>
          </w:p>
        </w:tc>
      </w:tr>
    </w:tbl>
    <w:p w14:paraId="0AF75FD7" w14:textId="19DE3224" w:rsidR="00D75726" w:rsidRDefault="00D75726" w:rsidP="00BD2506">
      <w:pPr>
        <w:pStyle w:val="a5"/>
        <w:numPr>
          <w:ilvl w:val="0"/>
          <w:numId w:val="5"/>
        </w:numPr>
        <w:spacing w:line="288" w:lineRule="auto"/>
        <w:ind w:firstLineChars="0"/>
      </w:pPr>
      <w:r>
        <w:rPr>
          <w:rFonts w:hint="eastAsia"/>
        </w:rPr>
        <w:t>通信信息采用编码字符串格式，以换行符（</w:t>
      </w:r>
      <w:r>
        <w:rPr>
          <w:rFonts w:hint="eastAsia"/>
        </w:rPr>
        <w:t>0x0A</w:t>
      </w:r>
      <w:r>
        <w:rPr>
          <w:rFonts w:hint="eastAsia"/>
        </w:rPr>
        <w:t>）作为</w:t>
      </w:r>
      <w:r w:rsidR="00D22B32">
        <w:rPr>
          <w:rFonts w:hint="eastAsia"/>
        </w:rPr>
        <w:t>一条通信协议</w:t>
      </w:r>
      <w:r>
        <w:rPr>
          <w:rFonts w:hint="eastAsia"/>
        </w:rPr>
        <w:t>结束符。</w:t>
      </w:r>
    </w:p>
    <w:p w14:paraId="52C03A91" w14:textId="3882AAA7" w:rsidR="00444C2E" w:rsidRDefault="00444C2E" w:rsidP="00BD2506">
      <w:pPr>
        <w:pStyle w:val="a5"/>
        <w:numPr>
          <w:ilvl w:val="0"/>
          <w:numId w:val="5"/>
        </w:numPr>
        <w:spacing w:line="288" w:lineRule="auto"/>
        <w:ind w:firstLineChars="0"/>
      </w:pPr>
      <w:r>
        <w:rPr>
          <w:rFonts w:hint="eastAsia"/>
        </w:rPr>
        <w:t>通信信息</w:t>
      </w:r>
      <w:r w:rsidR="009A3081">
        <w:rPr>
          <w:rFonts w:hint="eastAsia"/>
        </w:rPr>
        <w:t>主要采用</w:t>
      </w:r>
      <w:r w:rsidR="006007AD">
        <w:rPr>
          <w:rFonts w:hint="eastAsia"/>
        </w:rPr>
        <w:t>键</w:t>
      </w:r>
      <w:r w:rsidR="006007AD">
        <w:rPr>
          <w:rFonts w:hint="eastAsia"/>
        </w:rPr>
        <w:t>-</w:t>
      </w:r>
      <w:r w:rsidR="006007AD">
        <w:rPr>
          <w:rFonts w:hint="eastAsia"/>
        </w:rPr>
        <w:t>值对格式。一条协议由指令和零或多个键值对构成：</w:t>
      </w:r>
    </w:p>
    <w:p w14:paraId="12DC3C42" w14:textId="1A94C17A" w:rsidR="006007AD" w:rsidRPr="002924A9" w:rsidRDefault="006007A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65F7A">
        <w:rPr>
          <w:rFonts w:hint="eastAsia"/>
          <w:i/>
          <w:sz w:val="21"/>
        </w:rPr>
        <w:t>command</w:t>
      </w:r>
      <w:r w:rsidRPr="002924A9">
        <w:rPr>
          <w:rFonts w:hint="eastAsia"/>
          <w:sz w:val="21"/>
        </w:rPr>
        <w:t xml:space="preserve"> [</w:t>
      </w:r>
      <w:r w:rsidRPr="00C65F7A">
        <w:rPr>
          <w:rFonts w:hint="eastAsia"/>
          <w:i/>
          <w:sz w:val="21"/>
        </w:rPr>
        <w:t>keyword</w:t>
      </w:r>
      <w:r w:rsidRPr="002924A9">
        <w:rPr>
          <w:rFonts w:hint="eastAsia"/>
          <w:sz w:val="21"/>
        </w:rPr>
        <w:t>=</w:t>
      </w:r>
      <w:r w:rsidRPr="00C65F7A">
        <w:rPr>
          <w:rFonts w:hint="eastAsia"/>
          <w:i/>
          <w:sz w:val="21"/>
        </w:rPr>
        <w:t>value</w:t>
      </w:r>
      <w:r>
        <w:rPr>
          <w:rFonts w:hint="eastAsia"/>
          <w:sz w:val="21"/>
        </w:rPr>
        <w:t xml:space="preserve">, </w:t>
      </w:r>
      <w:r w:rsidRPr="002924A9">
        <w:rPr>
          <w:rFonts w:hint="eastAsia"/>
          <w:sz w:val="21"/>
        </w:rPr>
        <w:t>]+</w:t>
      </w:r>
      <w:r w:rsidR="00A65CC9">
        <w:rPr>
          <w:rFonts w:hint="eastAsia"/>
          <w:sz w:val="21"/>
        </w:rPr>
        <w:t>0x0A</w:t>
      </w:r>
    </w:p>
    <w:p w14:paraId="260064A7" w14:textId="77777777" w:rsidR="006007AD" w:rsidRDefault="006007AD" w:rsidP="00BD2506">
      <w:pPr>
        <w:pStyle w:val="a5"/>
        <w:numPr>
          <w:ilvl w:val="1"/>
          <w:numId w:val="7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：指令，协议标志字，类型为字符串。</w:t>
      </w:r>
    </w:p>
    <w:p w14:paraId="782228BD" w14:textId="77777777" w:rsidR="006007AD" w:rsidRDefault="006007AD" w:rsidP="00BD2506">
      <w:pPr>
        <w:pStyle w:val="a5"/>
        <w:numPr>
          <w:ilvl w:val="1"/>
          <w:numId w:val="7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与键</w:t>
      </w:r>
      <w:r>
        <w:rPr>
          <w:rFonts w:hint="eastAsia"/>
        </w:rPr>
        <w:t>-</w:t>
      </w:r>
      <w:r>
        <w:rPr>
          <w:rFonts w:hint="eastAsia"/>
        </w:rPr>
        <w:t>值对间采用空格作为分隔符。</w:t>
      </w:r>
    </w:p>
    <w:p w14:paraId="5181E534" w14:textId="77777777" w:rsidR="006007AD" w:rsidRDefault="006007AD" w:rsidP="00BD2506">
      <w:pPr>
        <w:pStyle w:val="a5"/>
        <w:numPr>
          <w:ilvl w:val="1"/>
          <w:numId w:val="7"/>
        </w:numPr>
        <w:spacing w:line="288" w:lineRule="auto"/>
        <w:ind w:firstLineChars="0"/>
      </w:pPr>
      <w:r>
        <w:rPr>
          <w:rFonts w:hint="eastAsia"/>
        </w:rPr>
        <w:t>keyword=value</w:t>
      </w:r>
      <w:r>
        <w:rPr>
          <w:rFonts w:hint="eastAsia"/>
        </w:rPr>
        <w:t>：关键字与参数。多个关键字与键值之间采用逗号（</w:t>
      </w:r>
      <w:r>
        <w:rPr>
          <w:rFonts w:hint="eastAsia"/>
        </w:rPr>
        <w:t>,</w:t>
      </w:r>
      <w:r>
        <w:rPr>
          <w:rFonts w:hint="eastAsia"/>
        </w:rPr>
        <w:t>）作为分隔符。</w:t>
      </w:r>
    </w:p>
    <w:p w14:paraId="7F42D02E" w14:textId="77777777" w:rsidR="006007AD" w:rsidRPr="006826F0" w:rsidRDefault="006007AD" w:rsidP="00BD2506">
      <w:pPr>
        <w:pStyle w:val="a5"/>
        <w:numPr>
          <w:ilvl w:val="1"/>
          <w:numId w:val="7"/>
        </w:numPr>
        <w:spacing w:line="288" w:lineRule="auto"/>
        <w:ind w:firstLineChars="0"/>
      </w:pPr>
      <w:r>
        <w:rPr>
          <w:rFonts w:hint="eastAsia"/>
        </w:rPr>
        <w:t>value</w:t>
      </w:r>
      <w:r>
        <w:rPr>
          <w:rFonts w:hint="eastAsia"/>
        </w:rPr>
        <w:t>包含多个参数时，采用竖线（</w:t>
      </w:r>
      <w:r>
        <w:rPr>
          <w:rFonts w:hint="eastAsia"/>
        </w:rPr>
        <w:t>|</w:t>
      </w:r>
      <w:r>
        <w:rPr>
          <w:rFonts w:hint="eastAsia"/>
        </w:rPr>
        <w:t>）作为分隔符。</w:t>
      </w:r>
    </w:p>
    <w:p w14:paraId="259AA397" w14:textId="14990DB9" w:rsidR="006007AD" w:rsidRDefault="007A5AB1" w:rsidP="00BD2506">
      <w:pPr>
        <w:pStyle w:val="a5"/>
        <w:numPr>
          <w:ilvl w:val="0"/>
          <w:numId w:val="5"/>
        </w:numPr>
        <w:spacing w:line="288" w:lineRule="auto"/>
        <w:ind w:firstLineChars="0"/>
      </w:pPr>
      <w:r>
        <w:rPr>
          <w:rFonts w:hint="eastAsia"/>
        </w:rPr>
        <w:t>常用关键字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4026"/>
        <w:gridCol w:w="3004"/>
      </w:tblGrid>
      <w:tr w:rsidR="002C5084" w:rsidRPr="00190CAF" w14:paraId="68711450" w14:textId="77777777" w:rsidTr="00190CAF">
        <w:tc>
          <w:tcPr>
            <w:tcW w:w="1980" w:type="dxa"/>
            <w:vAlign w:val="center"/>
          </w:tcPr>
          <w:p w14:paraId="2C74888C" w14:textId="6D8054DE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关键字</w:t>
            </w:r>
          </w:p>
        </w:tc>
        <w:tc>
          <w:tcPr>
            <w:tcW w:w="4026" w:type="dxa"/>
            <w:vAlign w:val="center"/>
          </w:tcPr>
          <w:p w14:paraId="0DA72F11" w14:textId="6F44BD29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描述</w:t>
            </w:r>
          </w:p>
        </w:tc>
        <w:tc>
          <w:tcPr>
            <w:tcW w:w="3004" w:type="dxa"/>
            <w:vAlign w:val="center"/>
          </w:tcPr>
          <w:p w14:paraId="61C5483C" w14:textId="64DF8B0A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数据类型</w:t>
            </w:r>
          </w:p>
        </w:tc>
      </w:tr>
      <w:tr w:rsidR="002C5084" w14:paraId="0EB7C99E" w14:textId="77777777" w:rsidTr="00190CAF">
        <w:tc>
          <w:tcPr>
            <w:tcW w:w="1980" w:type="dxa"/>
            <w:vAlign w:val="center"/>
          </w:tcPr>
          <w:p w14:paraId="55253E31" w14:textId="53318444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4026" w:type="dxa"/>
            <w:vAlign w:val="center"/>
          </w:tcPr>
          <w:p w14:paraId="10CFC4AE" w14:textId="7D077887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  <w:r w:rsidR="003E4560">
              <w:rPr>
                <w:rFonts w:hint="eastAsia"/>
              </w:rPr>
              <w:t>。组由多个单元组成</w:t>
            </w:r>
          </w:p>
        </w:tc>
        <w:tc>
          <w:tcPr>
            <w:tcW w:w="3004" w:type="dxa"/>
            <w:vAlign w:val="center"/>
          </w:tcPr>
          <w:p w14:paraId="0DB909C0" w14:textId="1CBB188B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59FD223" w14:textId="77777777" w:rsidTr="00190CAF">
        <w:tc>
          <w:tcPr>
            <w:tcW w:w="1980" w:type="dxa"/>
            <w:vAlign w:val="center"/>
          </w:tcPr>
          <w:p w14:paraId="3BBE7516" w14:textId="2DAC037D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4026" w:type="dxa"/>
            <w:vAlign w:val="center"/>
          </w:tcPr>
          <w:p w14:paraId="149E99CC" w14:textId="4E94905C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  <w:r w:rsidR="003E4560">
              <w:rPr>
                <w:rFonts w:hint="eastAsia"/>
              </w:rPr>
              <w:t>。单元由一个望远镜和多个相机组成</w:t>
            </w:r>
          </w:p>
        </w:tc>
        <w:tc>
          <w:tcPr>
            <w:tcW w:w="3004" w:type="dxa"/>
            <w:vAlign w:val="center"/>
          </w:tcPr>
          <w:p w14:paraId="237EE18E" w14:textId="0A6689D8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76FA80A" w14:textId="77777777" w:rsidTr="00190CAF">
        <w:tc>
          <w:tcPr>
            <w:tcW w:w="1980" w:type="dxa"/>
            <w:vAlign w:val="center"/>
          </w:tcPr>
          <w:p w14:paraId="6F4D627A" w14:textId="3B0EA3A2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4026" w:type="dxa"/>
            <w:vAlign w:val="center"/>
          </w:tcPr>
          <w:p w14:paraId="06C7D364" w14:textId="4A92A668" w:rsidR="002C5084" w:rsidRDefault="0083595E" w:rsidP="00BD2506">
            <w:pPr>
              <w:spacing w:line="288" w:lineRule="auto"/>
            </w:pPr>
            <w:r>
              <w:rPr>
                <w:rFonts w:hint="eastAsia"/>
              </w:rPr>
              <w:t>单台</w:t>
            </w:r>
            <w:r w:rsidR="00940280">
              <w:rPr>
                <w:rFonts w:hint="eastAsia"/>
              </w:rPr>
              <w:t>相机标志</w:t>
            </w:r>
          </w:p>
        </w:tc>
        <w:tc>
          <w:tcPr>
            <w:tcW w:w="3004" w:type="dxa"/>
            <w:vAlign w:val="center"/>
          </w:tcPr>
          <w:p w14:paraId="3B055A8D" w14:textId="1AC2E34F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FB2B4F" w14:paraId="338598DD" w14:textId="77777777" w:rsidTr="00190CAF">
        <w:tc>
          <w:tcPr>
            <w:tcW w:w="1980" w:type="dxa"/>
            <w:vAlign w:val="center"/>
          </w:tcPr>
          <w:p w14:paraId="5EA99A7D" w14:textId="274624BD" w:rsidR="00FB2B4F" w:rsidRDefault="00FB2B4F" w:rsidP="00BD2506">
            <w:pPr>
              <w:spacing w:line="288" w:lineRule="auto"/>
            </w:pPr>
            <w:r>
              <w:rPr>
                <w:rFonts w:hint="eastAsia"/>
              </w:rPr>
              <w:t>mount_id</w:t>
            </w:r>
          </w:p>
        </w:tc>
        <w:tc>
          <w:tcPr>
            <w:tcW w:w="4026" w:type="dxa"/>
            <w:vAlign w:val="center"/>
          </w:tcPr>
          <w:p w14:paraId="2B988EF8" w14:textId="4BAA80B9" w:rsidR="00FB2B4F" w:rsidRDefault="008263ED" w:rsidP="00BD2506">
            <w:pPr>
              <w:spacing w:line="288" w:lineRule="auto"/>
            </w:pPr>
            <w:r>
              <w:rPr>
                <w:rFonts w:hint="eastAsia"/>
              </w:rPr>
              <w:t>单</w:t>
            </w:r>
            <w:r w:rsidR="00FB2B4F">
              <w:rPr>
                <w:rFonts w:hint="eastAsia"/>
              </w:rPr>
              <w:t>转台标志。与单元标志相同</w:t>
            </w:r>
          </w:p>
        </w:tc>
        <w:tc>
          <w:tcPr>
            <w:tcW w:w="3004" w:type="dxa"/>
            <w:vAlign w:val="center"/>
          </w:tcPr>
          <w:p w14:paraId="16B1869B" w14:textId="41971E3F" w:rsidR="00FB2B4F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434524" w14:paraId="390B9966" w14:textId="77777777" w:rsidTr="00190CAF">
        <w:tc>
          <w:tcPr>
            <w:tcW w:w="1980" w:type="dxa"/>
            <w:vAlign w:val="center"/>
          </w:tcPr>
          <w:p w14:paraId="7A665D84" w14:textId="0D08A491" w:rsidR="00434524" w:rsidRDefault="00434524" w:rsidP="00BD2506">
            <w:pPr>
              <w:spacing w:line="288" w:lineRule="auto"/>
            </w:pPr>
            <w:r>
              <w:t>imgtype</w:t>
            </w:r>
          </w:p>
        </w:tc>
        <w:tc>
          <w:tcPr>
            <w:tcW w:w="4026" w:type="dxa"/>
            <w:vAlign w:val="center"/>
          </w:tcPr>
          <w:p w14:paraId="441E88C3" w14:textId="29405BAB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相机曝光图像类型</w:t>
            </w:r>
          </w:p>
        </w:tc>
        <w:tc>
          <w:tcPr>
            <w:tcW w:w="3004" w:type="dxa"/>
            <w:vAlign w:val="center"/>
          </w:tcPr>
          <w:p w14:paraId="62718BC3" w14:textId="25097927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string</w:t>
            </w:r>
          </w:p>
        </w:tc>
      </w:tr>
    </w:tbl>
    <w:p w14:paraId="34F0C239" w14:textId="72A93CB3" w:rsidR="00B8776C" w:rsidRDefault="00D004BA" w:rsidP="00BD2506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标志字包含关系：</w:t>
      </w:r>
    </w:p>
    <w:p w14:paraId="618A9CC1" w14:textId="4CE388DA" w:rsidR="00D004BA" w:rsidRPr="003E0359" w:rsidRDefault="00ED320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  <w:rPr>
          <w:i/>
          <w:sz w:val="21"/>
        </w:rPr>
      </w:pPr>
      <w:r w:rsidRPr="003E0359">
        <w:rPr>
          <w:rFonts w:hint="eastAsia"/>
          <w:i/>
          <w:sz w:val="21"/>
        </w:rPr>
        <w:t>mount_id, cam_id</w:t>
      </w:r>
      <w:r w:rsidRPr="003E0359">
        <w:rPr>
          <w:rFonts w:hint="eastAsia"/>
          <w:i/>
          <w:sz w:val="21"/>
        </w:rPr>
        <w:t>∈</w:t>
      </w:r>
      <w:r w:rsidRPr="003E0359">
        <w:rPr>
          <w:rFonts w:hint="eastAsia"/>
          <w:i/>
          <w:sz w:val="21"/>
        </w:rPr>
        <w:t>unit_id</w:t>
      </w:r>
      <w:r w:rsidRPr="003E0359">
        <w:rPr>
          <w:rFonts w:hint="eastAsia"/>
          <w:i/>
          <w:sz w:val="21"/>
        </w:rPr>
        <w:t>∈</w:t>
      </w:r>
      <w:r w:rsidRPr="003E0359">
        <w:rPr>
          <w:rFonts w:hint="eastAsia"/>
          <w:i/>
          <w:sz w:val="21"/>
        </w:rPr>
        <w:t>group_id</w:t>
      </w:r>
    </w:p>
    <w:p w14:paraId="55B3ED73" w14:textId="1169FD5F" w:rsidR="00D004BA" w:rsidRDefault="00DF49B7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="00F852DF">
        <w:rPr>
          <w:rFonts w:ascii="宋体" w:hAnsi="宋体" w:hint="eastAsia"/>
        </w:rPr>
        <w:t>某标志字不为空时，其</w:t>
      </w:r>
      <w:r w:rsidR="0020509D">
        <w:rPr>
          <w:rFonts w:ascii="宋体" w:hAnsi="宋体" w:hint="eastAsia"/>
        </w:rPr>
        <w:t>父标志</w:t>
      </w:r>
      <w:r w:rsidR="001C7338">
        <w:rPr>
          <w:rFonts w:ascii="宋体" w:hAnsi="宋体" w:hint="eastAsia"/>
        </w:rPr>
        <w:t>必须赋值。</w:t>
      </w:r>
      <w:r w:rsidR="00481972">
        <w:rPr>
          <w:rFonts w:ascii="宋体" w:hAnsi="宋体" w:hint="eastAsia"/>
        </w:rPr>
        <w:t>例如：当指定cam_id时，必须同时指定unit_id和group_id</w:t>
      </w:r>
      <w:r w:rsidR="00E8387B">
        <w:rPr>
          <w:rFonts w:ascii="宋体" w:hAnsi="宋体" w:hint="eastAsia"/>
        </w:rPr>
        <w:t>。</w:t>
      </w:r>
    </w:p>
    <w:p w14:paraId="662F14ED" w14:textId="14D1D67B" w:rsidR="00A37136" w:rsidRDefault="00A37136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某标志字为空时，指令</w:t>
      </w:r>
      <w:r w:rsidR="003446E2">
        <w:rPr>
          <w:rFonts w:ascii="宋体" w:hAnsi="宋体" w:hint="eastAsia"/>
        </w:rPr>
        <w:t>适用于非空父标志中所有对象。</w:t>
      </w:r>
      <w:r w:rsidR="000F6421">
        <w:rPr>
          <w:rFonts w:ascii="宋体" w:hAnsi="宋体" w:hint="eastAsia"/>
        </w:rPr>
        <w:t>例如：当指定</w:t>
      </w:r>
      <w:r w:rsidR="000F6421">
        <w:rPr>
          <w:rFonts w:ascii="宋体" w:hAnsi="宋体" w:hint="eastAsia"/>
        </w:rPr>
        <w:lastRenderedPageBreak/>
        <w:t>group_id而unit_id为空时，</w:t>
      </w:r>
      <w:r w:rsidR="00236792">
        <w:rPr>
          <w:rFonts w:ascii="宋体" w:hAnsi="宋体" w:hint="eastAsia"/>
        </w:rPr>
        <w:t>指令操作对象为组内所有单元；当group_id为空时，适用于所有联机设备。</w:t>
      </w:r>
    </w:p>
    <w:p w14:paraId="14FE50BA" w14:textId="68736382" w:rsidR="00093023" w:rsidRDefault="008E792C" w:rsidP="00BD2506">
      <w:pPr>
        <w:pStyle w:val="a5"/>
        <w:numPr>
          <w:ilvl w:val="0"/>
          <w:numId w:val="7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图像类型：</w:t>
      </w:r>
    </w:p>
    <w:p w14:paraId="12DF1F3C" w14:textId="15363B70" w:rsidR="00365FE8" w:rsidRPr="00365FE8" w:rsidRDefault="00365FE8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BIAS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本底，曝光时间修正为0</w:t>
      </w:r>
      <w:r w:rsidR="00C9481E">
        <w:rPr>
          <w:rFonts w:ascii="宋体" w:hAnsi="宋体" w:hint="eastAsia"/>
        </w:rPr>
        <w:t>，帧间延迟修正为0</w:t>
      </w:r>
    </w:p>
    <w:p w14:paraId="14BDEF41" w14:textId="23140616" w:rsidR="00365FE8" w:rsidRPr="00365FE8" w:rsidRDefault="00365FE8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DARK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暗场</w:t>
      </w:r>
      <w:r w:rsidR="00C9481E">
        <w:rPr>
          <w:rFonts w:ascii="宋体" w:hAnsi="宋体" w:hint="eastAsia"/>
        </w:rPr>
        <w:t>，帧间延迟修正为0</w:t>
      </w:r>
    </w:p>
    <w:p w14:paraId="55905BC4" w14:textId="03B5AF60" w:rsidR="00365FE8" w:rsidRPr="00365FE8" w:rsidRDefault="00365FE8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FLA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平场</w:t>
      </w:r>
      <w:r w:rsidR="006204B0">
        <w:rPr>
          <w:rFonts w:ascii="宋体" w:hAnsi="宋体" w:hint="eastAsia"/>
        </w:rPr>
        <w:t>。自动修正曝光时间，自动</w:t>
      </w:r>
      <w:r w:rsidRPr="00365FE8">
        <w:rPr>
          <w:rFonts w:ascii="宋体" w:hAnsi="宋体" w:hint="eastAsia"/>
        </w:rPr>
        <w:t>调整望远镜指向位置</w:t>
      </w:r>
    </w:p>
    <w:p w14:paraId="1E1D4F2A" w14:textId="77777777" w:rsidR="00365FE8" w:rsidRPr="00365FE8" w:rsidRDefault="00365FE8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OBJEC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目标</w:t>
      </w:r>
    </w:p>
    <w:p w14:paraId="23300594" w14:textId="6572B361" w:rsidR="00D7077B" w:rsidRDefault="00365FE8" w:rsidP="00BD2506">
      <w:pPr>
        <w:pStyle w:val="a5"/>
        <w:numPr>
          <w:ilvl w:val="1"/>
          <w:numId w:val="7"/>
        </w:numPr>
        <w:spacing w:line="288" w:lineRule="auto"/>
        <w:ind w:firstLineChars="0"/>
        <w:rPr>
          <w:rFonts w:ascii="宋体" w:hAnsi="宋体"/>
        </w:rPr>
      </w:pPr>
      <w:r w:rsidRPr="00F42C6E">
        <w:rPr>
          <w:rFonts w:ascii="宋体" w:hAnsi="宋体" w:hint="eastAsia"/>
        </w:rPr>
        <w:t>FOCUS</w:t>
      </w:r>
      <w:r w:rsidRPr="00F42C6E">
        <w:rPr>
          <w:rFonts w:ascii="宋体" w:hAnsi="宋体"/>
        </w:rPr>
        <w:t>—</w:t>
      </w:r>
      <w:r w:rsidRPr="00F42C6E">
        <w:rPr>
          <w:rFonts w:ascii="宋体" w:hAnsi="宋体" w:hint="eastAsia"/>
        </w:rPr>
        <w:t>调焦</w:t>
      </w:r>
    </w:p>
    <w:p w14:paraId="2950845C" w14:textId="2B7BC304" w:rsidR="00733E6F" w:rsidRPr="0004098D" w:rsidRDefault="00783A0C" w:rsidP="00F852ED">
      <w:pPr>
        <w:pStyle w:val="2"/>
      </w:pPr>
      <w:bookmarkStart w:id="8" w:name="_Toc530388037"/>
      <w:r w:rsidRPr="0004098D">
        <w:rPr>
          <w:rFonts w:hint="eastAsia"/>
        </w:rPr>
        <w:t>通信协议</w:t>
      </w:r>
      <w:r w:rsidR="004D6D7E">
        <w:rPr>
          <w:rFonts w:hint="eastAsia"/>
        </w:rPr>
        <w:t>：客户端</w:t>
      </w:r>
      <w:r w:rsidR="00E11E99" w:rsidRPr="0004098D">
        <w:sym w:font="Wingdings" w:char="F0E8"/>
      </w:r>
      <w:r w:rsidR="00E244F0" w:rsidRPr="0004098D">
        <w:rPr>
          <w:rFonts w:hint="eastAsia"/>
        </w:rPr>
        <w:t>服务器</w:t>
      </w:r>
      <w:bookmarkEnd w:id="8"/>
    </w:p>
    <w:p w14:paraId="15BBD00E" w14:textId="600B5840" w:rsidR="006007AD" w:rsidRDefault="00875CC0" w:rsidP="00BD2506">
      <w:pPr>
        <w:spacing w:line="288" w:lineRule="auto"/>
        <w:ind w:firstLineChars="200" w:firstLine="480"/>
      </w:pPr>
      <w:r>
        <w:rPr>
          <w:rFonts w:hint="eastAsia"/>
        </w:rPr>
        <w:t>客户端至服务器协议用于</w:t>
      </w:r>
      <w:r w:rsidR="00DF4BCF">
        <w:rPr>
          <w:rFonts w:hint="eastAsia"/>
        </w:rPr>
        <w:t>控制系统行为、检查系统状态。</w:t>
      </w:r>
    </w:p>
    <w:p w14:paraId="3260B126" w14:textId="1354FA56" w:rsidR="0019403F" w:rsidRDefault="00353341" w:rsidP="00BD2506">
      <w:pPr>
        <w:pStyle w:val="3"/>
        <w:spacing w:line="288" w:lineRule="auto"/>
      </w:pPr>
      <w:bookmarkStart w:id="9" w:name="_Toc530388038"/>
      <w:r>
        <w:rPr>
          <w:rFonts w:hint="eastAsia"/>
        </w:rPr>
        <w:t>开机</w:t>
      </w:r>
      <w:r w:rsidR="00F92FBC">
        <w:rPr>
          <w:rFonts w:hint="eastAsia"/>
        </w:rPr>
        <w:t>自检</w:t>
      </w:r>
      <w:r w:rsidR="00F870ED">
        <w:rPr>
          <w:rFonts w:hint="eastAsia"/>
        </w:rPr>
        <w:t>：</w:t>
      </w:r>
      <w:r w:rsidR="00F870ED">
        <w:rPr>
          <w:rFonts w:hint="eastAsia"/>
        </w:rPr>
        <w:t>start</w:t>
      </w:r>
      <w:bookmarkEnd w:id="9"/>
    </w:p>
    <w:p w14:paraId="4387F70F" w14:textId="49209E3E" w:rsidR="00BB0083" w:rsidRDefault="0030600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987DC2">
        <w:rPr>
          <w:rFonts w:hint="eastAsia"/>
        </w:rPr>
        <w:t>执行开机自检流程</w:t>
      </w:r>
    </w:p>
    <w:p w14:paraId="575C0E4A" w14:textId="400E3701" w:rsidR="001B5C22" w:rsidRDefault="001B5C2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91A16B9" w14:textId="48C050EA" w:rsidR="00997F47" w:rsidRDefault="004966F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转台）联机</w:t>
      </w:r>
    </w:p>
    <w:p w14:paraId="14ED0198" w14:textId="02E62012" w:rsidR="004966F9" w:rsidRDefault="004966F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联机</w:t>
      </w:r>
    </w:p>
    <w:p w14:paraId="5169118E" w14:textId="1E943134" w:rsidR="004966F9" w:rsidRDefault="004966F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辅助设备联机</w:t>
      </w:r>
    </w:p>
    <w:p w14:paraId="61187BF9" w14:textId="0AB58A23" w:rsidR="00C805E9" w:rsidRDefault="00C805E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</w:t>
      </w:r>
      <w:r>
        <w:t>打开天窗</w:t>
      </w:r>
    </w:p>
    <w:p w14:paraId="47D7D75B" w14:textId="45127C41" w:rsidR="00981341" w:rsidRDefault="009813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DB2BDFB" w14:textId="388D486F" w:rsidR="00671DC5" w:rsidRDefault="00671DC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打开镜盖</w:t>
      </w:r>
      <w:r w:rsidR="002074B8">
        <w:rPr>
          <w:rFonts w:hint="eastAsia"/>
        </w:rPr>
        <w:t>：向下位机发送控制指令</w:t>
      </w:r>
    </w:p>
    <w:p w14:paraId="59447800" w14:textId="1F20A930" w:rsidR="00AC3577" w:rsidRDefault="0050181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转台）搜索零点</w:t>
      </w:r>
      <w:r w:rsidR="002074B8">
        <w:rPr>
          <w:rFonts w:hint="eastAsia"/>
        </w:rPr>
        <w:t>：向下位机发送控制指令</w:t>
      </w:r>
    </w:p>
    <w:p w14:paraId="61489919" w14:textId="3DE095AC" w:rsidR="004A4042" w:rsidRDefault="004A404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滤光片</w:t>
      </w:r>
      <w:r>
        <w:t>搜索零点：</w:t>
      </w:r>
      <w:r>
        <w:rPr>
          <w:rFonts w:hint="eastAsia"/>
        </w:rPr>
        <w:t>向</w:t>
      </w:r>
      <w:r>
        <w:t>下位机发送控制指令</w:t>
      </w:r>
    </w:p>
    <w:p w14:paraId="0E0CFAF6" w14:textId="1D5F23BC" w:rsidR="0056556A" w:rsidRDefault="00E559A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的</w:t>
      </w:r>
      <w:r w:rsidR="0056556A">
        <w:rPr>
          <w:rFonts w:hint="eastAsia"/>
        </w:rPr>
        <w:t>状态字写入数据库</w:t>
      </w:r>
    </w:p>
    <w:p w14:paraId="07759645" w14:textId="1BE41D24" w:rsidR="00981341" w:rsidRPr="00BB0083" w:rsidRDefault="009813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278BDBF" w14:textId="77777777" w:rsidR="0019403F" w:rsidRPr="00E64CE7" w:rsidRDefault="0019403F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64CE7">
        <w:rPr>
          <w:rFonts w:hint="eastAsia"/>
          <w:sz w:val="21"/>
        </w:rPr>
        <w:t>start group_id=&lt;&gt;, unit_id=&lt;&gt;</w:t>
      </w:r>
    </w:p>
    <w:p w14:paraId="7604F8AC" w14:textId="30D9C2D1" w:rsidR="0019403F" w:rsidRDefault="00353341" w:rsidP="00BD2506">
      <w:pPr>
        <w:pStyle w:val="3"/>
        <w:spacing w:line="288" w:lineRule="auto"/>
      </w:pPr>
      <w:bookmarkStart w:id="10" w:name="_Toc530388039"/>
      <w:r>
        <w:rPr>
          <w:rFonts w:hint="eastAsia"/>
        </w:rPr>
        <w:lastRenderedPageBreak/>
        <w:t>关机复位</w:t>
      </w:r>
      <w:r w:rsidR="00F870ED">
        <w:rPr>
          <w:rFonts w:hint="eastAsia"/>
        </w:rPr>
        <w:t>：</w:t>
      </w:r>
      <w:r w:rsidR="00F870ED">
        <w:rPr>
          <w:rFonts w:hint="eastAsia"/>
        </w:rPr>
        <w:t>stop</w:t>
      </w:r>
      <w:bookmarkEnd w:id="10"/>
    </w:p>
    <w:p w14:paraId="6C612FBF" w14:textId="5925255F" w:rsidR="001715CF" w:rsidRDefault="001715C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执行关机</w:t>
      </w:r>
      <w:r>
        <w:rPr>
          <w:rFonts w:hint="eastAsia"/>
        </w:rPr>
        <w:t>/</w:t>
      </w:r>
      <w:r>
        <w:rPr>
          <w:rFonts w:hint="eastAsia"/>
        </w:rPr>
        <w:t>复位流程</w:t>
      </w:r>
    </w:p>
    <w:p w14:paraId="1A41B54F" w14:textId="11E3936D" w:rsidR="00C15FC4" w:rsidRDefault="00C15FC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00D184C" w14:textId="1264B2F9" w:rsidR="009A4173" w:rsidRDefault="009A417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转台）联机</w:t>
      </w:r>
    </w:p>
    <w:p w14:paraId="3C32C264" w14:textId="0D707CAE" w:rsidR="009A4173" w:rsidRDefault="009A417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联机</w:t>
      </w:r>
    </w:p>
    <w:p w14:paraId="2F6BE0A1" w14:textId="0AD51B30" w:rsidR="009A4173" w:rsidRDefault="009A417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辅助设备联机</w:t>
      </w:r>
    </w:p>
    <w:p w14:paraId="2C80C958" w14:textId="5F9245B6" w:rsidR="009A4173" w:rsidRDefault="00F579D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832CA93" w14:textId="0BBCFE52" w:rsidR="00F579DF" w:rsidRDefault="0039063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中止相机曝光：向下位机发送控制指令</w:t>
      </w:r>
    </w:p>
    <w:p w14:paraId="26486AC9" w14:textId="6A48DEA5" w:rsidR="005F4DCB" w:rsidRDefault="005F4DC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转台）复位</w:t>
      </w:r>
      <w:r w:rsidR="00E401C1">
        <w:rPr>
          <w:rFonts w:hint="eastAsia"/>
        </w:rPr>
        <w:t>：向下位机发送控制指令</w:t>
      </w:r>
    </w:p>
    <w:p w14:paraId="1A8ECAEB" w14:textId="2B327D8A" w:rsidR="005F4DCB" w:rsidRDefault="005F4DC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关闭镜盖</w:t>
      </w:r>
      <w:r w:rsidR="006D64B1">
        <w:rPr>
          <w:rFonts w:hint="eastAsia"/>
        </w:rPr>
        <w:t>：向下位机发送控制指令</w:t>
      </w:r>
    </w:p>
    <w:p w14:paraId="0BC9AABA" w14:textId="25EB4AFA" w:rsidR="00A04007" w:rsidRDefault="002D419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的</w:t>
      </w:r>
      <w:r w:rsidR="00A04007">
        <w:rPr>
          <w:rFonts w:hint="eastAsia"/>
        </w:rPr>
        <w:t>状态字写入数据库</w:t>
      </w:r>
    </w:p>
    <w:p w14:paraId="094C5A8E" w14:textId="4FC12DA6" w:rsidR="00930FF9" w:rsidRDefault="00930FF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7C4E608" w14:textId="77777777" w:rsidR="0019403F" w:rsidRPr="00E64CE7" w:rsidRDefault="0019403F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64CE7">
        <w:rPr>
          <w:rFonts w:hint="eastAsia"/>
          <w:sz w:val="21"/>
        </w:rPr>
        <w:t>stop group_id=&lt;&gt;, unit_id=&lt;&gt;</w:t>
      </w:r>
    </w:p>
    <w:p w14:paraId="6A18A826" w14:textId="65668666" w:rsidR="009B4359" w:rsidRDefault="009B4359" w:rsidP="00BD2506">
      <w:pPr>
        <w:pStyle w:val="3"/>
        <w:spacing w:line="288" w:lineRule="auto"/>
      </w:pPr>
      <w:bookmarkStart w:id="11" w:name="_Toc530388040"/>
      <w:r>
        <w:rPr>
          <w:rFonts w:hint="eastAsia"/>
        </w:rPr>
        <w:t>启用</w:t>
      </w:r>
      <w:r w:rsidRPr="0004098D">
        <w:rPr>
          <w:rFonts w:hint="eastAsia"/>
        </w:rPr>
        <w:t>设备</w:t>
      </w:r>
      <w:r w:rsidR="00F870ED">
        <w:rPr>
          <w:rFonts w:hint="eastAsia"/>
        </w:rPr>
        <w:t>：</w:t>
      </w:r>
      <w:r w:rsidR="00F870ED">
        <w:rPr>
          <w:rFonts w:hint="eastAsia"/>
        </w:rPr>
        <w:t>enable</w:t>
      </w:r>
      <w:bookmarkEnd w:id="11"/>
    </w:p>
    <w:p w14:paraId="75C4B0C9" w14:textId="5EF40DB3" w:rsidR="00354648" w:rsidRDefault="00897A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C642E1">
        <w:rPr>
          <w:rFonts w:hint="eastAsia"/>
        </w:rPr>
        <w:t>启用</w:t>
      </w:r>
      <w:r w:rsidR="000554B7">
        <w:rPr>
          <w:rFonts w:hint="eastAsia"/>
        </w:rPr>
        <w:t>原故障、现已恢复</w:t>
      </w:r>
      <w:r w:rsidR="00C642E1">
        <w:rPr>
          <w:rFonts w:hint="eastAsia"/>
        </w:rPr>
        <w:t>设备</w:t>
      </w:r>
    </w:p>
    <w:p w14:paraId="754B56F3" w14:textId="4E52B077" w:rsidR="00130031" w:rsidRDefault="0013003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28974CC" w14:textId="4281E343" w:rsidR="00130031" w:rsidRDefault="0020334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调用</w:t>
      </w:r>
      <w:r>
        <w:rPr>
          <w:rFonts w:hint="eastAsia"/>
        </w:rPr>
        <w:t>disable</w:t>
      </w:r>
      <w:r>
        <w:rPr>
          <w:rFonts w:hint="eastAsia"/>
        </w:rPr>
        <w:t>禁用设备</w:t>
      </w:r>
    </w:p>
    <w:p w14:paraId="443CF5C6" w14:textId="29939FAE" w:rsidR="00685E1D" w:rsidRDefault="00685E1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设备联机</w:t>
      </w:r>
    </w:p>
    <w:p w14:paraId="2F29AFFF" w14:textId="72417C7F" w:rsidR="00443829" w:rsidRDefault="0044382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73E0B3B" w14:textId="671642D8" w:rsidR="00443829" w:rsidRDefault="00431DD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启用后，执行</w:t>
      </w:r>
      <w:r w:rsidR="00DC4EA0">
        <w:rPr>
          <w:rFonts w:hint="eastAsia"/>
        </w:rPr>
        <w:t>该单元</w:t>
      </w:r>
      <w:r w:rsidR="005007B7">
        <w:rPr>
          <w:rFonts w:hint="eastAsia"/>
        </w:rPr>
        <w:t>正</w:t>
      </w:r>
      <w:r w:rsidR="00DC4EA0">
        <w:rPr>
          <w:rFonts w:hint="eastAsia"/>
        </w:rPr>
        <w:t>在执行</w:t>
      </w:r>
      <w:r w:rsidR="005007B7">
        <w:rPr>
          <w:rFonts w:hint="eastAsia"/>
        </w:rPr>
        <w:t>的</w:t>
      </w:r>
      <w:r w:rsidR="00DC4EA0">
        <w:rPr>
          <w:rFonts w:hint="eastAsia"/>
        </w:rPr>
        <w:t>观测计划</w:t>
      </w:r>
    </w:p>
    <w:p w14:paraId="39B2B671" w14:textId="17CE4DCC" w:rsidR="00C61D64" w:rsidRPr="00354648" w:rsidRDefault="00C61D6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4EF7B36A" w14:textId="77777777" w:rsidR="009B4359" w:rsidRPr="00E64CE7" w:rsidRDefault="009B4359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64CE7">
        <w:rPr>
          <w:sz w:val="21"/>
        </w:rPr>
        <w:t>enable</w:t>
      </w:r>
      <w:r w:rsidRPr="00E64CE7">
        <w:rPr>
          <w:rFonts w:hint="eastAsia"/>
          <w:sz w:val="21"/>
        </w:rPr>
        <w:t xml:space="preserve"> group_id=&lt;&gt;, unit_id=&lt;&gt;, cam_id=&lt;&gt;</w:t>
      </w:r>
    </w:p>
    <w:p w14:paraId="23F2AC11" w14:textId="6E2DA154" w:rsidR="009B4359" w:rsidRDefault="009B4359" w:rsidP="00BD2506">
      <w:pPr>
        <w:pStyle w:val="3"/>
        <w:spacing w:line="288" w:lineRule="auto"/>
      </w:pPr>
      <w:bookmarkStart w:id="12" w:name="_Toc530388041"/>
      <w:r w:rsidRPr="0004098D">
        <w:rPr>
          <w:rFonts w:hint="eastAsia"/>
        </w:rPr>
        <w:t>禁用设备</w:t>
      </w:r>
      <w:r w:rsidR="00F870ED">
        <w:rPr>
          <w:rFonts w:hint="eastAsia"/>
        </w:rPr>
        <w:t>：</w:t>
      </w:r>
      <w:r w:rsidR="00F870ED">
        <w:rPr>
          <w:rFonts w:hint="eastAsia"/>
        </w:rPr>
        <w:t>disable</w:t>
      </w:r>
      <w:bookmarkEnd w:id="12"/>
    </w:p>
    <w:p w14:paraId="732030D6" w14:textId="28B80369" w:rsidR="002506FB" w:rsidRDefault="002506F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禁用故障设备</w:t>
      </w:r>
    </w:p>
    <w:p w14:paraId="54CD6AB4" w14:textId="3D2BB1A0" w:rsidR="000A6A7F" w:rsidRDefault="000A6A7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6D8907D" w14:textId="44C8CD75" w:rsidR="000A6A7F" w:rsidRDefault="000A6A7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设备联机</w:t>
      </w:r>
    </w:p>
    <w:p w14:paraId="6FD73EC9" w14:textId="4436BB48" w:rsidR="00463466" w:rsidRDefault="004634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行为定义：</w:t>
      </w:r>
    </w:p>
    <w:p w14:paraId="53D3A94A" w14:textId="7A32C344" w:rsidR="00DD5071" w:rsidRDefault="00DF50B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中止在执行观测计划</w:t>
      </w:r>
    </w:p>
    <w:p w14:paraId="0879EFEF" w14:textId="3F790D86" w:rsidR="00DF50BE" w:rsidRDefault="0083741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不再响应后续观测计划、控制指令</w:t>
      </w:r>
    </w:p>
    <w:p w14:paraId="18CE7A4E" w14:textId="747C2777" w:rsidR="00463466" w:rsidRPr="002506FB" w:rsidRDefault="004634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FBFDBCC" w14:textId="77777777" w:rsidR="009B4359" w:rsidRPr="00E64CE7" w:rsidRDefault="009B4359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Pr="00E64CE7">
        <w:rPr>
          <w:sz w:val="21"/>
        </w:rPr>
        <w:t>able</w:t>
      </w:r>
      <w:r w:rsidRPr="00E64CE7">
        <w:rPr>
          <w:rFonts w:hint="eastAsia"/>
          <w:sz w:val="21"/>
        </w:rPr>
        <w:t xml:space="preserve"> group_id=&lt;&gt;, unit_id=&lt;&gt;, cam_id=&lt;&gt;</w:t>
      </w:r>
    </w:p>
    <w:p w14:paraId="04248148" w14:textId="0F8535BC" w:rsidR="003053FB" w:rsidRDefault="003053FB" w:rsidP="00BD2506">
      <w:pPr>
        <w:pStyle w:val="3"/>
        <w:spacing w:line="288" w:lineRule="auto"/>
      </w:pPr>
      <w:bookmarkStart w:id="13" w:name="_Toc530388042"/>
      <w:r w:rsidRPr="00991D37">
        <w:rPr>
          <w:rFonts w:hint="eastAsia"/>
        </w:rPr>
        <w:t>注册客户端</w:t>
      </w:r>
      <w:r w:rsidR="00F870ED">
        <w:rPr>
          <w:rFonts w:hint="eastAsia"/>
        </w:rPr>
        <w:t>：</w:t>
      </w:r>
      <w:r w:rsidR="00F870ED">
        <w:rPr>
          <w:rFonts w:hint="eastAsia"/>
        </w:rPr>
        <w:t>register</w:t>
      </w:r>
      <w:bookmarkEnd w:id="13"/>
    </w:p>
    <w:p w14:paraId="01C11341" w14:textId="0CB16DE1" w:rsidR="00570CE9" w:rsidRDefault="00FB603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7E06AC">
        <w:rPr>
          <w:rFonts w:hint="eastAsia"/>
        </w:rPr>
        <w:t>关联客户端与观测系统</w:t>
      </w:r>
    </w:p>
    <w:p w14:paraId="77A9FF35" w14:textId="4223E348" w:rsidR="004079D3" w:rsidRDefault="009E33C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38F790E" w14:textId="5C2C0504" w:rsidR="009E33C8" w:rsidRDefault="009E33C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观测系统</w:t>
      </w:r>
    </w:p>
    <w:p w14:paraId="1FC94CFC" w14:textId="45E0D3BB" w:rsidR="009E33C8" w:rsidRDefault="009E33C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E79EFC0" w14:textId="3D79928F" w:rsidR="00E703FD" w:rsidRDefault="004F68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关联客户端与观测系统</w:t>
      </w:r>
    </w:p>
    <w:p w14:paraId="402E930E" w14:textId="788DB362" w:rsidR="00A4136C" w:rsidRDefault="00A4136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观测系统工作状态发生变更时，向</w:t>
      </w:r>
      <w:r w:rsidR="00B12499">
        <w:rPr>
          <w:rFonts w:hint="eastAsia"/>
        </w:rPr>
        <w:t>客户端</w:t>
      </w:r>
      <w:r>
        <w:rPr>
          <w:rFonts w:hint="eastAsia"/>
        </w:rPr>
        <w:t>发送</w:t>
      </w:r>
      <w:r w:rsidR="00550505">
        <w:rPr>
          <w:rFonts w:hint="eastAsia"/>
        </w:rPr>
        <w:t>变更信息</w:t>
      </w:r>
    </w:p>
    <w:p w14:paraId="35D59ADE" w14:textId="1F5BCC03" w:rsidR="00B12499" w:rsidRDefault="00B1249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定时（周期：</w:t>
      </w:r>
      <w:r w:rsidR="00914CF1">
        <w:rPr>
          <w:rFonts w:hint="eastAsia"/>
        </w:rPr>
        <w:t>1</w:t>
      </w:r>
      <w:r w:rsidR="002F624B">
        <w:rPr>
          <w:rFonts w:hint="eastAsia"/>
        </w:rPr>
        <w:t>0</w:t>
      </w:r>
      <w:r>
        <w:rPr>
          <w:rFonts w:hint="eastAsia"/>
        </w:rPr>
        <w:t>秒）向客户端发送观测系统工作状态</w:t>
      </w:r>
    </w:p>
    <w:p w14:paraId="7EDB8095" w14:textId="2B66B188" w:rsidR="009E33C8" w:rsidRPr="00570CE9" w:rsidRDefault="009E33C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78069D9" w14:textId="77777777" w:rsidR="003053FB" w:rsidRPr="00F70250" w:rsidRDefault="003053FB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register</w:t>
      </w:r>
      <w:r w:rsidRPr="00F70250">
        <w:rPr>
          <w:rFonts w:hint="eastAsia"/>
          <w:sz w:val="21"/>
        </w:rPr>
        <w:t xml:space="preserve"> group_id=&lt;&gt;, unit_id=&lt;&gt;</w:t>
      </w:r>
    </w:p>
    <w:p w14:paraId="4F275391" w14:textId="1F8F9E2D" w:rsidR="00D14625" w:rsidRDefault="00D14625" w:rsidP="00BD2506">
      <w:pPr>
        <w:pStyle w:val="3"/>
        <w:spacing w:line="288" w:lineRule="auto"/>
      </w:pPr>
      <w:bookmarkStart w:id="14" w:name="_Toc530388043"/>
      <w:r>
        <w:rPr>
          <w:rFonts w:hint="eastAsia"/>
        </w:rPr>
        <w:t>注销客户端</w:t>
      </w:r>
      <w:r w:rsidR="00F870ED">
        <w:rPr>
          <w:rFonts w:hint="eastAsia"/>
        </w:rPr>
        <w:t>：</w:t>
      </w:r>
      <w:r w:rsidR="00F870ED">
        <w:rPr>
          <w:rFonts w:hint="eastAsia"/>
        </w:rPr>
        <w:t>unregister</w:t>
      </w:r>
      <w:bookmarkEnd w:id="14"/>
    </w:p>
    <w:p w14:paraId="65FEFA97" w14:textId="51FFDBCC" w:rsidR="008B6AD8" w:rsidRDefault="008B6AD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解除客户端与观测系统关联关系</w:t>
      </w:r>
    </w:p>
    <w:p w14:paraId="01E0589D" w14:textId="77777777" w:rsidR="008B6AD8" w:rsidRDefault="008B6AD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6B425C7" w14:textId="2402834A" w:rsidR="008B6AD8" w:rsidRDefault="00176D6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关联客户端与</w:t>
      </w:r>
      <w:r w:rsidR="008B6AD8">
        <w:rPr>
          <w:rFonts w:hint="eastAsia"/>
        </w:rPr>
        <w:t>观测系统</w:t>
      </w:r>
    </w:p>
    <w:p w14:paraId="1819F341" w14:textId="77777777" w:rsidR="008B6AD8" w:rsidRDefault="008B6AD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3695B252" w14:textId="574D84BB" w:rsidR="008B6AD8" w:rsidRDefault="00811E7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解除关联关系</w:t>
      </w:r>
    </w:p>
    <w:p w14:paraId="2FECAC70" w14:textId="77777777" w:rsidR="008B6AD8" w:rsidRPr="00570CE9" w:rsidRDefault="008B6AD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5A01310" w14:textId="542328BF" w:rsidR="008B6AD8" w:rsidRPr="00F70250" w:rsidRDefault="000B399F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un</w:t>
      </w:r>
      <w:r w:rsidR="008B6AD8">
        <w:rPr>
          <w:rFonts w:hint="eastAsia"/>
          <w:sz w:val="21"/>
        </w:rPr>
        <w:t>register</w:t>
      </w:r>
      <w:r w:rsidR="008B6AD8" w:rsidRPr="00F70250">
        <w:rPr>
          <w:rFonts w:hint="eastAsia"/>
          <w:sz w:val="21"/>
        </w:rPr>
        <w:t xml:space="preserve"> group_id=&lt;&gt;, unit_id=&lt;&gt;</w:t>
      </w:r>
    </w:p>
    <w:p w14:paraId="19164B03" w14:textId="79500AAE" w:rsidR="008E07E2" w:rsidRDefault="008E07E2" w:rsidP="00BD2506">
      <w:pPr>
        <w:pStyle w:val="3"/>
        <w:spacing w:line="288" w:lineRule="auto"/>
      </w:pPr>
      <w:bookmarkStart w:id="15" w:name="_Toc530388044"/>
      <w:r w:rsidRPr="0004098D">
        <w:rPr>
          <w:rFonts w:hint="eastAsia"/>
        </w:rPr>
        <w:t>开关镜盖：</w:t>
      </w:r>
      <w:r w:rsidRPr="0004098D">
        <w:rPr>
          <w:rFonts w:hint="eastAsia"/>
        </w:rPr>
        <w:t>mcover</w:t>
      </w:r>
      <w:bookmarkEnd w:id="15"/>
    </w:p>
    <w:p w14:paraId="76EB528D" w14:textId="59624EC6" w:rsidR="009D7EA6" w:rsidRDefault="009935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443425">
        <w:rPr>
          <w:rFonts w:hint="eastAsia"/>
        </w:rPr>
        <w:t>打开或关闭镜盖</w:t>
      </w:r>
    </w:p>
    <w:p w14:paraId="688FFA0A" w14:textId="4BB29A45" w:rsidR="00A56661" w:rsidRDefault="00A5666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B08340B" w14:textId="00404303" w:rsidR="00EA73CB" w:rsidRDefault="00C940E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4420D78D" w14:textId="2CFA930B" w:rsidR="00A56661" w:rsidRDefault="00A5666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</w:t>
      </w:r>
      <w:r w:rsidR="00105F9D">
        <w:rPr>
          <w:rFonts w:hint="eastAsia"/>
        </w:rPr>
        <w:t>：</w:t>
      </w:r>
    </w:p>
    <w:p w14:paraId="23E7E650" w14:textId="2011E3AA" w:rsidR="000A001E" w:rsidRDefault="000A001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7218E6A7" w14:textId="19E87B92" w:rsidR="00105F9D" w:rsidRDefault="00105F9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7487142" w14:textId="77777777" w:rsidR="008E07E2" w:rsidRPr="0047405F" w:rsidRDefault="008E07E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47405F">
        <w:rPr>
          <w:rFonts w:hint="eastAsia"/>
          <w:sz w:val="21"/>
        </w:rPr>
        <w:t>mcover group_id=&lt;&gt;, unit_id=&lt;&gt;, cam_id=&lt;&gt;</w:t>
      </w:r>
      <w:r>
        <w:rPr>
          <w:rFonts w:hint="eastAsia"/>
          <w:sz w:val="21"/>
        </w:rPr>
        <w:t>, value=&lt;&gt;</w:t>
      </w:r>
    </w:p>
    <w:p w14:paraId="4B2225D1" w14:textId="1FDE7001" w:rsidR="005C16CF" w:rsidRDefault="00CA627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镜盖开关指令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55"/>
        <w:gridCol w:w="2693"/>
        <w:gridCol w:w="4762"/>
      </w:tblGrid>
      <w:tr w:rsidR="00583ABA" w:rsidRPr="00120D55" w14:paraId="1E999D7C" w14:textId="77777777" w:rsidTr="00D14316">
        <w:tc>
          <w:tcPr>
            <w:tcW w:w="1555" w:type="dxa"/>
            <w:vAlign w:val="center"/>
          </w:tcPr>
          <w:p w14:paraId="0A5F9408" w14:textId="77777777" w:rsidR="00583ABA" w:rsidRPr="00120D55" w:rsidRDefault="00583ABA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693" w:type="dxa"/>
            <w:vAlign w:val="center"/>
          </w:tcPr>
          <w:p w14:paraId="0FBEB852" w14:textId="77777777" w:rsidR="00583ABA" w:rsidRPr="00120D55" w:rsidRDefault="00583ABA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键值</w:t>
            </w:r>
          </w:p>
        </w:tc>
        <w:tc>
          <w:tcPr>
            <w:tcW w:w="4762" w:type="dxa"/>
            <w:vAlign w:val="center"/>
          </w:tcPr>
          <w:p w14:paraId="22B1EB39" w14:textId="77777777" w:rsidR="00583ABA" w:rsidRPr="00120D55" w:rsidRDefault="00583ABA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说明</w:t>
            </w:r>
          </w:p>
        </w:tc>
      </w:tr>
      <w:tr w:rsidR="00583ABA" w14:paraId="29DEE88C" w14:textId="77777777" w:rsidTr="00D14316">
        <w:tc>
          <w:tcPr>
            <w:tcW w:w="1555" w:type="dxa"/>
            <w:vMerge w:val="restart"/>
            <w:vAlign w:val="center"/>
          </w:tcPr>
          <w:p w14:paraId="063B653C" w14:textId="77777777" w:rsidR="00583ABA" w:rsidRDefault="00583ABA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2693" w:type="dxa"/>
            <w:vAlign w:val="center"/>
          </w:tcPr>
          <w:p w14:paraId="2FA75157" w14:textId="3A34A1AC" w:rsidR="00583ABA" w:rsidRDefault="00EC7FBD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 w:rsidR="00B23D05">
              <w:rPr>
                <w:rFonts w:hint="eastAsia"/>
              </w:rPr>
              <w:t>；</w:t>
            </w:r>
            <w:r w:rsidR="00B23D05">
              <w:rPr>
                <w:rFonts w:hint="eastAsia"/>
              </w:rPr>
              <w:t>open</w:t>
            </w:r>
          </w:p>
        </w:tc>
        <w:tc>
          <w:tcPr>
            <w:tcW w:w="4762" w:type="dxa"/>
          </w:tcPr>
          <w:p w14:paraId="40E84654" w14:textId="72EB38E4" w:rsidR="00583ABA" w:rsidRDefault="00583ABA" w:rsidP="00BD2506">
            <w:pPr>
              <w:spacing w:line="288" w:lineRule="auto"/>
            </w:pPr>
            <w:r>
              <w:rPr>
                <w:rFonts w:hint="eastAsia"/>
              </w:rPr>
              <w:t>打开镜盖</w:t>
            </w:r>
          </w:p>
        </w:tc>
      </w:tr>
      <w:tr w:rsidR="00583ABA" w14:paraId="0110DE2E" w14:textId="77777777" w:rsidTr="00D14316">
        <w:tc>
          <w:tcPr>
            <w:tcW w:w="1555" w:type="dxa"/>
            <w:vMerge/>
          </w:tcPr>
          <w:p w14:paraId="678C0924" w14:textId="77777777" w:rsidR="00583ABA" w:rsidRDefault="00583ABA" w:rsidP="00BD2506">
            <w:pPr>
              <w:spacing w:line="288" w:lineRule="auto"/>
            </w:pPr>
          </w:p>
        </w:tc>
        <w:tc>
          <w:tcPr>
            <w:tcW w:w="2693" w:type="dxa"/>
            <w:vAlign w:val="center"/>
          </w:tcPr>
          <w:p w14:paraId="02479275" w14:textId="61A0845B" w:rsidR="00583ABA" w:rsidRDefault="00EC7FBD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 w:rsidR="00B23D05">
              <w:rPr>
                <w:rFonts w:hint="eastAsia"/>
              </w:rPr>
              <w:t>；</w:t>
            </w:r>
            <w:r w:rsidR="00B23D05">
              <w:rPr>
                <w:rFonts w:hint="eastAsia"/>
              </w:rPr>
              <w:t>close</w:t>
            </w:r>
          </w:p>
        </w:tc>
        <w:tc>
          <w:tcPr>
            <w:tcW w:w="4762" w:type="dxa"/>
          </w:tcPr>
          <w:p w14:paraId="0ECA46F5" w14:textId="0B537EDD" w:rsidR="00583ABA" w:rsidRDefault="00583ABA" w:rsidP="00BD2506">
            <w:pPr>
              <w:spacing w:line="288" w:lineRule="auto"/>
            </w:pPr>
            <w:r>
              <w:rPr>
                <w:rFonts w:hint="eastAsia"/>
              </w:rPr>
              <w:t>关闭镜盖</w:t>
            </w:r>
          </w:p>
        </w:tc>
      </w:tr>
    </w:tbl>
    <w:p w14:paraId="337B9E98" w14:textId="53311565" w:rsidR="00CA6274" w:rsidRDefault="00CA627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镜盖状态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40"/>
        <w:gridCol w:w="2724"/>
        <w:gridCol w:w="2063"/>
        <w:gridCol w:w="2983"/>
      </w:tblGrid>
      <w:tr w:rsidR="009F3340" w:rsidRPr="00120D55" w14:paraId="44CE2302" w14:textId="77777777" w:rsidTr="00D14316">
        <w:tc>
          <w:tcPr>
            <w:tcW w:w="1240" w:type="dxa"/>
            <w:vAlign w:val="center"/>
          </w:tcPr>
          <w:p w14:paraId="08DCF206" w14:textId="77777777" w:rsidR="009F3340" w:rsidRPr="00120D55" w:rsidRDefault="009F3340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724" w:type="dxa"/>
            <w:vAlign w:val="center"/>
          </w:tcPr>
          <w:p w14:paraId="1F3D974A" w14:textId="77777777" w:rsidR="009F3340" w:rsidRPr="00120D55" w:rsidRDefault="009F3340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键值</w:t>
            </w:r>
            <w:r>
              <w:rPr>
                <w:b/>
              </w:rPr>
              <w:t>—</w:t>
            </w:r>
            <w:r>
              <w:rPr>
                <w:rFonts w:hint="eastAsia"/>
                <w:b/>
              </w:rPr>
              <w:t>字符串</w:t>
            </w:r>
          </w:p>
        </w:tc>
        <w:tc>
          <w:tcPr>
            <w:tcW w:w="2063" w:type="dxa"/>
          </w:tcPr>
          <w:p w14:paraId="18E1B3D3" w14:textId="77777777" w:rsidR="009F3340" w:rsidRPr="00120D55" w:rsidRDefault="009F3340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键值</w:t>
            </w:r>
            <w:r>
              <w:rPr>
                <w:b/>
              </w:rPr>
              <w:t>—</w:t>
            </w:r>
            <w:r>
              <w:rPr>
                <w:rFonts w:hint="eastAsia"/>
                <w:b/>
              </w:rPr>
              <w:t>数字</w:t>
            </w:r>
          </w:p>
        </w:tc>
        <w:tc>
          <w:tcPr>
            <w:tcW w:w="2983" w:type="dxa"/>
            <w:vAlign w:val="center"/>
          </w:tcPr>
          <w:p w14:paraId="25BC5323" w14:textId="77777777" w:rsidR="009F3340" w:rsidRPr="00120D55" w:rsidRDefault="009F3340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说明</w:t>
            </w:r>
          </w:p>
        </w:tc>
      </w:tr>
      <w:tr w:rsidR="009F3340" w14:paraId="074B8044" w14:textId="77777777" w:rsidTr="00D14316">
        <w:tc>
          <w:tcPr>
            <w:tcW w:w="1240" w:type="dxa"/>
            <w:vMerge w:val="restart"/>
            <w:vAlign w:val="center"/>
          </w:tcPr>
          <w:p w14:paraId="3321CD88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2724" w:type="dxa"/>
            <w:vAlign w:val="center"/>
          </w:tcPr>
          <w:p w14:paraId="32D6B106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2063" w:type="dxa"/>
          </w:tcPr>
          <w:p w14:paraId="71520C1E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</w:p>
        </w:tc>
        <w:tc>
          <w:tcPr>
            <w:tcW w:w="2983" w:type="dxa"/>
          </w:tcPr>
          <w:p w14:paraId="73A7CC0A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9F3340" w14:paraId="366DDFB4" w14:textId="77777777" w:rsidTr="00D14316">
        <w:tc>
          <w:tcPr>
            <w:tcW w:w="1240" w:type="dxa"/>
            <w:vMerge/>
            <w:vAlign w:val="center"/>
          </w:tcPr>
          <w:p w14:paraId="76846214" w14:textId="77777777" w:rsidR="009F3340" w:rsidRDefault="009F3340" w:rsidP="00BD2506">
            <w:pPr>
              <w:spacing w:line="288" w:lineRule="auto"/>
            </w:pPr>
          </w:p>
        </w:tc>
        <w:tc>
          <w:tcPr>
            <w:tcW w:w="2724" w:type="dxa"/>
            <w:vAlign w:val="center"/>
          </w:tcPr>
          <w:p w14:paraId="4FB38E01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2063" w:type="dxa"/>
          </w:tcPr>
          <w:p w14:paraId="365B9634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2983" w:type="dxa"/>
          </w:tcPr>
          <w:p w14:paraId="729E1A8F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正在打开</w:t>
            </w:r>
          </w:p>
        </w:tc>
      </w:tr>
      <w:tr w:rsidR="009F3340" w14:paraId="076E630B" w14:textId="77777777" w:rsidTr="00D14316">
        <w:tc>
          <w:tcPr>
            <w:tcW w:w="1240" w:type="dxa"/>
            <w:vMerge/>
            <w:vAlign w:val="center"/>
          </w:tcPr>
          <w:p w14:paraId="302BCAB1" w14:textId="77777777" w:rsidR="009F3340" w:rsidRDefault="009F3340" w:rsidP="00BD2506">
            <w:pPr>
              <w:spacing w:line="288" w:lineRule="auto"/>
            </w:pPr>
          </w:p>
        </w:tc>
        <w:tc>
          <w:tcPr>
            <w:tcW w:w="2724" w:type="dxa"/>
            <w:vAlign w:val="center"/>
          </w:tcPr>
          <w:p w14:paraId="1B0BBB06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2063" w:type="dxa"/>
          </w:tcPr>
          <w:p w14:paraId="2C129D0A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</w:p>
        </w:tc>
        <w:tc>
          <w:tcPr>
            <w:tcW w:w="2983" w:type="dxa"/>
          </w:tcPr>
          <w:p w14:paraId="611F4386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已打开</w:t>
            </w:r>
          </w:p>
        </w:tc>
      </w:tr>
      <w:tr w:rsidR="009F3340" w14:paraId="2C48F646" w14:textId="77777777" w:rsidTr="00D14316">
        <w:tc>
          <w:tcPr>
            <w:tcW w:w="1240" w:type="dxa"/>
            <w:vMerge/>
            <w:vAlign w:val="center"/>
          </w:tcPr>
          <w:p w14:paraId="30DA5E09" w14:textId="77777777" w:rsidR="009F3340" w:rsidRDefault="009F3340" w:rsidP="00BD2506">
            <w:pPr>
              <w:spacing w:line="288" w:lineRule="auto"/>
            </w:pPr>
          </w:p>
        </w:tc>
        <w:tc>
          <w:tcPr>
            <w:tcW w:w="2724" w:type="dxa"/>
            <w:vAlign w:val="center"/>
          </w:tcPr>
          <w:p w14:paraId="44564C39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2063" w:type="dxa"/>
          </w:tcPr>
          <w:p w14:paraId="3DB6EF17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3</w:t>
            </w:r>
          </w:p>
        </w:tc>
        <w:tc>
          <w:tcPr>
            <w:tcW w:w="2983" w:type="dxa"/>
          </w:tcPr>
          <w:p w14:paraId="2DFF0AAA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正在关闭</w:t>
            </w:r>
          </w:p>
        </w:tc>
      </w:tr>
      <w:tr w:rsidR="009F3340" w14:paraId="43DA09CF" w14:textId="77777777" w:rsidTr="00D14316">
        <w:tc>
          <w:tcPr>
            <w:tcW w:w="1240" w:type="dxa"/>
            <w:vMerge/>
          </w:tcPr>
          <w:p w14:paraId="061C9F18" w14:textId="77777777" w:rsidR="009F3340" w:rsidRDefault="009F3340" w:rsidP="00BD2506">
            <w:pPr>
              <w:spacing w:line="288" w:lineRule="auto"/>
            </w:pPr>
          </w:p>
        </w:tc>
        <w:tc>
          <w:tcPr>
            <w:tcW w:w="2724" w:type="dxa"/>
            <w:vAlign w:val="center"/>
          </w:tcPr>
          <w:p w14:paraId="13101006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2063" w:type="dxa"/>
          </w:tcPr>
          <w:p w14:paraId="6A436169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4</w:t>
            </w:r>
          </w:p>
        </w:tc>
        <w:tc>
          <w:tcPr>
            <w:tcW w:w="2983" w:type="dxa"/>
          </w:tcPr>
          <w:p w14:paraId="35FCF1EE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已关闭</w:t>
            </w:r>
          </w:p>
        </w:tc>
      </w:tr>
      <w:tr w:rsidR="009F3340" w14:paraId="5A5662A5" w14:textId="77777777" w:rsidTr="00D14316">
        <w:tc>
          <w:tcPr>
            <w:tcW w:w="1240" w:type="dxa"/>
            <w:vMerge/>
          </w:tcPr>
          <w:p w14:paraId="1EB71594" w14:textId="77777777" w:rsidR="009F3340" w:rsidRDefault="009F3340" w:rsidP="00BD2506">
            <w:pPr>
              <w:spacing w:line="288" w:lineRule="auto"/>
            </w:pPr>
          </w:p>
        </w:tc>
        <w:tc>
          <w:tcPr>
            <w:tcW w:w="2724" w:type="dxa"/>
            <w:vAlign w:val="center"/>
          </w:tcPr>
          <w:p w14:paraId="70C39E43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unknown</w:t>
            </w:r>
          </w:p>
        </w:tc>
        <w:tc>
          <w:tcPr>
            <w:tcW w:w="2063" w:type="dxa"/>
          </w:tcPr>
          <w:p w14:paraId="1B9B65D4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5</w:t>
            </w:r>
          </w:p>
        </w:tc>
        <w:tc>
          <w:tcPr>
            <w:tcW w:w="2983" w:type="dxa"/>
          </w:tcPr>
          <w:p w14:paraId="339E48AA" w14:textId="77777777" w:rsidR="009F3340" w:rsidRDefault="009F3340" w:rsidP="00BD2506">
            <w:pPr>
              <w:spacing w:line="288" w:lineRule="auto"/>
            </w:pPr>
            <w:r>
              <w:rPr>
                <w:rFonts w:hint="eastAsia"/>
              </w:rPr>
              <w:t>未知</w:t>
            </w:r>
          </w:p>
        </w:tc>
      </w:tr>
    </w:tbl>
    <w:p w14:paraId="5813FE27" w14:textId="77777777" w:rsidR="002B7E0C" w:rsidRDefault="002B7E0C" w:rsidP="00BD2506">
      <w:pPr>
        <w:pStyle w:val="3"/>
        <w:spacing w:line="288" w:lineRule="auto"/>
      </w:pPr>
      <w:bookmarkStart w:id="16" w:name="_Toc530388045"/>
      <w:r w:rsidRPr="0004098D">
        <w:rPr>
          <w:rFonts w:hint="eastAsia"/>
        </w:rPr>
        <w:t>望远镜搜索零点：</w:t>
      </w:r>
      <w:r w:rsidRPr="0004098D">
        <w:rPr>
          <w:rFonts w:hint="eastAsia"/>
        </w:rPr>
        <w:t>find_home</w:t>
      </w:r>
      <w:bookmarkEnd w:id="16"/>
    </w:p>
    <w:p w14:paraId="2627F305" w14:textId="2B87ED32" w:rsidR="00F960CB" w:rsidRDefault="00F960C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E37283">
        <w:rPr>
          <w:rFonts w:hint="eastAsia"/>
        </w:rPr>
        <w:t>望远镜（转台）</w:t>
      </w:r>
      <w:r>
        <w:rPr>
          <w:rFonts w:hint="eastAsia"/>
        </w:rPr>
        <w:t>搜索零点</w:t>
      </w:r>
    </w:p>
    <w:p w14:paraId="27503098" w14:textId="6D7B4DD7" w:rsidR="00545B2D" w:rsidRDefault="00764F8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88F284C" w14:textId="1FC2B69D" w:rsidR="00AA40E4" w:rsidRDefault="00D17DF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5772E300" w14:textId="2152FC40" w:rsidR="00764F81" w:rsidRDefault="00764F8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DDF94AE" w14:textId="1EE3BBDD" w:rsidR="009555F9" w:rsidRDefault="0055005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020BFF6F" w14:textId="174C213B" w:rsidR="00764F81" w:rsidRPr="00F960CB" w:rsidRDefault="00764F8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209F9CF" w14:textId="77777777" w:rsidR="002B7E0C" w:rsidRPr="00D04E38" w:rsidRDefault="002B7E0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04E38">
        <w:rPr>
          <w:rFonts w:hint="eastAsia"/>
          <w:sz w:val="21"/>
        </w:rPr>
        <w:t>find_home group_id=&lt;&gt;, unit_id=&lt;&gt;</w:t>
      </w:r>
    </w:p>
    <w:p w14:paraId="45D9ADD2" w14:textId="77777777" w:rsidR="002B7E0C" w:rsidRDefault="002B7E0C" w:rsidP="00BD2506">
      <w:pPr>
        <w:pStyle w:val="3"/>
        <w:spacing w:line="288" w:lineRule="auto"/>
      </w:pPr>
      <w:bookmarkStart w:id="17" w:name="_Toc530388046"/>
      <w:r w:rsidRPr="0004098D">
        <w:rPr>
          <w:rFonts w:hint="eastAsia"/>
        </w:rPr>
        <w:lastRenderedPageBreak/>
        <w:t>望远镜同步指向位置（同步零点）：</w:t>
      </w:r>
      <w:r w:rsidRPr="0004098D">
        <w:rPr>
          <w:rFonts w:hint="eastAsia"/>
        </w:rPr>
        <w:t>home_sync</w:t>
      </w:r>
      <w:bookmarkEnd w:id="17"/>
    </w:p>
    <w:p w14:paraId="63C33B1C" w14:textId="67EEA65F" w:rsidR="00C2627B" w:rsidRDefault="005108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A6AD8">
        <w:rPr>
          <w:rFonts w:hint="eastAsia"/>
        </w:rPr>
        <w:t>修正望远镜（转台）零点位置</w:t>
      </w:r>
    </w:p>
    <w:p w14:paraId="6CEFC9B0" w14:textId="3A4E2091" w:rsidR="009C2C29" w:rsidRDefault="009C2C2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756CFD2" w14:textId="65D5B7CE" w:rsidR="006A5839" w:rsidRDefault="00A2732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 w:rsidR="00067597">
        <w:rPr>
          <w:rFonts w:hint="eastAsia"/>
        </w:rPr>
        <w:t>group_id+unit_id</w:t>
      </w:r>
      <w:r w:rsidR="00067597">
        <w:rPr>
          <w:rFonts w:hint="eastAsia"/>
        </w:rPr>
        <w:t>对应的</w:t>
      </w:r>
      <w:r>
        <w:rPr>
          <w:rFonts w:hint="eastAsia"/>
        </w:rPr>
        <w:t>观测系统</w:t>
      </w:r>
    </w:p>
    <w:p w14:paraId="420E5134" w14:textId="60799893" w:rsidR="009C2C29" w:rsidRDefault="009C2C2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4A9D21C" w14:textId="67D7E357" w:rsidR="00154467" w:rsidRDefault="009919A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65B4B466" w14:textId="1F08B5EE" w:rsidR="009C2C29" w:rsidRPr="00C2627B" w:rsidRDefault="009C2C2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AEE2881" w14:textId="77777777" w:rsidR="002B7E0C" w:rsidRPr="008D2A63" w:rsidRDefault="002B7E0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8D2A63">
        <w:rPr>
          <w:rFonts w:hint="eastAsia"/>
          <w:sz w:val="21"/>
        </w:rPr>
        <w:t>home_sync group_id=&lt;&gt;, unit_id=&lt;&gt;, ra=&lt;&gt;, dec=&lt;&gt;, epoch=&lt;&gt;</w:t>
      </w:r>
    </w:p>
    <w:p w14:paraId="2D94C730" w14:textId="16FD1DB5" w:rsidR="002B7E0C" w:rsidRDefault="007A191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2114"/>
        <w:gridCol w:w="3215"/>
      </w:tblGrid>
      <w:tr w:rsidR="00AD171A" w:rsidRPr="00120D55" w14:paraId="7191A20B" w14:textId="3F1375AB" w:rsidTr="00AD171A">
        <w:tc>
          <w:tcPr>
            <w:tcW w:w="1838" w:type="dxa"/>
            <w:vAlign w:val="center"/>
          </w:tcPr>
          <w:p w14:paraId="2481BCB7" w14:textId="77777777" w:rsidR="00AD171A" w:rsidRPr="00120D55" w:rsidRDefault="00AD171A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1843" w:type="dxa"/>
            <w:vAlign w:val="center"/>
          </w:tcPr>
          <w:p w14:paraId="20317FF7" w14:textId="2053E77D" w:rsidR="00AD171A" w:rsidRPr="00120D55" w:rsidRDefault="00AD171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2114" w:type="dxa"/>
            <w:vAlign w:val="center"/>
          </w:tcPr>
          <w:p w14:paraId="2606E526" w14:textId="7D698900" w:rsidR="00AD171A" w:rsidRPr="00120D55" w:rsidRDefault="00AD171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15" w:type="dxa"/>
          </w:tcPr>
          <w:p w14:paraId="6895FC4F" w14:textId="656276AE" w:rsidR="00AD171A" w:rsidRDefault="00AD171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AD171A" w14:paraId="1794562D" w14:textId="5CFD3EB6" w:rsidTr="00AD171A">
        <w:tc>
          <w:tcPr>
            <w:tcW w:w="1838" w:type="dxa"/>
            <w:vAlign w:val="center"/>
          </w:tcPr>
          <w:p w14:paraId="7B026585" w14:textId="0D4DC672" w:rsidR="00AD171A" w:rsidRDefault="00AD171A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843" w:type="dxa"/>
            <w:vAlign w:val="center"/>
          </w:tcPr>
          <w:p w14:paraId="25FDA451" w14:textId="699CB412" w:rsidR="00AD171A" w:rsidRDefault="00AD171A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2114" w:type="dxa"/>
          </w:tcPr>
          <w:p w14:paraId="0E957ACA" w14:textId="3F446AA5" w:rsidR="00AD171A" w:rsidRDefault="004451C3" w:rsidP="00BD2506">
            <w:pPr>
              <w:spacing w:line="288" w:lineRule="auto"/>
            </w:pPr>
            <w:r>
              <w:rPr>
                <w:rFonts w:hint="eastAsia"/>
              </w:rPr>
              <w:t>字符串或</w:t>
            </w:r>
            <w:r w:rsidR="00AD171A">
              <w:rPr>
                <w:rFonts w:hint="eastAsia"/>
              </w:rPr>
              <w:t>实数</w:t>
            </w:r>
          </w:p>
        </w:tc>
        <w:tc>
          <w:tcPr>
            <w:tcW w:w="3215" w:type="dxa"/>
          </w:tcPr>
          <w:p w14:paraId="7A5BA80D" w14:textId="135B73AB" w:rsidR="00AD171A" w:rsidRDefault="00C04B40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3372A0" w14:paraId="0A5D2917" w14:textId="294AF60E" w:rsidTr="00BE6D18">
        <w:tc>
          <w:tcPr>
            <w:tcW w:w="1838" w:type="dxa"/>
            <w:vAlign w:val="center"/>
          </w:tcPr>
          <w:p w14:paraId="4489F52B" w14:textId="32FE1865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843" w:type="dxa"/>
            <w:vAlign w:val="center"/>
          </w:tcPr>
          <w:p w14:paraId="7B8F57C5" w14:textId="3BB50EF3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2114" w:type="dxa"/>
          </w:tcPr>
          <w:p w14:paraId="45272903" w14:textId="14001445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字符串或实数</w:t>
            </w:r>
          </w:p>
        </w:tc>
        <w:tc>
          <w:tcPr>
            <w:tcW w:w="3215" w:type="dxa"/>
            <w:vAlign w:val="center"/>
          </w:tcPr>
          <w:p w14:paraId="3BCE5053" w14:textId="2CBFC9A0" w:rsidR="003372A0" w:rsidRDefault="00C04B40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3372A0" w14:paraId="07B40EF7" w14:textId="74EC66CD" w:rsidTr="00AD171A">
        <w:tc>
          <w:tcPr>
            <w:tcW w:w="1838" w:type="dxa"/>
            <w:vAlign w:val="center"/>
          </w:tcPr>
          <w:p w14:paraId="64EF1F61" w14:textId="21AEC5DE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1843" w:type="dxa"/>
            <w:vAlign w:val="center"/>
          </w:tcPr>
          <w:p w14:paraId="4493B643" w14:textId="2C0B5626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2114" w:type="dxa"/>
          </w:tcPr>
          <w:p w14:paraId="71C40300" w14:textId="067963D6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15" w:type="dxa"/>
          </w:tcPr>
          <w:p w14:paraId="2C30C0D5" w14:textId="0B7016AF" w:rsidR="003372A0" w:rsidRDefault="003372A0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</w:tbl>
    <w:p w14:paraId="3FAA4C9C" w14:textId="77777777" w:rsidR="002B7E0C" w:rsidRDefault="002B7E0C" w:rsidP="00BD2506">
      <w:pPr>
        <w:pStyle w:val="3"/>
        <w:spacing w:line="288" w:lineRule="auto"/>
      </w:pPr>
      <w:bookmarkStart w:id="18" w:name="_Toc530388047"/>
      <w:r w:rsidRPr="0004098D">
        <w:rPr>
          <w:rFonts w:hint="eastAsia"/>
        </w:rPr>
        <w:t>指向目标（赤道坐标）：</w:t>
      </w:r>
      <w:r w:rsidRPr="0004098D">
        <w:rPr>
          <w:rFonts w:hint="eastAsia"/>
        </w:rPr>
        <w:t>slewto</w:t>
      </w:r>
      <w:bookmarkEnd w:id="18"/>
    </w:p>
    <w:p w14:paraId="4D8C080C" w14:textId="081C8010" w:rsidR="00E7456C" w:rsidRDefault="00FC11C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096CBA">
        <w:rPr>
          <w:rFonts w:hint="eastAsia"/>
        </w:rPr>
        <w:t>望远镜（转台）指向</w:t>
      </w:r>
      <w:r w:rsidR="00C779A0">
        <w:rPr>
          <w:rFonts w:hint="eastAsia"/>
        </w:rPr>
        <w:t>赤道坐标</w:t>
      </w:r>
    </w:p>
    <w:p w14:paraId="48699804" w14:textId="08C8ECD8" w:rsidR="00C779A0" w:rsidRDefault="00C779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B0B24F7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57EBB699" w14:textId="3459597A" w:rsidR="00C779A0" w:rsidRDefault="00C779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5632002B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63DD1AC8" w14:textId="0A41E8FA" w:rsidR="00C779A0" w:rsidRPr="00E7456C" w:rsidRDefault="00C779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0349E427" w14:textId="77777777" w:rsidR="002B7E0C" w:rsidRPr="008D2A63" w:rsidRDefault="002B7E0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8D2A63">
        <w:rPr>
          <w:rFonts w:hint="eastAsia"/>
          <w:sz w:val="21"/>
        </w:rPr>
        <w:t>slewto group_id=&lt;&gt;, unit_id=&lt;&gt;, ra=&lt;&gt;, dec=&lt;&gt;, epoch=&lt;&gt;</w:t>
      </w:r>
    </w:p>
    <w:p w14:paraId="37F74F58" w14:textId="77777777" w:rsidR="002C4D6D" w:rsidRDefault="002C4D6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2114"/>
        <w:gridCol w:w="3215"/>
      </w:tblGrid>
      <w:tr w:rsidR="002C4D6D" w:rsidRPr="00120D55" w14:paraId="0A069053" w14:textId="77777777" w:rsidTr="00D14316">
        <w:tc>
          <w:tcPr>
            <w:tcW w:w="1838" w:type="dxa"/>
            <w:vAlign w:val="center"/>
          </w:tcPr>
          <w:p w14:paraId="25ABC307" w14:textId="77777777" w:rsidR="002C4D6D" w:rsidRPr="00120D55" w:rsidRDefault="002C4D6D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1843" w:type="dxa"/>
            <w:vAlign w:val="center"/>
          </w:tcPr>
          <w:p w14:paraId="4965B823" w14:textId="77777777" w:rsidR="002C4D6D" w:rsidRPr="00120D55" w:rsidRDefault="002C4D6D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2114" w:type="dxa"/>
            <w:vAlign w:val="center"/>
          </w:tcPr>
          <w:p w14:paraId="5E55F353" w14:textId="77777777" w:rsidR="002C4D6D" w:rsidRPr="00120D55" w:rsidRDefault="002C4D6D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15" w:type="dxa"/>
          </w:tcPr>
          <w:p w14:paraId="2264A47A" w14:textId="77777777" w:rsidR="002C4D6D" w:rsidRDefault="002C4D6D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6C337C" w14:paraId="7A7CB935" w14:textId="77777777" w:rsidTr="00D14316">
        <w:tc>
          <w:tcPr>
            <w:tcW w:w="1838" w:type="dxa"/>
            <w:vAlign w:val="center"/>
          </w:tcPr>
          <w:p w14:paraId="38DB75E0" w14:textId="77777777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843" w:type="dxa"/>
            <w:vAlign w:val="center"/>
          </w:tcPr>
          <w:p w14:paraId="5645F548" w14:textId="77777777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2114" w:type="dxa"/>
          </w:tcPr>
          <w:p w14:paraId="54DF9C01" w14:textId="50A1818C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字符串或实数</w:t>
            </w:r>
          </w:p>
        </w:tc>
        <w:tc>
          <w:tcPr>
            <w:tcW w:w="3215" w:type="dxa"/>
          </w:tcPr>
          <w:p w14:paraId="2170ABD4" w14:textId="5667FECC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6C337C" w14:paraId="7B5A588C" w14:textId="77777777" w:rsidTr="00A30C4C">
        <w:tc>
          <w:tcPr>
            <w:tcW w:w="1838" w:type="dxa"/>
            <w:vAlign w:val="center"/>
          </w:tcPr>
          <w:p w14:paraId="1DDA1440" w14:textId="77777777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843" w:type="dxa"/>
            <w:vAlign w:val="center"/>
          </w:tcPr>
          <w:p w14:paraId="5247A79A" w14:textId="77777777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2114" w:type="dxa"/>
          </w:tcPr>
          <w:p w14:paraId="21F59C4F" w14:textId="79E6EBC3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字符串或实数</w:t>
            </w:r>
          </w:p>
        </w:tc>
        <w:tc>
          <w:tcPr>
            <w:tcW w:w="3215" w:type="dxa"/>
            <w:vAlign w:val="center"/>
          </w:tcPr>
          <w:p w14:paraId="667A429C" w14:textId="0E588E2F" w:rsidR="006C337C" w:rsidRDefault="006C337C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2C4D6D" w14:paraId="4DE8CC7B" w14:textId="77777777" w:rsidTr="00D14316">
        <w:tc>
          <w:tcPr>
            <w:tcW w:w="1838" w:type="dxa"/>
            <w:vAlign w:val="center"/>
          </w:tcPr>
          <w:p w14:paraId="5403F90E" w14:textId="77777777" w:rsidR="002C4D6D" w:rsidRDefault="002C4D6D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1843" w:type="dxa"/>
            <w:vAlign w:val="center"/>
          </w:tcPr>
          <w:p w14:paraId="37767437" w14:textId="77777777" w:rsidR="002C4D6D" w:rsidRDefault="002C4D6D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2114" w:type="dxa"/>
          </w:tcPr>
          <w:p w14:paraId="56552B8F" w14:textId="77777777" w:rsidR="002C4D6D" w:rsidRDefault="002C4D6D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15" w:type="dxa"/>
          </w:tcPr>
          <w:p w14:paraId="1C74F507" w14:textId="77777777" w:rsidR="002C4D6D" w:rsidRDefault="002C4D6D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</w:tbl>
    <w:p w14:paraId="6EF8F8D4" w14:textId="77777777" w:rsidR="002B7E0C" w:rsidRDefault="002B7E0C" w:rsidP="00BD2506">
      <w:pPr>
        <w:pStyle w:val="3"/>
        <w:spacing w:line="288" w:lineRule="auto"/>
      </w:pPr>
      <w:bookmarkStart w:id="19" w:name="_Toc530388048"/>
      <w:r w:rsidRPr="0004098D">
        <w:rPr>
          <w:rFonts w:hint="eastAsia"/>
        </w:rPr>
        <w:lastRenderedPageBreak/>
        <w:t>望远镜复位：</w:t>
      </w:r>
      <w:r w:rsidRPr="0004098D">
        <w:rPr>
          <w:rFonts w:hint="eastAsia"/>
        </w:rPr>
        <w:t>park</w:t>
      </w:r>
      <w:bookmarkEnd w:id="19"/>
    </w:p>
    <w:p w14:paraId="3D376E7D" w14:textId="14D2D037" w:rsidR="00FF04A7" w:rsidRDefault="008B61F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望远镜（转台）复位</w:t>
      </w:r>
    </w:p>
    <w:p w14:paraId="768A9409" w14:textId="4AFB8982" w:rsidR="008B61FC" w:rsidRDefault="008B61F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F725703" w14:textId="29F672E3" w:rsidR="004F7B07" w:rsidRDefault="00AF5FD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3D679CEA" w14:textId="1536052E" w:rsidR="008B61FC" w:rsidRDefault="008B61F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C64A6E3" w14:textId="7F785A65" w:rsidR="00031E1B" w:rsidRDefault="00DA332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10BBF1C0" w14:textId="2CC6A803" w:rsidR="008B61FC" w:rsidRPr="00FF04A7" w:rsidRDefault="008B61F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606EE010" w14:textId="77777777" w:rsidR="002B7E0C" w:rsidRPr="008D2A63" w:rsidRDefault="002B7E0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8D2A63">
        <w:rPr>
          <w:rFonts w:hint="eastAsia"/>
          <w:sz w:val="21"/>
        </w:rPr>
        <w:t>park group_id=&lt;&gt;, unit_id=&lt;&gt;</w:t>
      </w:r>
    </w:p>
    <w:p w14:paraId="69712D8E" w14:textId="77777777" w:rsidR="002B7E0C" w:rsidRDefault="002B7E0C" w:rsidP="00BD2506">
      <w:pPr>
        <w:pStyle w:val="3"/>
        <w:spacing w:line="288" w:lineRule="auto"/>
      </w:pPr>
      <w:bookmarkStart w:id="20" w:name="_Toc530388049"/>
      <w:r w:rsidRPr="0004098D">
        <w:rPr>
          <w:rFonts w:hint="eastAsia"/>
        </w:rPr>
        <w:t>导星：</w:t>
      </w:r>
      <w:r w:rsidRPr="0004098D">
        <w:rPr>
          <w:rFonts w:hint="eastAsia"/>
        </w:rPr>
        <w:t>guide</w:t>
      </w:r>
      <w:bookmarkEnd w:id="20"/>
    </w:p>
    <w:p w14:paraId="62C8F1A6" w14:textId="1A75833F" w:rsidR="00CE733C" w:rsidRDefault="00CE733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C237C8">
        <w:rPr>
          <w:rFonts w:hint="eastAsia"/>
        </w:rPr>
        <w:t>望远镜（转台）在当前指向位置基础上微量运动</w:t>
      </w:r>
    </w:p>
    <w:p w14:paraId="2938D7D6" w14:textId="43E760D8" w:rsidR="00C237C8" w:rsidRDefault="00C237C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F744B91" w14:textId="6B0DA2B1" w:rsidR="00EE2D3E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25979978" w14:textId="49092D16" w:rsidR="00C237C8" w:rsidRDefault="00C237C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3E46328" w14:textId="4BBEEC6D" w:rsidR="000D6E86" w:rsidRDefault="00B3090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3C2DEDD1" w14:textId="4C6DB35B" w:rsidR="00C237C8" w:rsidRPr="00CE733C" w:rsidRDefault="00C237C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5ED9F4A" w14:textId="77777777" w:rsidR="002B7E0C" w:rsidRPr="00ED10B5" w:rsidRDefault="002B7E0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D10B5">
        <w:rPr>
          <w:rFonts w:hint="eastAsia"/>
          <w:sz w:val="21"/>
        </w:rPr>
        <w:t>guide group_id=&lt;&gt;, unit_id=&lt;&gt;, ra=&lt;&gt;, dec=&lt;&gt;, objra=&lt;&gt;, objdec=&lt;&gt;</w:t>
      </w:r>
    </w:p>
    <w:p w14:paraId="0CD09F60" w14:textId="77777777" w:rsidR="002E7D09" w:rsidRDefault="002E7D0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4252"/>
        <w:gridCol w:w="1701"/>
        <w:gridCol w:w="1644"/>
      </w:tblGrid>
      <w:tr w:rsidR="00CC14CA" w:rsidRPr="00120D55" w14:paraId="5368C9D0" w14:textId="77777777" w:rsidTr="00CC14CA">
        <w:tc>
          <w:tcPr>
            <w:tcW w:w="1413" w:type="dxa"/>
            <w:vAlign w:val="center"/>
          </w:tcPr>
          <w:p w14:paraId="3A7ECCB0" w14:textId="77777777" w:rsidR="002E7D09" w:rsidRPr="00120D55" w:rsidRDefault="002E7D09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4252" w:type="dxa"/>
            <w:vAlign w:val="center"/>
          </w:tcPr>
          <w:p w14:paraId="2D7F593A" w14:textId="77777777" w:rsidR="002E7D09" w:rsidRPr="00120D55" w:rsidRDefault="002E7D09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701" w:type="dxa"/>
            <w:vAlign w:val="center"/>
          </w:tcPr>
          <w:p w14:paraId="098EBF05" w14:textId="77777777" w:rsidR="002E7D09" w:rsidRPr="00120D55" w:rsidRDefault="002E7D09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1644" w:type="dxa"/>
          </w:tcPr>
          <w:p w14:paraId="4442D817" w14:textId="77777777" w:rsidR="002E7D09" w:rsidRDefault="002E7D09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CC14CA" w14:paraId="475FE947" w14:textId="77777777" w:rsidTr="00CC14CA">
        <w:tc>
          <w:tcPr>
            <w:tcW w:w="1413" w:type="dxa"/>
            <w:vAlign w:val="center"/>
          </w:tcPr>
          <w:p w14:paraId="76131A22" w14:textId="77777777" w:rsidR="002E7D09" w:rsidRDefault="002E7D09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4252" w:type="dxa"/>
            <w:vAlign w:val="center"/>
          </w:tcPr>
          <w:p w14:paraId="1CBDBBF5" w14:textId="19A5F0F7" w:rsidR="002E7D09" w:rsidRDefault="00876C43" w:rsidP="00BD2506">
            <w:pPr>
              <w:spacing w:line="288" w:lineRule="auto"/>
            </w:pPr>
            <w:r>
              <w:rPr>
                <w:rFonts w:hint="eastAsia"/>
              </w:rPr>
              <w:t>天文定位</w:t>
            </w:r>
            <w:r w:rsidR="002E7D09">
              <w:rPr>
                <w:rFonts w:hint="eastAsia"/>
              </w:rPr>
              <w:t>赤经</w:t>
            </w:r>
            <w:r w:rsidR="00CC14CA">
              <w:rPr>
                <w:rFonts w:hint="eastAsia"/>
              </w:rPr>
              <w:t>：</w:t>
            </w:r>
            <w:r w:rsidR="00CC14CA">
              <w:rPr>
                <w:rFonts w:hint="eastAsia"/>
              </w:rPr>
              <w:t>objra/objdec</w:t>
            </w:r>
            <w:r w:rsidR="00CC14CA">
              <w:rPr>
                <w:rFonts w:hint="eastAsia"/>
              </w:rPr>
              <w:t>有效</w:t>
            </w:r>
          </w:p>
          <w:p w14:paraId="55DE87EE" w14:textId="47F9E47C" w:rsidR="00876C43" w:rsidRDefault="00CC14CA" w:rsidP="00BD2506">
            <w:pPr>
              <w:spacing w:line="288" w:lineRule="auto"/>
            </w:pPr>
            <w:r>
              <w:rPr>
                <w:rFonts w:hint="eastAsia"/>
              </w:rPr>
              <w:t>赤经轴</w:t>
            </w:r>
            <w:r w:rsidR="00876C43">
              <w:rPr>
                <w:rFonts w:hint="eastAsia"/>
              </w:rPr>
              <w:t>导星修正量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objra/objdec</w:t>
            </w:r>
            <w:r>
              <w:rPr>
                <w:rFonts w:hint="eastAsia"/>
              </w:rPr>
              <w:t>无效</w:t>
            </w:r>
          </w:p>
        </w:tc>
        <w:tc>
          <w:tcPr>
            <w:tcW w:w="1701" w:type="dxa"/>
          </w:tcPr>
          <w:p w14:paraId="55119FC9" w14:textId="77777777" w:rsidR="002E7D09" w:rsidRDefault="002E7D09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644" w:type="dxa"/>
          </w:tcPr>
          <w:p w14:paraId="202BB232" w14:textId="77777777" w:rsidR="002E7D09" w:rsidRDefault="002E7D09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CC14CA" w14:paraId="3C924CCE" w14:textId="77777777" w:rsidTr="00CC14CA">
        <w:tc>
          <w:tcPr>
            <w:tcW w:w="1413" w:type="dxa"/>
            <w:vAlign w:val="center"/>
          </w:tcPr>
          <w:p w14:paraId="45851CB6" w14:textId="77777777" w:rsidR="002E7D09" w:rsidRDefault="002E7D09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4252" w:type="dxa"/>
            <w:vAlign w:val="center"/>
          </w:tcPr>
          <w:p w14:paraId="734008EF" w14:textId="77777777" w:rsidR="002E7D09" w:rsidRDefault="00D645D6" w:rsidP="00BD2506">
            <w:pPr>
              <w:spacing w:line="288" w:lineRule="auto"/>
            </w:pPr>
            <w:r>
              <w:rPr>
                <w:rFonts w:hint="eastAsia"/>
              </w:rPr>
              <w:t>天文定位赤纬：</w:t>
            </w:r>
            <w:r>
              <w:rPr>
                <w:rFonts w:hint="eastAsia"/>
              </w:rPr>
              <w:t>objra/objdec</w:t>
            </w:r>
            <w:r>
              <w:rPr>
                <w:rFonts w:hint="eastAsia"/>
              </w:rPr>
              <w:t>有效</w:t>
            </w:r>
          </w:p>
          <w:p w14:paraId="1EAB5CBE" w14:textId="75D6A9BE" w:rsidR="00D645D6" w:rsidRDefault="00D645D6" w:rsidP="00BD2506">
            <w:pPr>
              <w:spacing w:line="288" w:lineRule="auto"/>
            </w:pPr>
            <w:r>
              <w:rPr>
                <w:rFonts w:hint="eastAsia"/>
              </w:rPr>
              <w:t>赤纬轴导星修正量：</w:t>
            </w:r>
            <w:r>
              <w:rPr>
                <w:rFonts w:hint="eastAsia"/>
              </w:rPr>
              <w:t>objra/objdec</w:t>
            </w:r>
            <w:r>
              <w:rPr>
                <w:rFonts w:hint="eastAsia"/>
              </w:rPr>
              <w:t>无效</w:t>
            </w:r>
          </w:p>
        </w:tc>
        <w:tc>
          <w:tcPr>
            <w:tcW w:w="1701" w:type="dxa"/>
          </w:tcPr>
          <w:p w14:paraId="2F11AAB5" w14:textId="77777777" w:rsidR="002E7D09" w:rsidRDefault="002E7D09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644" w:type="dxa"/>
          </w:tcPr>
          <w:p w14:paraId="53CEB8BF" w14:textId="77777777" w:rsidR="002E7D09" w:rsidRDefault="002E7D09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4F46A3" w14:paraId="2ECB45CE" w14:textId="77777777" w:rsidTr="00CC14CA">
        <w:tc>
          <w:tcPr>
            <w:tcW w:w="1413" w:type="dxa"/>
            <w:vAlign w:val="center"/>
          </w:tcPr>
          <w:p w14:paraId="4E730FD8" w14:textId="20B1E3DF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objra</w:t>
            </w:r>
          </w:p>
        </w:tc>
        <w:tc>
          <w:tcPr>
            <w:tcW w:w="4252" w:type="dxa"/>
            <w:vAlign w:val="center"/>
          </w:tcPr>
          <w:p w14:paraId="2F33C097" w14:textId="3E97107B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指向目标赤经</w:t>
            </w:r>
          </w:p>
        </w:tc>
        <w:tc>
          <w:tcPr>
            <w:tcW w:w="1701" w:type="dxa"/>
          </w:tcPr>
          <w:p w14:paraId="6F7022A4" w14:textId="1B2C965A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644" w:type="dxa"/>
          </w:tcPr>
          <w:p w14:paraId="3BEDD9DA" w14:textId="1890BA9D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4F46A3" w14:paraId="592FFAB5" w14:textId="77777777" w:rsidTr="00CC14CA">
        <w:tc>
          <w:tcPr>
            <w:tcW w:w="1413" w:type="dxa"/>
            <w:vAlign w:val="center"/>
          </w:tcPr>
          <w:p w14:paraId="25005A9A" w14:textId="0A5B35CC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objdec</w:t>
            </w:r>
          </w:p>
        </w:tc>
        <w:tc>
          <w:tcPr>
            <w:tcW w:w="4252" w:type="dxa"/>
            <w:vAlign w:val="center"/>
          </w:tcPr>
          <w:p w14:paraId="19A0796C" w14:textId="78ABE147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指向目标赤纬</w:t>
            </w:r>
          </w:p>
        </w:tc>
        <w:tc>
          <w:tcPr>
            <w:tcW w:w="1701" w:type="dxa"/>
          </w:tcPr>
          <w:p w14:paraId="3C5EF5E8" w14:textId="5EDF5E81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644" w:type="dxa"/>
          </w:tcPr>
          <w:p w14:paraId="220C9EAC" w14:textId="3A39609E" w:rsidR="004F46A3" w:rsidRDefault="004F46A3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</w:tbl>
    <w:p w14:paraId="6852A7A9" w14:textId="77777777" w:rsidR="002B7E0C" w:rsidRDefault="002B7E0C" w:rsidP="00BD2506">
      <w:pPr>
        <w:pStyle w:val="3"/>
        <w:spacing w:line="288" w:lineRule="auto"/>
      </w:pPr>
      <w:bookmarkStart w:id="21" w:name="_Toc530388050"/>
      <w:r w:rsidRPr="0004098D">
        <w:rPr>
          <w:rFonts w:hint="eastAsia"/>
        </w:rPr>
        <w:t>中止指向过程：</w:t>
      </w:r>
      <w:r w:rsidRPr="0004098D">
        <w:rPr>
          <w:rFonts w:hint="eastAsia"/>
        </w:rPr>
        <w:t>abort_slew</w:t>
      </w:r>
      <w:bookmarkEnd w:id="21"/>
    </w:p>
    <w:p w14:paraId="43E5912D" w14:textId="5D41DAEF" w:rsidR="00283EF0" w:rsidRDefault="00283EF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中止望远镜（转台）指向过程</w:t>
      </w:r>
    </w:p>
    <w:p w14:paraId="4278E4D5" w14:textId="32848EB5" w:rsidR="00283EF0" w:rsidRDefault="00283EF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前置条件：</w:t>
      </w:r>
    </w:p>
    <w:p w14:paraId="418B32B6" w14:textId="43429C14" w:rsidR="009C7A0B" w:rsidRDefault="00F41E7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4E8A8105" w14:textId="62E4D34D" w:rsidR="00283EF0" w:rsidRDefault="00283EF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5DC24890" w14:textId="799848CF" w:rsidR="00B02DE5" w:rsidRDefault="00F41E7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1E9F5DF9" w14:textId="3A1395A7" w:rsidR="00283EF0" w:rsidRPr="00283EF0" w:rsidRDefault="00283EF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5F6EB91" w14:textId="77777777" w:rsidR="002B7E0C" w:rsidRPr="00ED10B5" w:rsidRDefault="002B7E0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D10B5">
        <w:rPr>
          <w:rFonts w:hint="eastAsia"/>
          <w:sz w:val="21"/>
        </w:rPr>
        <w:t>abort_slew group_id=&lt;&gt;, unit_id=&lt;&gt;</w:t>
      </w:r>
    </w:p>
    <w:p w14:paraId="6EA1088B" w14:textId="77777777" w:rsidR="00AD2E0B" w:rsidRDefault="00AD2E0B" w:rsidP="00BD2506">
      <w:pPr>
        <w:pStyle w:val="3"/>
        <w:spacing w:line="288" w:lineRule="auto"/>
      </w:pPr>
      <w:bookmarkStart w:id="22" w:name="_Toc530388051"/>
      <w:r w:rsidRPr="0004098D">
        <w:rPr>
          <w:rFonts w:hint="eastAsia"/>
        </w:rPr>
        <w:t>调焦置零：</w:t>
      </w:r>
      <w:r w:rsidRPr="0004098D">
        <w:rPr>
          <w:rFonts w:hint="eastAsia"/>
        </w:rPr>
        <w:t>focus_sync</w:t>
      </w:r>
      <w:bookmarkEnd w:id="22"/>
    </w:p>
    <w:p w14:paraId="21226CA9" w14:textId="054BFA7A" w:rsidR="00615E7E" w:rsidRDefault="00615E7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93864">
        <w:rPr>
          <w:rFonts w:hint="eastAsia"/>
        </w:rPr>
        <w:t>焦点位置置零</w:t>
      </w:r>
    </w:p>
    <w:p w14:paraId="4ED4CA6C" w14:textId="30178AB7" w:rsidR="00593864" w:rsidRDefault="0059386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A877910" w14:textId="642D0A8C" w:rsidR="002E4AFA" w:rsidRDefault="002E4AF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通用）或转台辅助设备（</w:t>
      </w:r>
      <w:r>
        <w:rPr>
          <w:rFonts w:hint="eastAsia"/>
        </w:rPr>
        <w:t>GWAC</w:t>
      </w:r>
      <w:r>
        <w:rPr>
          <w:rFonts w:hint="eastAsia"/>
        </w:rPr>
        <w:t>）联机</w:t>
      </w:r>
    </w:p>
    <w:p w14:paraId="54E04EF2" w14:textId="652B7B31" w:rsidR="004A5CF1" w:rsidRDefault="004A5CF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到达（较）理想焦点位置</w:t>
      </w:r>
    </w:p>
    <w:p w14:paraId="3BD68776" w14:textId="0DBCC431" w:rsidR="00593864" w:rsidRDefault="0059386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7CB5006" w14:textId="1BDD6116" w:rsidR="00901432" w:rsidRDefault="006C120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焦点位置变更为零</w:t>
      </w:r>
    </w:p>
    <w:p w14:paraId="6071EDCD" w14:textId="3A9B177B" w:rsidR="00593864" w:rsidRPr="00615E7E" w:rsidRDefault="0059386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2D1AF70" w14:textId="77777777" w:rsidR="00AD2E0B" w:rsidRPr="00F1499F" w:rsidRDefault="00AD2E0B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1499F">
        <w:rPr>
          <w:rFonts w:hint="eastAsia"/>
          <w:sz w:val="21"/>
        </w:rPr>
        <w:t>focus_sync group_id=&lt;&gt;, unit_id=&lt;&gt;, cam_id=&lt;&gt;</w:t>
      </w:r>
    </w:p>
    <w:p w14:paraId="09F7795D" w14:textId="77777777" w:rsidR="00B52C24" w:rsidRDefault="00B52C24" w:rsidP="00BD2506">
      <w:pPr>
        <w:pStyle w:val="3"/>
        <w:spacing w:line="288" w:lineRule="auto"/>
      </w:pPr>
      <w:bookmarkStart w:id="23" w:name="_Toc530388052"/>
      <w:r w:rsidRPr="0069648B">
        <w:rPr>
          <w:rFonts w:hint="eastAsia"/>
        </w:rPr>
        <w:t>手动调焦：</w:t>
      </w:r>
      <w:r w:rsidRPr="0069648B">
        <w:rPr>
          <w:rFonts w:hint="eastAsia"/>
        </w:rPr>
        <w:t>focus</w:t>
      </w:r>
      <w:bookmarkEnd w:id="23"/>
    </w:p>
    <w:p w14:paraId="6651D1E4" w14:textId="08173D92" w:rsidR="00B52C24" w:rsidRDefault="00B52C2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A157FE">
        <w:rPr>
          <w:rFonts w:hint="eastAsia"/>
        </w:rPr>
        <w:t>改变焦点位置</w:t>
      </w:r>
    </w:p>
    <w:p w14:paraId="6BEDFDE1" w14:textId="77777777" w:rsidR="00B52C24" w:rsidRDefault="00B52C2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7EA1C754" w14:textId="1BF57B38" w:rsidR="00A157FE" w:rsidRDefault="00F86D6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</w:t>
      </w:r>
      <w:r>
        <w:rPr>
          <w:rFonts w:hint="eastAsia"/>
        </w:rPr>
        <w:t>group_id+unit_id</w:t>
      </w:r>
      <w:r>
        <w:rPr>
          <w:rFonts w:hint="eastAsia"/>
        </w:rPr>
        <w:t>对应的观测系统</w:t>
      </w:r>
    </w:p>
    <w:p w14:paraId="243189B7" w14:textId="77777777" w:rsidR="00B52C24" w:rsidRDefault="00B52C2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AE5C4EC" w14:textId="4DA15275" w:rsidR="00F86D6D" w:rsidRDefault="00F86D6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指令传递给与望远镜关联的观测系统</w:t>
      </w:r>
    </w:p>
    <w:p w14:paraId="1B7CF764" w14:textId="77777777" w:rsidR="00B52C24" w:rsidRPr="00615E7E" w:rsidRDefault="00B52C2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75F78A8C" w14:textId="77777777" w:rsidR="00B52C24" w:rsidRPr="00804C1D" w:rsidRDefault="00B52C2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804C1D">
        <w:rPr>
          <w:rFonts w:hint="eastAsia"/>
          <w:sz w:val="21"/>
        </w:rPr>
        <w:t>focus group_id=</w:t>
      </w:r>
      <w:r>
        <w:rPr>
          <w:rFonts w:hint="eastAsia"/>
          <w:sz w:val="21"/>
        </w:rPr>
        <w:t>&lt;&gt;, unit_id=&lt;&gt;, cam_id=&lt;&gt;, value</w:t>
      </w:r>
      <w:r w:rsidRPr="00804C1D">
        <w:rPr>
          <w:rFonts w:hint="eastAsia"/>
          <w:sz w:val="21"/>
        </w:rPr>
        <w:t>=&lt;&gt;</w:t>
      </w:r>
    </w:p>
    <w:p w14:paraId="105885EC" w14:textId="77777777" w:rsidR="00374AB4" w:rsidRDefault="00374AB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4252"/>
        <w:gridCol w:w="1701"/>
        <w:gridCol w:w="1644"/>
      </w:tblGrid>
      <w:tr w:rsidR="00374AB4" w:rsidRPr="00120D55" w14:paraId="495A997B" w14:textId="77777777" w:rsidTr="00481972">
        <w:tc>
          <w:tcPr>
            <w:tcW w:w="1413" w:type="dxa"/>
            <w:vAlign w:val="center"/>
          </w:tcPr>
          <w:p w14:paraId="2F1678B1" w14:textId="77777777" w:rsidR="00374AB4" w:rsidRPr="00120D55" w:rsidRDefault="00374AB4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4252" w:type="dxa"/>
            <w:vAlign w:val="center"/>
          </w:tcPr>
          <w:p w14:paraId="0C20DC7F" w14:textId="77777777" w:rsidR="00374AB4" w:rsidRPr="00120D55" w:rsidRDefault="00374AB4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701" w:type="dxa"/>
            <w:vAlign w:val="center"/>
          </w:tcPr>
          <w:p w14:paraId="63B79E78" w14:textId="77777777" w:rsidR="00374AB4" w:rsidRPr="00120D55" w:rsidRDefault="00374AB4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1644" w:type="dxa"/>
          </w:tcPr>
          <w:p w14:paraId="1647537D" w14:textId="77777777" w:rsidR="00374AB4" w:rsidRDefault="00374AB4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374AB4" w14:paraId="464722D4" w14:textId="77777777" w:rsidTr="00481972">
        <w:tc>
          <w:tcPr>
            <w:tcW w:w="1413" w:type="dxa"/>
            <w:vAlign w:val="center"/>
          </w:tcPr>
          <w:p w14:paraId="33BEF0EE" w14:textId="678FA355" w:rsidR="00374AB4" w:rsidRDefault="00374AB4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4252" w:type="dxa"/>
            <w:vAlign w:val="center"/>
          </w:tcPr>
          <w:p w14:paraId="56738AC4" w14:textId="3CB5B34E" w:rsidR="00374AB4" w:rsidRDefault="00322683" w:rsidP="00BD2506">
            <w:pPr>
              <w:spacing w:line="288" w:lineRule="auto"/>
            </w:pPr>
            <w:r>
              <w:rPr>
                <w:rFonts w:hint="eastAsia"/>
              </w:rPr>
              <w:t>相对零点的绝对位置</w:t>
            </w:r>
          </w:p>
        </w:tc>
        <w:tc>
          <w:tcPr>
            <w:tcW w:w="1701" w:type="dxa"/>
          </w:tcPr>
          <w:p w14:paraId="299F63BC" w14:textId="6137680F" w:rsidR="00374AB4" w:rsidRDefault="00374AB4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644" w:type="dxa"/>
          </w:tcPr>
          <w:p w14:paraId="62C1F7AA" w14:textId="3CB56564" w:rsidR="00374AB4" w:rsidRDefault="00374AB4" w:rsidP="00BD2506">
            <w:pPr>
              <w:spacing w:line="288" w:lineRule="auto"/>
            </w:pPr>
            <w:r>
              <w:rPr>
                <w:rFonts w:hint="eastAsia"/>
              </w:rPr>
              <w:t>微米</w:t>
            </w:r>
          </w:p>
        </w:tc>
      </w:tr>
    </w:tbl>
    <w:p w14:paraId="4FC12E44" w14:textId="77777777" w:rsidR="00B52C24" w:rsidRDefault="00B52C24" w:rsidP="00BD2506">
      <w:pPr>
        <w:pStyle w:val="3"/>
        <w:spacing w:line="288" w:lineRule="auto"/>
      </w:pPr>
      <w:bookmarkStart w:id="24" w:name="_Toc530388053"/>
      <w:r w:rsidRPr="0069648B">
        <w:rPr>
          <w:rFonts w:hint="eastAsia"/>
        </w:rPr>
        <w:lastRenderedPageBreak/>
        <w:t>自动调焦：</w:t>
      </w:r>
      <w:r w:rsidRPr="0069648B">
        <w:rPr>
          <w:rFonts w:hint="eastAsia"/>
        </w:rPr>
        <w:t>fwhm</w:t>
      </w:r>
      <w:bookmarkEnd w:id="24"/>
    </w:p>
    <w:p w14:paraId="5975E8A5" w14:textId="3E906636" w:rsidR="001853F3" w:rsidRDefault="00F4360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自动改变焦点位置</w:t>
      </w:r>
    </w:p>
    <w:p w14:paraId="44AE0D78" w14:textId="12F0ADC6" w:rsidR="00F43601" w:rsidRDefault="006D6E7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C4A8923" w14:textId="573CA7BF" w:rsidR="001E079A" w:rsidRDefault="001E079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通用）或转台辅助设备（</w:t>
      </w:r>
      <w:r>
        <w:rPr>
          <w:rFonts w:hint="eastAsia"/>
        </w:rPr>
        <w:t>GWAC</w:t>
      </w:r>
      <w:r>
        <w:rPr>
          <w:rFonts w:hint="eastAsia"/>
        </w:rPr>
        <w:t>）联机</w:t>
      </w:r>
    </w:p>
    <w:p w14:paraId="46D6A2FB" w14:textId="72115292" w:rsidR="00EF2302" w:rsidRDefault="00EF23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建立焦点位置与</w:t>
      </w:r>
      <w:r>
        <w:rPr>
          <w:rFonts w:hint="eastAsia"/>
        </w:rPr>
        <w:t>FWHM</w:t>
      </w:r>
      <w:r>
        <w:rPr>
          <w:rFonts w:hint="eastAsia"/>
        </w:rPr>
        <w:t>拟合关系</w:t>
      </w:r>
    </w:p>
    <w:p w14:paraId="4AE37447" w14:textId="4ED8BBBB" w:rsidR="006D6E79" w:rsidRDefault="006D6E7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16B8FE3" w14:textId="4BC84BC8" w:rsidR="003B433C" w:rsidRDefault="003B433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变更工作状态</w:t>
      </w:r>
    </w:p>
    <w:p w14:paraId="5E100BCD" w14:textId="640B8EB0" w:rsidR="003B433C" w:rsidRDefault="003B433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19F7B49D" w14:textId="6C79DB4F" w:rsidR="006D6E79" w:rsidRPr="001853F3" w:rsidRDefault="006D6E7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118C27E" w14:textId="77777777" w:rsidR="00B52C24" w:rsidRPr="00547428" w:rsidRDefault="00B52C2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47428">
        <w:rPr>
          <w:rFonts w:hint="eastAsia"/>
          <w:sz w:val="21"/>
        </w:rPr>
        <w:t>fwhm group</w:t>
      </w:r>
      <w:r>
        <w:rPr>
          <w:rFonts w:hint="eastAsia"/>
          <w:sz w:val="21"/>
        </w:rPr>
        <w:t>_id=&lt;&gt;, unit_id=&lt;&gt;, cam_id, value</w:t>
      </w:r>
      <w:r w:rsidRPr="00547428">
        <w:rPr>
          <w:rFonts w:hint="eastAsia"/>
          <w:sz w:val="21"/>
        </w:rPr>
        <w:t>=&lt;&gt;</w:t>
      </w:r>
    </w:p>
    <w:p w14:paraId="68089EF8" w14:textId="77777777" w:rsidR="001853F3" w:rsidRDefault="001853F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4252"/>
        <w:gridCol w:w="1701"/>
        <w:gridCol w:w="1644"/>
      </w:tblGrid>
      <w:tr w:rsidR="001853F3" w:rsidRPr="00120D55" w14:paraId="6DE510CD" w14:textId="77777777" w:rsidTr="00481972">
        <w:tc>
          <w:tcPr>
            <w:tcW w:w="1413" w:type="dxa"/>
            <w:vAlign w:val="center"/>
          </w:tcPr>
          <w:p w14:paraId="2DC772DA" w14:textId="77777777" w:rsidR="001853F3" w:rsidRPr="00120D55" w:rsidRDefault="001853F3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4252" w:type="dxa"/>
            <w:vAlign w:val="center"/>
          </w:tcPr>
          <w:p w14:paraId="578DD81B" w14:textId="77777777" w:rsidR="001853F3" w:rsidRPr="00120D55" w:rsidRDefault="001853F3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701" w:type="dxa"/>
            <w:vAlign w:val="center"/>
          </w:tcPr>
          <w:p w14:paraId="77A86583" w14:textId="77777777" w:rsidR="001853F3" w:rsidRPr="00120D55" w:rsidRDefault="001853F3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1644" w:type="dxa"/>
          </w:tcPr>
          <w:p w14:paraId="124B4D67" w14:textId="77777777" w:rsidR="001853F3" w:rsidRDefault="001853F3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1853F3" w14:paraId="6D18697C" w14:textId="77777777" w:rsidTr="00481972">
        <w:tc>
          <w:tcPr>
            <w:tcW w:w="1413" w:type="dxa"/>
            <w:vAlign w:val="center"/>
          </w:tcPr>
          <w:p w14:paraId="07C28502" w14:textId="5636CEB8" w:rsidR="001853F3" w:rsidRDefault="001853F3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4252" w:type="dxa"/>
            <w:vAlign w:val="center"/>
          </w:tcPr>
          <w:p w14:paraId="4B1810CE" w14:textId="1400E15A" w:rsidR="001853F3" w:rsidRPr="00454ECE" w:rsidRDefault="00454ECE" w:rsidP="00BD2506">
            <w:pPr>
              <w:spacing w:line="288" w:lineRule="auto"/>
            </w:pPr>
            <w:r>
              <w:rPr>
                <w:rFonts w:hint="eastAsia"/>
              </w:rPr>
              <w:t>星像统计半高全宽（</w:t>
            </w:r>
            <w:r>
              <w:rPr>
                <w:rFonts w:hint="eastAsia"/>
              </w:rPr>
              <w:t>FWHM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</w:tcPr>
          <w:p w14:paraId="754988D2" w14:textId="77777777" w:rsidR="001853F3" w:rsidRDefault="001853F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644" w:type="dxa"/>
          </w:tcPr>
          <w:p w14:paraId="2112E643" w14:textId="5ADFE7E9" w:rsidR="001853F3" w:rsidRDefault="001853F3" w:rsidP="00BD2506">
            <w:pPr>
              <w:spacing w:line="288" w:lineRule="auto"/>
            </w:pPr>
            <w:r>
              <w:rPr>
                <w:rFonts w:hint="eastAsia"/>
              </w:rPr>
              <w:t>像素</w:t>
            </w:r>
          </w:p>
        </w:tc>
      </w:tr>
    </w:tbl>
    <w:p w14:paraId="5E0EDF41" w14:textId="77777777" w:rsidR="00F04C1C" w:rsidRDefault="00F04C1C" w:rsidP="00BD2506">
      <w:pPr>
        <w:pStyle w:val="3"/>
        <w:spacing w:line="288" w:lineRule="auto"/>
      </w:pPr>
      <w:bookmarkStart w:id="25" w:name="_Toc530388054"/>
      <w:r w:rsidRPr="00CC4652">
        <w:rPr>
          <w:rFonts w:hint="eastAsia"/>
        </w:rPr>
        <w:t>采集图像：</w:t>
      </w:r>
      <w:r w:rsidRPr="00CC4652">
        <w:rPr>
          <w:rFonts w:hint="eastAsia"/>
        </w:rPr>
        <w:t>take_image</w:t>
      </w:r>
      <w:bookmarkEnd w:id="25"/>
    </w:p>
    <w:p w14:paraId="0BCF40B8" w14:textId="1DF5DEE4" w:rsidR="00F3310A" w:rsidRDefault="00F3310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F817CA">
        <w:rPr>
          <w:rFonts w:hint="eastAsia"/>
        </w:rPr>
        <w:t>手动</w:t>
      </w:r>
      <w:r w:rsidR="002078AD">
        <w:rPr>
          <w:rFonts w:hint="eastAsia"/>
        </w:rPr>
        <w:t>控制相机曝光</w:t>
      </w:r>
    </w:p>
    <w:p w14:paraId="3D61C58F" w14:textId="6E32E2C8" w:rsidR="00F3310A" w:rsidRDefault="00F3310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3EECF60" w14:textId="245FBBA1" w:rsidR="007E1236" w:rsidRDefault="007E123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联机</w:t>
      </w:r>
    </w:p>
    <w:p w14:paraId="4F54731F" w14:textId="5CBA9E15" w:rsidR="003F10F2" w:rsidRDefault="00CD2C4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状态为空闲</w:t>
      </w:r>
    </w:p>
    <w:p w14:paraId="7468A946" w14:textId="6522EBC9" w:rsidR="00F3310A" w:rsidRDefault="00F3310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7DD3B62" w14:textId="77DDFC4C" w:rsidR="003C0458" w:rsidRDefault="003C045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图像类型需要天光，且望远镜（转台）联机，填充当前指向位置</w:t>
      </w:r>
    </w:p>
    <w:p w14:paraId="387E3386" w14:textId="6C34C70E" w:rsidR="0048545D" w:rsidRDefault="0048545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</w:t>
      </w:r>
      <w:r w:rsidR="000730FF">
        <w:rPr>
          <w:rFonts w:hint="eastAsia"/>
        </w:rPr>
        <w:t>观测目标信息</w:t>
      </w:r>
    </w:p>
    <w:p w14:paraId="3FC565CA" w14:textId="7C6BC5FB" w:rsidR="000730FF" w:rsidRDefault="000730F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曝光指令</w:t>
      </w:r>
    </w:p>
    <w:p w14:paraId="16A222EF" w14:textId="34A71F9A" w:rsidR="00F3310A" w:rsidRPr="00F3310A" w:rsidRDefault="00F3310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7B979641" w14:textId="6ABEADB5" w:rsidR="00F04C1C" w:rsidRPr="00D257C5" w:rsidRDefault="00F04C1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257C5">
        <w:rPr>
          <w:rFonts w:hint="eastAsia"/>
          <w:sz w:val="21"/>
        </w:rPr>
        <w:t>take_image group_id=&lt;&gt;, unit_id=&lt;&gt;, cam_id=&lt;&gt;</w:t>
      </w:r>
      <w:r w:rsidR="006B0518">
        <w:rPr>
          <w:rFonts w:hint="eastAsia"/>
          <w:sz w:val="21"/>
        </w:rPr>
        <w:t xml:space="preserve">, imgtype=&lt;&gt;, </w:t>
      </w:r>
      <w:r w:rsidR="00F0703F">
        <w:rPr>
          <w:rFonts w:hint="eastAsia"/>
          <w:sz w:val="21"/>
        </w:rPr>
        <w:t>obj</w:t>
      </w:r>
      <w:r w:rsidR="006B0518">
        <w:rPr>
          <w:rFonts w:hint="eastAsia"/>
          <w:sz w:val="21"/>
        </w:rPr>
        <w:t>name</w:t>
      </w:r>
      <w:r>
        <w:rPr>
          <w:rFonts w:hint="eastAsia"/>
          <w:sz w:val="21"/>
        </w:rPr>
        <w:t>=&lt;</w:t>
      </w:r>
      <w:r w:rsidR="00873DE9">
        <w:rPr>
          <w:sz w:val="21"/>
        </w:rPr>
        <w:t>&gt;, filter</w:t>
      </w:r>
      <w:r>
        <w:rPr>
          <w:rFonts w:hint="eastAsia"/>
          <w:sz w:val="21"/>
        </w:rPr>
        <w:t>=&lt;&gt;, expdur=&lt;&gt;, frmcnt=&lt;&gt;</w:t>
      </w:r>
    </w:p>
    <w:p w14:paraId="016C2D0F" w14:textId="2AEBC2E2" w:rsidR="00F04C1C" w:rsidRDefault="00F3310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4252"/>
        <w:gridCol w:w="1701"/>
        <w:gridCol w:w="1644"/>
      </w:tblGrid>
      <w:tr w:rsidR="004B4D66" w:rsidRPr="00120D55" w14:paraId="6D57F73C" w14:textId="77777777" w:rsidTr="00481972">
        <w:tc>
          <w:tcPr>
            <w:tcW w:w="1413" w:type="dxa"/>
            <w:vAlign w:val="center"/>
          </w:tcPr>
          <w:p w14:paraId="6C0F9BDC" w14:textId="77777777" w:rsidR="004B4D66" w:rsidRPr="00120D55" w:rsidRDefault="004B4D66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lastRenderedPageBreak/>
              <w:t>关键字</w:t>
            </w:r>
          </w:p>
        </w:tc>
        <w:tc>
          <w:tcPr>
            <w:tcW w:w="4252" w:type="dxa"/>
            <w:vAlign w:val="center"/>
          </w:tcPr>
          <w:p w14:paraId="2DDB34B1" w14:textId="77777777" w:rsidR="004B4D66" w:rsidRPr="00120D55" w:rsidRDefault="004B4D6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701" w:type="dxa"/>
            <w:vAlign w:val="center"/>
          </w:tcPr>
          <w:p w14:paraId="4D81482F" w14:textId="77777777" w:rsidR="004B4D66" w:rsidRPr="00120D55" w:rsidRDefault="004B4D6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1644" w:type="dxa"/>
          </w:tcPr>
          <w:p w14:paraId="73BB23C3" w14:textId="77777777" w:rsidR="004B4D66" w:rsidRDefault="004B4D6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4B4D66" w14:paraId="4ECD81C7" w14:textId="77777777" w:rsidTr="00ED3EA3">
        <w:tc>
          <w:tcPr>
            <w:tcW w:w="1413" w:type="dxa"/>
            <w:vAlign w:val="center"/>
          </w:tcPr>
          <w:p w14:paraId="62B49B53" w14:textId="459CA335" w:rsidR="004B4D66" w:rsidRDefault="00CB25C4" w:rsidP="00BD2506">
            <w:pPr>
              <w:spacing w:line="288" w:lineRule="auto"/>
            </w:pPr>
            <w:r>
              <w:rPr>
                <w:rFonts w:hint="eastAsia"/>
              </w:rPr>
              <w:t>imgtype</w:t>
            </w:r>
          </w:p>
        </w:tc>
        <w:tc>
          <w:tcPr>
            <w:tcW w:w="4252" w:type="dxa"/>
            <w:vAlign w:val="center"/>
          </w:tcPr>
          <w:p w14:paraId="45B7B9F6" w14:textId="7A7CEA42" w:rsidR="001856EF" w:rsidRPr="00454ECE" w:rsidRDefault="00895FB3" w:rsidP="00BD2506">
            <w:pPr>
              <w:spacing w:line="288" w:lineRule="auto"/>
            </w:pPr>
            <w:r>
              <w:rPr>
                <w:rFonts w:hint="eastAsia"/>
              </w:rPr>
              <w:t>图像类型</w:t>
            </w:r>
          </w:p>
        </w:tc>
        <w:tc>
          <w:tcPr>
            <w:tcW w:w="1701" w:type="dxa"/>
            <w:vAlign w:val="center"/>
          </w:tcPr>
          <w:p w14:paraId="3465E10B" w14:textId="7B1C72B2" w:rsidR="004B4D66" w:rsidRDefault="00895FB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644" w:type="dxa"/>
            <w:vAlign w:val="center"/>
          </w:tcPr>
          <w:p w14:paraId="43773232" w14:textId="1E4453E5" w:rsidR="004B4D66" w:rsidRDefault="004B4D66" w:rsidP="00BD2506">
            <w:pPr>
              <w:spacing w:line="288" w:lineRule="auto"/>
            </w:pPr>
          </w:p>
        </w:tc>
      </w:tr>
      <w:tr w:rsidR="00ED3EA3" w14:paraId="13260DFC" w14:textId="77777777" w:rsidTr="00ED3EA3">
        <w:tc>
          <w:tcPr>
            <w:tcW w:w="1413" w:type="dxa"/>
            <w:vAlign w:val="center"/>
          </w:tcPr>
          <w:p w14:paraId="67BA9119" w14:textId="4497CF87" w:rsidR="00ED3EA3" w:rsidRDefault="00BF76F4" w:rsidP="00BD2506">
            <w:pPr>
              <w:spacing w:line="288" w:lineRule="auto"/>
            </w:pPr>
            <w:r>
              <w:rPr>
                <w:rFonts w:hint="eastAsia"/>
              </w:rPr>
              <w:t>obj</w:t>
            </w:r>
            <w:r w:rsidR="00F70940">
              <w:rPr>
                <w:rFonts w:hint="eastAsia"/>
              </w:rPr>
              <w:t>name</w:t>
            </w:r>
          </w:p>
          <w:p w14:paraId="2307725B" w14:textId="44953D4D" w:rsidR="00F70940" w:rsidRDefault="00F70940" w:rsidP="00BD2506">
            <w:pPr>
              <w:spacing w:line="288" w:lineRule="auto"/>
            </w:pPr>
            <w:r>
              <w:rPr>
                <w:rFonts w:hint="eastAsia"/>
              </w:rPr>
              <w:t>obj_id</w:t>
            </w:r>
          </w:p>
        </w:tc>
        <w:tc>
          <w:tcPr>
            <w:tcW w:w="4252" w:type="dxa"/>
            <w:vAlign w:val="center"/>
          </w:tcPr>
          <w:p w14:paraId="6FBAD523" w14:textId="45E3B7AC" w:rsidR="00ED3EA3" w:rsidRDefault="00ED3EA3" w:rsidP="00BD2506">
            <w:pPr>
              <w:spacing w:line="288" w:lineRule="auto"/>
            </w:pPr>
            <w:r>
              <w:rPr>
                <w:rFonts w:hint="eastAsia"/>
              </w:rPr>
              <w:t>目标名称</w:t>
            </w:r>
          </w:p>
        </w:tc>
        <w:tc>
          <w:tcPr>
            <w:tcW w:w="1701" w:type="dxa"/>
            <w:vAlign w:val="center"/>
          </w:tcPr>
          <w:p w14:paraId="6D8F95E0" w14:textId="4C0A1BC6" w:rsidR="00ED3EA3" w:rsidRDefault="00ED3EA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644" w:type="dxa"/>
            <w:vAlign w:val="center"/>
          </w:tcPr>
          <w:p w14:paraId="38759D73" w14:textId="77777777" w:rsidR="00ED3EA3" w:rsidRDefault="00ED3EA3" w:rsidP="00BD2506">
            <w:pPr>
              <w:spacing w:line="288" w:lineRule="auto"/>
            </w:pPr>
          </w:p>
        </w:tc>
      </w:tr>
      <w:tr w:rsidR="00ED3EA3" w14:paraId="4C3EBF21" w14:textId="77777777" w:rsidTr="00ED3EA3">
        <w:tc>
          <w:tcPr>
            <w:tcW w:w="1413" w:type="dxa"/>
            <w:vAlign w:val="center"/>
          </w:tcPr>
          <w:p w14:paraId="0697C649" w14:textId="1E373ECA" w:rsidR="00ED3EA3" w:rsidRDefault="00ED3EA3" w:rsidP="00BD2506">
            <w:pPr>
              <w:spacing w:line="288" w:lineRule="auto"/>
            </w:pPr>
            <w:r>
              <w:rPr>
                <w:rFonts w:hint="eastAsia"/>
              </w:rPr>
              <w:t>filter</w:t>
            </w:r>
          </w:p>
        </w:tc>
        <w:tc>
          <w:tcPr>
            <w:tcW w:w="4252" w:type="dxa"/>
            <w:vAlign w:val="center"/>
          </w:tcPr>
          <w:p w14:paraId="079EA448" w14:textId="217CF00A" w:rsidR="00ED3EA3" w:rsidRDefault="00ED3EA3" w:rsidP="00BD2506">
            <w:pPr>
              <w:spacing w:line="288" w:lineRule="auto"/>
            </w:pPr>
            <w:r>
              <w:rPr>
                <w:rFonts w:hint="eastAsia"/>
              </w:rPr>
              <w:t>滤光片名称</w:t>
            </w:r>
          </w:p>
        </w:tc>
        <w:tc>
          <w:tcPr>
            <w:tcW w:w="1701" w:type="dxa"/>
            <w:vAlign w:val="center"/>
          </w:tcPr>
          <w:p w14:paraId="6C1115C0" w14:textId="374F137B" w:rsidR="00ED3EA3" w:rsidRDefault="005A25AE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644" w:type="dxa"/>
            <w:vAlign w:val="center"/>
          </w:tcPr>
          <w:p w14:paraId="667C5E69" w14:textId="77777777" w:rsidR="00ED3EA3" w:rsidRDefault="00ED3EA3" w:rsidP="00BD2506">
            <w:pPr>
              <w:spacing w:line="288" w:lineRule="auto"/>
            </w:pPr>
          </w:p>
        </w:tc>
      </w:tr>
      <w:tr w:rsidR="005A25AE" w14:paraId="08DFF5D5" w14:textId="77777777" w:rsidTr="00ED3EA3">
        <w:tc>
          <w:tcPr>
            <w:tcW w:w="1413" w:type="dxa"/>
            <w:vAlign w:val="center"/>
          </w:tcPr>
          <w:p w14:paraId="52E05208" w14:textId="12E68FF9" w:rsidR="005A25AE" w:rsidRDefault="005A25AE" w:rsidP="00BD2506">
            <w:pPr>
              <w:spacing w:line="288" w:lineRule="auto"/>
            </w:pPr>
            <w:r>
              <w:rPr>
                <w:rFonts w:hint="eastAsia"/>
              </w:rPr>
              <w:t>expdur</w:t>
            </w:r>
          </w:p>
        </w:tc>
        <w:tc>
          <w:tcPr>
            <w:tcW w:w="4252" w:type="dxa"/>
            <w:vAlign w:val="center"/>
          </w:tcPr>
          <w:p w14:paraId="02B7CE6F" w14:textId="2A020E01" w:rsidR="005A25AE" w:rsidRDefault="005A25AE" w:rsidP="00BD2506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1701" w:type="dxa"/>
            <w:vAlign w:val="center"/>
          </w:tcPr>
          <w:p w14:paraId="60771D69" w14:textId="2BE007E4" w:rsidR="005A25AE" w:rsidRDefault="005A25AE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644" w:type="dxa"/>
            <w:vAlign w:val="center"/>
          </w:tcPr>
          <w:p w14:paraId="54B041FA" w14:textId="4C9B9343" w:rsidR="005A25AE" w:rsidRDefault="005A25AE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BA2E19" w14:paraId="7AEFED29" w14:textId="77777777" w:rsidTr="00ED3EA3">
        <w:tc>
          <w:tcPr>
            <w:tcW w:w="1413" w:type="dxa"/>
            <w:vAlign w:val="center"/>
          </w:tcPr>
          <w:p w14:paraId="514BE7DF" w14:textId="616A2F56" w:rsidR="00BA2E19" w:rsidRDefault="00BA2E19" w:rsidP="00BD2506">
            <w:pPr>
              <w:spacing w:line="288" w:lineRule="auto"/>
            </w:pPr>
            <w:r>
              <w:rPr>
                <w:rFonts w:hint="eastAsia"/>
              </w:rPr>
              <w:t>frmcnt</w:t>
            </w:r>
          </w:p>
        </w:tc>
        <w:tc>
          <w:tcPr>
            <w:tcW w:w="4252" w:type="dxa"/>
            <w:vAlign w:val="center"/>
          </w:tcPr>
          <w:p w14:paraId="680B485A" w14:textId="379506C9" w:rsidR="00BA2E19" w:rsidRDefault="00BA2E19" w:rsidP="00BD2506">
            <w:pPr>
              <w:spacing w:line="288" w:lineRule="auto"/>
            </w:pPr>
            <w:r>
              <w:rPr>
                <w:rFonts w:hint="eastAsia"/>
              </w:rPr>
              <w:t>帧数</w:t>
            </w:r>
          </w:p>
        </w:tc>
        <w:tc>
          <w:tcPr>
            <w:tcW w:w="1701" w:type="dxa"/>
            <w:vAlign w:val="center"/>
          </w:tcPr>
          <w:p w14:paraId="13E38595" w14:textId="6B3215EC" w:rsidR="00BA2E19" w:rsidRDefault="00BA2E19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644" w:type="dxa"/>
            <w:vAlign w:val="center"/>
          </w:tcPr>
          <w:p w14:paraId="1A88534A" w14:textId="77777777" w:rsidR="00BA2E19" w:rsidRDefault="00BA2E19" w:rsidP="00BD2506">
            <w:pPr>
              <w:spacing w:line="288" w:lineRule="auto"/>
            </w:pPr>
          </w:p>
        </w:tc>
      </w:tr>
    </w:tbl>
    <w:p w14:paraId="2E094C3A" w14:textId="20E6DB82" w:rsidR="00F04C1C" w:rsidRDefault="00F04C1C" w:rsidP="00BD2506">
      <w:pPr>
        <w:pStyle w:val="3"/>
        <w:spacing w:line="288" w:lineRule="auto"/>
      </w:pPr>
      <w:bookmarkStart w:id="26" w:name="_Toc530388055"/>
      <w:r w:rsidRPr="0004098D">
        <w:rPr>
          <w:rFonts w:hint="eastAsia"/>
        </w:rPr>
        <w:t>中止图像采集过程：</w:t>
      </w:r>
      <w:r w:rsidRPr="0004098D">
        <w:rPr>
          <w:rFonts w:hint="eastAsia"/>
        </w:rPr>
        <w:t>abort_image</w:t>
      </w:r>
      <w:bookmarkEnd w:id="26"/>
    </w:p>
    <w:p w14:paraId="5F84A7F0" w14:textId="5C10396E" w:rsidR="00D301DE" w:rsidRDefault="00D301D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5113C">
        <w:rPr>
          <w:rFonts w:hint="eastAsia"/>
        </w:rPr>
        <w:t>中止相机曝光过程</w:t>
      </w:r>
    </w:p>
    <w:p w14:paraId="7F2B8A56" w14:textId="77777777" w:rsidR="00D301DE" w:rsidRDefault="00D301D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757808B3" w14:textId="3CD050AE" w:rsidR="0085113C" w:rsidRDefault="0085113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联机</w:t>
      </w:r>
    </w:p>
    <w:p w14:paraId="1EB3EF31" w14:textId="0C22D101" w:rsidR="0085113C" w:rsidRDefault="0085113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状态为非空闲，非错误</w:t>
      </w:r>
    </w:p>
    <w:p w14:paraId="4466F183" w14:textId="77777777" w:rsidR="00D301DE" w:rsidRDefault="00D301D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F6F4E96" w14:textId="22CE905B" w:rsidR="00FB3CC5" w:rsidRDefault="00FB3CC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3C4C1A90" w14:textId="77777777" w:rsidR="00D301DE" w:rsidRPr="00F3310A" w:rsidRDefault="00D301D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5BE1441" w14:textId="77777777" w:rsidR="00F04C1C" w:rsidRPr="00D257C5" w:rsidRDefault="00F04C1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257C5">
        <w:rPr>
          <w:rFonts w:hint="eastAsia"/>
          <w:sz w:val="21"/>
        </w:rPr>
        <w:t>abort_image group_id=&lt;&gt;, unit_id=&lt;&gt;, cam_id=&lt;&gt;</w:t>
      </w:r>
    </w:p>
    <w:p w14:paraId="12FDB6EF" w14:textId="41106941" w:rsidR="00871BE0" w:rsidRPr="0004098D" w:rsidRDefault="00EF0EAC" w:rsidP="00BD2506">
      <w:pPr>
        <w:pStyle w:val="3"/>
        <w:spacing w:line="288" w:lineRule="auto"/>
      </w:pPr>
      <w:bookmarkStart w:id="27" w:name="_Toc530388056"/>
      <w:r w:rsidRPr="0004098D">
        <w:rPr>
          <w:rFonts w:hint="eastAsia"/>
        </w:rPr>
        <w:t>GWAC</w:t>
      </w:r>
      <w:r w:rsidRPr="0004098D">
        <w:rPr>
          <w:rFonts w:hint="eastAsia"/>
        </w:rPr>
        <w:t>观测计划：</w:t>
      </w:r>
      <w:r w:rsidRPr="0004098D">
        <w:rPr>
          <w:rFonts w:hint="eastAsia"/>
        </w:rPr>
        <w:t>append_gwac</w:t>
      </w:r>
      <w:bookmarkEnd w:id="27"/>
    </w:p>
    <w:p w14:paraId="221FF19C" w14:textId="196578D2" w:rsidR="00BD0CA1" w:rsidRDefault="00BD0CA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D4A01">
        <w:rPr>
          <w:rFonts w:hint="eastAsia"/>
        </w:rPr>
        <w:t>添加一条</w:t>
      </w:r>
      <w:r w:rsidR="005D4A01">
        <w:rPr>
          <w:rFonts w:hint="eastAsia"/>
        </w:rPr>
        <w:t>GWAC</w:t>
      </w:r>
      <w:r w:rsidR="005D4A01">
        <w:rPr>
          <w:rFonts w:hint="eastAsia"/>
        </w:rPr>
        <w:t>系统观测计划</w:t>
      </w:r>
    </w:p>
    <w:p w14:paraId="3E84BB26" w14:textId="77777777" w:rsidR="00BD0CA1" w:rsidRDefault="00BD0CA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4240B196" w14:textId="34409637" w:rsidR="00290B7F" w:rsidRDefault="007760A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观测系统（</w:t>
      </w:r>
      <w:r>
        <w:rPr>
          <w:rFonts w:hint="eastAsia"/>
        </w:rPr>
        <w:t>group_id+unit_id</w:t>
      </w:r>
      <w:r>
        <w:rPr>
          <w:rFonts w:hint="eastAsia"/>
        </w:rPr>
        <w:t>）可用</w:t>
      </w:r>
    </w:p>
    <w:p w14:paraId="33C16776" w14:textId="774977FF" w:rsidR="000543BC" w:rsidRDefault="000543B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视场中心坐标在安全工作区域内</w:t>
      </w:r>
    </w:p>
    <w:p w14:paraId="4F9D5D51" w14:textId="303EAD30" w:rsidR="0044276A" w:rsidRDefault="0044276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优先级不低于当前执行计划的优先级</w:t>
      </w:r>
    </w:p>
    <w:p w14:paraId="4E9329E6" w14:textId="11ED157C" w:rsidR="00EF4E5F" w:rsidRDefault="00EF4E5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起始</w:t>
      </w:r>
      <w:r>
        <w:rPr>
          <w:rFonts w:hint="eastAsia"/>
        </w:rPr>
        <w:t>/</w:t>
      </w:r>
      <w:r>
        <w:rPr>
          <w:rFonts w:hint="eastAsia"/>
        </w:rPr>
        <w:t>结束时间</w:t>
      </w:r>
      <w:r w:rsidR="006205AA">
        <w:rPr>
          <w:rFonts w:hint="eastAsia"/>
        </w:rPr>
        <w:t>为空或</w:t>
      </w:r>
      <w:r>
        <w:rPr>
          <w:rFonts w:hint="eastAsia"/>
        </w:rPr>
        <w:t>在有效范围内</w:t>
      </w:r>
    </w:p>
    <w:p w14:paraId="050C739B" w14:textId="77777777" w:rsidR="00BD0CA1" w:rsidRDefault="00BD0CA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33B6BB4" w14:textId="364B0305" w:rsidR="00290B7F" w:rsidRDefault="0024604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中止</w:t>
      </w:r>
      <w:r w:rsidR="001A22A9">
        <w:rPr>
          <w:rFonts w:hint="eastAsia"/>
        </w:rPr>
        <w:t>并抛弃</w:t>
      </w:r>
      <w:r>
        <w:rPr>
          <w:rFonts w:hint="eastAsia"/>
        </w:rPr>
        <w:t>当前</w:t>
      </w:r>
      <w:r w:rsidR="00372B47">
        <w:rPr>
          <w:rFonts w:hint="eastAsia"/>
        </w:rPr>
        <w:t>观测计划</w:t>
      </w:r>
    </w:p>
    <w:p w14:paraId="5D4C0E07" w14:textId="260E27A8" w:rsidR="009C2688" w:rsidRDefault="009C268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望远镜（转台）发送控制指令</w:t>
      </w:r>
    </w:p>
    <w:p w14:paraId="08141002" w14:textId="2A88DCAD" w:rsidR="009C2688" w:rsidRDefault="009C268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通知相机待观测目标信息</w:t>
      </w:r>
    </w:p>
    <w:p w14:paraId="5F8690AB" w14:textId="1C598918" w:rsidR="009C2688" w:rsidRDefault="009C268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等待望远镜（转台）到位</w:t>
      </w:r>
    </w:p>
    <w:p w14:paraId="31ED1B3C" w14:textId="2C3E11D6" w:rsidR="009C2688" w:rsidRDefault="009C268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通知相机开始曝光</w:t>
      </w:r>
    </w:p>
    <w:p w14:paraId="49BBA9C5" w14:textId="77777777" w:rsidR="00BD0CA1" w:rsidRPr="00F3310A" w:rsidRDefault="00BD0CA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A5FAD04" w14:textId="4997981E" w:rsidR="00871BE0" w:rsidRPr="00E50136" w:rsidRDefault="00B63E7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50136">
        <w:rPr>
          <w:rFonts w:hint="eastAsia"/>
          <w:sz w:val="21"/>
        </w:rPr>
        <w:t xml:space="preserve">append_gwac </w:t>
      </w:r>
      <w:r w:rsidR="004807F5" w:rsidRPr="00E50136">
        <w:rPr>
          <w:rFonts w:hint="eastAsia"/>
          <w:sz w:val="21"/>
        </w:rPr>
        <w:t xml:space="preserve">group_id=&lt;&gt;, unit_id=&lt;&gt;, </w:t>
      </w:r>
      <w:r w:rsidR="001B01C7">
        <w:rPr>
          <w:rFonts w:hint="eastAsia"/>
          <w:sz w:val="21"/>
        </w:rPr>
        <w:t>plan_sn=&lt;&gt;, plan</w:t>
      </w:r>
      <w:r w:rsidR="002E52DD">
        <w:rPr>
          <w:rFonts w:hint="eastAsia"/>
          <w:sz w:val="21"/>
        </w:rPr>
        <w:t>_time=&lt;&gt;, plan</w:t>
      </w:r>
      <w:r w:rsidR="00B31A80" w:rsidRPr="00E50136">
        <w:rPr>
          <w:rFonts w:hint="eastAsia"/>
          <w:sz w:val="21"/>
        </w:rPr>
        <w:t>_type=&lt;&gt;, obstype=&lt;&gt;, grid_id=&lt;&gt;, field_id=&lt;&gt;, obj_id=&lt;&gt;, ra=&lt;&gt;, dec=&lt;&gt;, epoch=&lt;&gt;, objra=&lt;&gt;, objdec=&lt;&gt;, objepoch=&lt;&gt;, objerror=&lt;&gt;, imgtype=&lt;&gt;, expdur=&lt;&gt;, delay=&lt;&gt;, frmcnt=&lt;&gt;, priority=&lt;&gt;, begin_time=&lt;&gt;, end_time=&lt;&gt;, pair_id=&lt;&gt;</w:t>
      </w:r>
    </w:p>
    <w:p w14:paraId="36CF7E41" w14:textId="77777777" w:rsidR="00E66E12" w:rsidRDefault="00E66E1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2"/>
        <w:gridCol w:w="2269"/>
        <w:gridCol w:w="1417"/>
        <w:gridCol w:w="3912"/>
      </w:tblGrid>
      <w:tr w:rsidR="00A2552F" w:rsidRPr="00120D55" w14:paraId="7F92A85B" w14:textId="77777777" w:rsidTr="00A2552F">
        <w:tc>
          <w:tcPr>
            <w:tcW w:w="1412" w:type="dxa"/>
            <w:vAlign w:val="center"/>
          </w:tcPr>
          <w:p w14:paraId="512B65C5" w14:textId="77777777" w:rsidR="00E66E12" w:rsidRPr="00120D55" w:rsidRDefault="00E66E12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9" w:type="dxa"/>
            <w:vAlign w:val="center"/>
          </w:tcPr>
          <w:p w14:paraId="08EC0E76" w14:textId="77777777" w:rsidR="00E66E12" w:rsidRPr="00120D55" w:rsidRDefault="00E66E12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417" w:type="dxa"/>
            <w:vAlign w:val="center"/>
          </w:tcPr>
          <w:p w14:paraId="62F37AD0" w14:textId="77777777" w:rsidR="00E66E12" w:rsidRPr="00120D55" w:rsidRDefault="00E66E12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912" w:type="dxa"/>
          </w:tcPr>
          <w:p w14:paraId="31BB7560" w14:textId="3B5E5D37" w:rsidR="00E66E12" w:rsidRDefault="00E66E12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 w:rsidR="00F46788">
              <w:rPr>
                <w:rFonts w:hint="eastAsia"/>
                <w:b/>
              </w:rPr>
              <w:t>/</w:t>
            </w:r>
            <w:r w:rsidR="00F46788">
              <w:rPr>
                <w:rFonts w:hint="eastAsia"/>
                <w:b/>
              </w:rPr>
              <w:t>格式</w:t>
            </w:r>
          </w:p>
        </w:tc>
      </w:tr>
      <w:tr w:rsidR="00A2552F" w14:paraId="0E5DCF4B" w14:textId="77777777" w:rsidTr="00A2552F">
        <w:tc>
          <w:tcPr>
            <w:tcW w:w="1412" w:type="dxa"/>
            <w:vAlign w:val="center"/>
          </w:tcPr>
          <w:p w14:paraId="3851AC03" w14:textId="5FE5C6B1" w:rsidR="00E66E12" w:rsidRDefault="00F920D4" w:rsidP="00BD2506">
            <w:pPr>
              <w:spacing w:line="288" w:lineRule="auto"/>
            </w:pPr>
            <w:r>
              <w:rPr>
                <w:rFonts w:hint="eastAsia"/>
              </w:rPr>
              <w:t>plan</w:t>
            </w:r>
            <w:r w:rsidR="00420C35">
              <w:rPr>
                <w:rFonts w:hint="eastAsia"/>
              </w:rPr>
              <w:t>_sn</w:t>
            </w:r>
          </w:p>
        </w:tc>
        <w:tc>
          <w:tcPr>
            <w:tcW w:w="2269" w:type="dxa"/>
            <w:vAlign w:val="center"/>
          </w:tcPr>
          <w:p w14:paraId="3040B9CB" w14:textId="6E7750B1" w:rsidR="00E66E12" w:rsidRPr="00454ECE" w:rsidRDefault="00A2552F" w:rsidP="00BD2506">
            <w:pPr>
              <w:spacing w:line="288" w:lineRule="auto"/>
            </w:pPr>
            <w:r>
              <w:rPr>
                <w:rFonts w:hint="eastAsia"/>
              </w:rPr>
              <w:t>计划编号</w:t>
            </w:r>
          </w:p>
        </w:tc>
        <w:tc>
          <w:tcPr>
            <w:tcW w:w="1417" w:type="dxa"/>
          </w:tcPr>
          <w:p w14:paraId="3E247E42" w14:textId="3B9D07FB" w:rsidR="00E66E12" w:rsidRDefault="00C960FD" w:rsidP="00BD2506">
            <w:pPr>
              <w:spacing w:line="288" w:lineRule="auto"/>
            </w:pPr>
            <w:r>
              <w:rPr>
                <w:rFonts w:hint="eastAsia"/>
              </w:rPr>
              <w:t>整</w:t>
            </w:r>
            <w:r w:rsidR="00E66E12">
              <w:rPr>
                <w:rFonts w:hint="eastAsia"/>
              </w:rPr>
              <w:t>数</w:t>
            </w:r>
          </w:p>
        </w:tc>
        <w:tc>
          <w:tcPr>
            <w:tcW w:w="3912" w:type="dxa"/>
          </w:tcPr>
          <w:p w14:paraId="190C77D4" w14:textId="3651973C" w:rsidR="00E66E12" w:rsidRDefault="00E66E12" w:rsidP="00BD2506">
            <w:pPr>
              <w:spacing w:line="288" w:lineRule="auto"/>
            </w:pPr>
          </w:p>
        </w:tc>
      </w:tr>
      <w:tr w:rsidR="00A2552F" w14:paraId="33926CAE" w14:textId="77777777" w:rsidTr="00A2552F">
        <w:tc>
          <w:tcPr>
            <w:tcW w:w="1412" w:type="dxa"/>
            <w:vAlign w:val="center"/>
          </w:tcPr>
          <w:p w14:paraId="2A9BF9E5" w14:textId="7B24F681" w:rsidR="00420C35" w:rsidRDefault="00F920D4" w:rsidP="00BD2506">
            <w:pPr>
              <w:spacing w:line="288" w:lineRule="auto"/>
            </w:pPr>
            <w:r>
              <w:rPr>
                <w:rFonts w:hint="eastAsia"/>
              </w:rPr>
              <w:t>plan</w:t>
            </w:r>
            <w:r w:rsidR="00420C35">
              <w:rPr>
                <w:rFonts w:hint="eastAsia"/>
              </w:rPr>
              <w:t>_time</w:t>
            </w:r>
          </w:p>
        </w:tc>
        <w:tc>
          <w:tcPr>
            <w:tcW w:w="2269" w:type="dxa"/>
            <w:vAlign w:val="center"/>
          </w:tcPr>
          <w:p w14:paraId="3CCE82CF" w14:textId="3D806068" w:rsidR="00420C35" w:rsidRDefault="00BC6C04" w:rsidP="00BD2506">
            <w:pPr>
              <w:spacing w:line="288" w:lineRule="auto"/>
            </w:pPr>
            <w:r>
              <w:rPr>
                <w:rFonts w:hint="eastAsia"/>
              </w:rPr>
              <w:t>计划生成</w:t>
            </w:r>
            <w:r w:rsidR="00A2552F">
              <w:rPr>
                <w:rFonts w:hint="eastAsia"/>
              </w:rPr>
              <w:t>时间</w:t>
            </w:r>
          </w:p>
        </w:tc>
        <w:tc>
          <w:tcPr>
            <w:tcW w:w="1417" w:type="dxa"/>
          </w:tcPr>
          <w:p w14:paraId="597D1704" w14:textId="10DD242B" w:rsidR="00420C35" w:rsidRDefault="00A2552F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2EE8C9CC" w14:textId="77777777" w:rsidR="00420C35" w:rsidRDefault="00420C35" w:rsidP="00BD2506">
            <w:pPr>
              <w:spacing w:line="288" w:lineRule="auto"/>
            </w:pPr>
          </w:p>
        </w:tc>
      </w:tr>
      <w:tr w:rsidR="00A2552F" w14:paraId="3BDA3A90" w14:textId="77777777" w:rsidTr="00A2552F">
        <w:tc>
          <w:tcPr>
            <w:tcW w:w="1412" w:type="dxa"/>
            <w:vAlign w:val="center"/>
          </w:tcPr>
          <w:p w14:paraId="0046144F" w14:textId="4340C541" w:rsidR="00420C35" w:rsidRDefault="00F920D4" w:rsidP="00BD2506">
            <w:pPr>
              <w:spacing w:line="288" w:lineRule="auto"/>
            </w:pPr>
            <w:r>
              <w:rPr>
                <w:rFonts w:hint="eastAsia"/>
              </w:rPr>
              <w:t>plan</w:t>
            </w:r>
            <w:r w:rsidR="00420C35">
              <w:rPr>
                <w:rFonts w:hint="eastAsia"/>
              </w:rPr>
              <w:t>_type</w:t>
            </w:r>
          </w:p>
        </w:tc>
        <w:tc>
          <w:tcPr>
            <w:tcW w:w="2269" w:type="dxa"/>
            <w:vAlign w:val="center"/>
          </w:tcPr>
          <w:p w14:paraId="1B85C2AD" w14:textId="7AF9D966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计划类型</w:t>
            </w:r>
          </w:p>
        </w:tc>
        <w:tc>
          <w:tcPr>
            <w:tcW w:w="1417" w:type="dxa"/>
          </w:tcPr>
          <w:p w14:paraId="758A29DF" w14:textId="5E162A3E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50753760" w14:textId="77777777" w:rsidR="00420C35" w:rsidRDefault="00420C35" w:rsidP="00BD2506">
            <w:pPr>
              <w:spacing w:line="288" w:lineRule="auto"/>
            </w:pPr>
          </w:p>
        </w:tc>
      </w:tr>
      <w:tr w:rsidR="00A2552F" w14:paraId="4D48205D" w14:textId="77777777" w:rsidTr="00A2552F">
        <w:tc>
          <w:tcPr>
            <w:tcW w:w="1412" w:type="dxa"/>
            <w:vAlign w:val="center"/>
          </w:tcPr>
          <w:p w14:paraId="598AFC1E" w14:textId="4D87E655" w:rsidR="00420C35" w:rsidRDefault="00420C35" w:rsidP="00BD2506">
            <w:pPr>
              <w:spacing w:line="288" w:lineRule="auto"/>
            </w:pPr>
            <w:r>
              <w:rPr>
                <w:rFonts w:hint="eastAsia"/>
              </w:rPr>
              <w:t>obstype</w:t>
            </w:r>
          </w:p>
        </w:tc>
        <w:tc>
          <w:tcPr>
            <w:tcW w:w="2269" w:type="dxa"/>
            <w:vAlign w:val="center"/>
          </w:tcPr>
          <w:p w14:paraId="43F6F84B" w14:textId="52CC1712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观测类型</w:t>
            </w:r>
          </w:p>
        </w:tc>
        <w:tc>
          <w:tcPr>
            <w:tcW w:w="1417" w:type="dxa"/>
          </w:tcPr>
          <w:p w14:paraId="74A03693" w14:textId="7A9DED38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415AA3BB" w14:textId="77777777" w:rsidR="00420C35" w:rsidRDefault="00420C35" w:rsidP="00BD2506">
            <w:pPr>
              <w:spacing w:line="288" w:lineRule="auto"/>
            </w:pPr>
          </w:p>
        </w:tc>
      </w:tr>
      <w:tr w:rsidR="00A2552F" w14:paraId="4E657430" w14:textId="77777777" w:rsidTr="00A2552F">
        <w:tc>
          <w:tcPr>
            <w:tcW w:w="1412" w:type="dxa"/>
            <w:vAlign w:val="center"/>
          </w:tcPr>
          <w:p w14:paraId="18937AA1" w14:textId="719C3559" w:rsidR="00420C35" w:rsidRDefault="00420C35" w:rsidP="00BD2506">
            <w:pPr>
              <w:spacing w:line="288" w:lineRule="auto"/>
            </w:pPr>
            <w:r>
              <w:rPr>
                <w:rFonts w:hint="eastAsia"/>
              </w:rPr>
              <w:t>grid_id</w:t>
            </w:r>
          </w:p>
        </w:tc>
        <w:tc>
          <w:tcPr>
            <w:tcW w:w="2269" w:type="dxa"/>
            <w:vAlign w:val="center"/>
          </w:tcPr>
          <w:p w14:paraId="6CD438C5" w14:textId="5A39F84F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天区划分模式</w:t>
            </w:r>
          </w:p>
        </w:tc>
        <w:tc>
          <w:tcPr>
            <w:tcW w:w="1417" w:type="dxa"/>
          </w:tcPr>
          <w:p w14:paraId="2492C5F2" w14:textId="7CF7DAAB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2DC08971" w14:textId="77777777" w:rsidR="00420C35" w:rsidRDefault="00420C35" w:rsidP="00BD2506">
            <w:pPr>
              <w:spacing w:line="288" w:lineRule="auto"/>
            </w:pPr>
          </w:p>
        </w:tc>
      </w:tr>
      <w:tr w:rsidR="00A2552F" w14:paraId="62B11658" w14:textId="77777777" w:rsidTr="00A2552F">
        <w:tc>
          <w:tcPr>
            <w:tcW w:w="1412" w:type="dxa"/>
            <w:vAlign w:val="center"/>
          </w:tcPr>
          <w:p w14:paraId="61A4FC60" w14:textId="10B79BCF" w:rsidR="00420C35" w:rsidRDefault="00420C35" w:rsidP="00BD2506">
            <w:pPr>
              <w:spacing w:line="288" w:lineRule="auto"/>
            </w:pPr>
            <w:r>
              <w:rPr>
                <w:rFonts w:hint="eastAsia"/>
              </w:rPr>
              <w:t>field_id</w:t>
            </w:r>
          </w:p>
        </w:tc>
        <w:tc>
          <w:tcPr>
            <w:tcW w:w="2269" w:type="dxa"/>
            <w:vAlign w:val="center"/>
          </w:tcPr>
          <w:p w14:paraId="1172E304" w14:textId="72F4FCC3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天区编号</w:t>
            </w:r>
          </w:p>
        </w:tc>
        <w:tc>
          <w:tcPr>
            <w:tcW w:w="1417" w:type="dxa"/>
          </w:tcPr>
          <w:p w14:paraId="7F7BD8C1" w14:textId="3B91C75E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4D376F2E" w14:textId="77777777" w:rsidR="00420C35" w:rsidRDefault="00420C35" w:rsidP="00BD2506">
            <w:pPr>
              <w:spacing w:line="288" w:lineRule="auto"/>
            </w:pPr>
          </w:p>
        </w:tc>
      </w:tr>
      <w:tr w:rsidR="00A2552F" w14:paraId="569342ED" w14:textId="77777777" w:rsidTr="00A2552F">
        <w:tc>
          <w:tcPr>
            <w:tcW w:w="1412" w:type="dxa"/>
            <w:vAlign w:val="center"/>
          </w:tcPr>
          <w:p w14:paraId="01DDD359" w14:textId="6EE10D11" w:rsidR="00420C35" w:rsidRDefault="00420C35" w:rsidP="00BD2506">
            <w:pPr>
              <w:spacing w:line="288" w:lineRule="auto"/>
            </w:pPr>
            <w:r>
              <w:rPr>
                <w:rFonts w:hint="eastAsia"/>
              </w:rPr>
              <w:t>obj_id</w:t>
            </w:r>
          </w:p>
        </w:tc>
        <w:tc>
          <w:tcPr>
            <w:tcW w:w="2269" w:type="dxa"/>
            <w:vAlign w:val="center"/>
          </w:tcPr>
          <w:p w14:paraId="3601B1DC" w14:textId="6B904E85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目标编号或名称</w:t>
            </w:r>
          </w:p>
        </w:tc>
        <w:tc>
          <w:tcPr>
            <w:tcW w:w="1417" w:type="dxa"/>
          </w:tcPr>
          <w:p w14:paraId="7A11050F" w14:textId="1A213D07" w:rsidR="00420C35" w:rsidRDefault="006C2A6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79FC13DF" w14:textId="77777777" w:rsidR="00420C35" w:rsidRDefault="00420C35" w:rsidP="00BD2506">
            <w:pPr>
              <w:spacing w:line="288" w:lineRule="auto"/>
            </w:pPr>
          </w:p>
        </w:tc>
      </w:tr>
      <w:tr w:rsidR="00A2552F" w14:paraId="35ADA83A" w14:textId="77777777" w:rsidTr="00A2552F">
        <w:tc>
          <w:tcPr>
            <w:tcW w:w="1412" w:type="dxa"/>
            <w:vAlign w:val="center"/>
          </w:tcPr>
          <w:p w14:paraId="4D448DD5" w14:textId="3070680B" w:rsidR="00420C35" w:rsidRDefault="00E84740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2269" w:type="dxa"/>
            <w:vAlign w:val="center"/>
          </w:tcPr>
          <w:p w14:paraId="5A0211FF" w14:textId="043B2627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视场中心赤经</w:t>
            </w:r>
          </w:p>
        </w:tc>
        <w:tc>
          <w:tcPr>
            <w:tcW w:w="1417" w:type="dxa"/>
          </w:tcPr>
          <w:p w14:paraId="1C7959E0" w14:textId="6C336960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7679B1FA" w14:textId="0B5E8575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A2552F" w14:paraId="737F5A05" w14:textId="77777777" w:rsidTr="00A2552F">
        <w:tc>
          <w:tcPr>
            <w:tcW w:w="1412" w:type="dxa"/>
            <w:vAlign w:val="center"/>
          </w:tcPr>
          <w:p w14:paraId="3949E8E9" w14:textId="63544822" w:rsidR="00420C35" w:rsidRDefault="00E84740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2269" w:type="dxa"/>
            <w:vAlign w:val="center"/>
          </w:tcPr>
          <w:p w14:paraId="63790C7B" w14:textId="0E628CE6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视场中心赤纬</w:t>
            </w:r>
          </w:p>
        </w:tc>
        <w:tc>
          <w:tcPr>
            <w:tcW w:w="1417" w:type="dxa"/>
          </w:tcPr>
          <w:p w14:paraId="35E0C2B8" w14:textId="75C4011C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0A9AE63D" w14:textId="7B6B79CB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A2552F" w14:paraId="24133E5D" w14:textId="77777777" w:rsidTr="00A2552F">
        <w:tc>
          <w:tcPr>
            <w:tcW w:w="1412" w:type="dxa"/>
            <w:vAlign w:val="center"/>
          </w:tcPr>
          <w:p w14:paraId="60955CAA" w14:textId="33602DE6" w:rsidR="00420C35" w:rsidRDefault="00E84740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2269" w:type="dxa"/>
            <w:vAlign w:val="center"/>
          </w:tcPr>
          <w:p w14:paraId="5D10C451" w14:textId="1372A9E6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1417" w:type="dxa"/>
          </w:tcPr>
          <w:p w14:paraId="67483A1B" w14:textId="30EC85D7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58EA001D" w14:textId="7CD7662A" w:rsidR="00420C35" w:rsidRDefault="00FB2E7A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  <w:tr w:rsidR="00FB2E7A" w14:paraId="08BB94A0" w14:textId="77777777" w:rsidTr="00A2552F">
        <w:tc>
          <w:tcPr>
            <w:tcW w:w="1412" w:type="dxa"/>
            <w:vAlign w:val="center"/>
          </w:tcPr>
          <w:p w14:paraId="3D56017B" w14:textId="0BCD9977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objra</w:t>
            </w:r>
          </w:p>
        </w:tc>
        <w:tc>
          <w:tcPr>
            <w:tcW w:w="2269" w:type="dxa"/>
            <w:vAlign w:val="center"/>
          </w:tcPr>
          <w:p w14:paraId="2783B064" w14:textId="715FB041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目标赤经</w:t>
            </w:r>
          </w:p>
        </w:tc>
        <w:tc>
          <w:tcPr>
            <w:tcW w:w="1417" w:type="dxa"/>
          </w:tcPr>
          <w:p w14:paraId="0212A49A" w14:textId="183FCFD8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20416B3C" w14:textId="63154385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FB2E7A" w14:paraId="6AB5A0B8" w14:textId="77777777" w:rsidTr="00A2552F">
        <w:tc>
          <w:tcPr>
            <w:tcW w:w="1412" w:type="dxa"/>
            <w:vAlign w:val="center"/>
          </w:tcPr>
          <w:p w14:paraId="1D1BF652" w14:textId="69851397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objdec</w:t>
            </w:r>
          </w:p>
        </w:tc>
        <w:tc>
          <w:tcPr>
            <w:tcW w:w="2269" w:type="dxa"/>
            <w:vAlign w:val="center"/>
          </w:tcPr>
          <w:p w14:paraId="54C565E7" w14:textId="4788EAF9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目标赤纬</w:t>
            </w:r>
          </w:p>
        </w:tc>
        <w:tc>
          <w:tcPr>
            <w:tcW w:w="1417" w:type="dxa"/>
          </w:tcPr>
          <w:p w14:paraId="33E33F03" w14:textId="41CC2C0B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2FF525BD" w14:textId="50C27CF5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FB2E7A" w14:paraId="7393946E" w14:textId="77777777" w:rsidTr="00A2552F">
        <w:tc>
          <w:tcPr>
            <w:tcW w:w="1412" w:type="dxa"/>
            <w:vAlign w:val="center"/>
          </w:tcPr>
          <w:p w14:paraId="1766E8E4" w14:textId="314D6BE3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objepoch</w:t>
            </w:r>
          </w:p>
        </w:tc>
        <w:tc>
          <w:tcPr>
            <w:tcW w:w="2269" w:type="dxa"/>
            <w:vAlign w:val="center"/>
          </w:tcPr>
          <w:p w14:paraId="620123D4" w14:textId="41AD09DA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目标历元</w:t>
            </w:r>
          </w:p>
        </w:tc>
        <w:tc>
          <w:tcPr>
            <w:tcW w:w="1417" w:type="dxa"/>
          </w:tcPr>
          <w:p w14:paraId="60C87446" w14:textId="5040B079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05218FBA" w14:textId="5CBEFA41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  <w:tr w:rsidR="00FB2E7A" w14:paraId="614B1371" w14:textId="77777777" w:rsidTr="00A2552F">
        <w:tc>
          <w:tcPr>
            <w:tcW w:w="1412" w:type="dxa"/>
            <w:vAlign w:val="center"/>
          </w:tcPr>
          <w:p w14:paraId="010FE046" w14:textId="0230A9C0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objerror</w:t>
            </w:r>
          </w:p>
        </w:tc>
        <w:tc>
          <w:tcPr>
            <w:tcW w:w="2269" w:type="dxa"/>
            <w:vAlign w:val="center"/>
          </w:tcPr>
          <w:p w14:paraId="591B9387" w14:textId="060CFDD5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目标坐标误差</w:t>
            </w:r>
          </w:p>
        </w:tc>
        <w:tc>
          <w:tcPr>
            <w:tcW w:w="1417" w:type="dxa"/>
          </w:tcPr>
          <w:p w14:paraId="11F7816E" w14:textId="3B728C33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5F2D20AA" w14:textId="77777777" w:rsidR="00FB2E7A" w:rsidRDefault="00FB2E7A" w:rsidP="00BD2506">
            <w:pPr>
              <w:spacing w:line="288" w:lineRule="auto"/>
            </w:pPr>
          </w:p>
        </w:tc>
      </w:tr>
      <w:tr w:rsidR="00FB2E7A" w14:paraId="35FBCAD7" w14:textId="77777777" w:rsidTr="00A2552F">
        <w:tc>
          <w:tcPr>
            <w:tcW w:w="1412" w:type="dxa"/>
            <w:vAlign w:val="center"/>
          </w:tcPr>
          <w:p w14:paraId="16B34412" w14:textId="26BD41F7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imgtype</w:t>
            </w:r>
          </w:p>
        </w:tc>
        <w:tc>
          <w:tcPr>
            <w:tcW w:w="2269" w:type="dxa"/>
            <w:vAlign w:val="center"/>
          </w:tcPr>
          <w:p w14:paraId="76472ACC" w14:textId="3066E47C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图像类型</w:t>
            </w:r>
          </w:p>
        </w:tc>
        <w:tc>
          <w:tcPr>
            <w:tcW w:w="1417" w:type="dxa"/>
          </w:tcPr>
          <w:p w14:paraId="2341C028" w14:textId="765826A3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2C7595AD" w14:textId="77777777" w:rsidR="00FB2E7A" w:rsidRDefault="00FB2E7A" w:rsidP="00BD2506">
            <w:pPr>
              <w:spacing w:line="288" w:lineRule="auto"/>
            </w:pPr>
          </w:p>
        </w:tc>
      </w:tr>
      <w:tr w:rsidR="00FB2E7A" w14:paraId="7E629363" w14:textId="77777777" w:rsidTr="00A2552F">
        <w:tc>
          <w:tcPr>
            <w:tcW w:w="1412" w:type="dxa"/>
            <w:vAlign w:val="center"/>
          </w:tcPr>
          <w:p w14:paraId="7CDDD145" w14:textId="45986417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expdur</w:t>
            </w:r>
          </w:p>
        </w:tc>
        <w:tc>
          <w:tcPr>
            <w:tcW w:w="2269" w:type="dxa"/>
            <w:vAlign w:val="center"/>
          </w:tcPr>
          <w:p w14:paraId="64B232BC" w14:textId="5B2DB766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1417" w:type="dxa"/>
          </w:tcPr>
          <w:p w14:paraId="23513B14" w14:textId="03E1A577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7E542D80" w14:textId="02957ECE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FB2E7A" w14:paraId="40FB9652" w14:textId="77777777" w:rsidTr="00A2552F">
        <w:tc>
          <w:tcPr>
            <w:tcW w:w="1412" w:type="dxa"/>
            <w:vAlign w:val="center"/>
          </w:tcPr>
          <w:p w14:paraId="13C8F267" w14:textId="0244AB83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delay</w:t>
            </w:r>
          </w:p>
        </w:tc>
        <w:tc>
          <w:tcPr>
            <w:tcW w:w="2269" w:type="dxa"/>
            <w:vAlign w:val="center"/>
          </w:tcPr>
          <w:p w14:paraId="1F0813A4" w14:textId="59CADD8E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帧间延迟</w:t>
            </w:r>
          </w:p>
        </w:tc>
        <w:tc>
          <w:tcPr>
            <w:tcW w:w="1417" w:type="dxa"/>
          </w:tcPr>
          <w:p w14:paraId="13E6333A" w14:textId="56A268ED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912" w:type="dxa"/>
          </w:tcPr>
          <w:p w14:paraId="0147F7D7" w14:textId="2FA02BDB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FB2E7A" w14:paraId="53DF0157" w14:textId="77777777" w:rsidTr="00A2552F">
        <w:tc>
          <w:tcPr>
            <w:tcW w:w="1412" w:type="dxa"/>
            <w:vAlign w:val="center"/>
          </w:tcPr>
          <w:p w14:paraId="7C7F04CC" w14:textId="1F747C4F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frmcnt</w:t>
            </w:r>
          </w:p>
        </w:tc>
        <w:tc>
          <w:tcPr>
            <w:tcW w:w="2269" w:type="dxa"/>
            <w:vAlign w:val="center"/>
          </w:tcPr>
          <w:p w14:paraId="2FE7F6CE" w14:textId="32F94DDD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曝光序列总帧数</w:t>
            </w:r>
          </w:p>
        </w:tc>
        <w:tc>
          <w:tcPr>
            <w:tcW w:w="1417" w:type="dxa"/>
          </w:tcPr>
          <w:p w14:paraId="70F3F781" w14:textId="212CD9C0" w:rsidR="00FB2E7A" w:rsidRDefault="0020526F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912" w:type="dxa"/>
          </w:tcPr>
          <w:p w14:paraId="5A6AF251" w14:textId="77777777" w:rsidR="00FB2E7A" w:rsidRDefault="00FB2E7A" w:rsidP="00BD2506">
            <w:pPr>
              <w:spacing w:line="288" w:lineRule="auto"/>
            </w:pPr>
          </w:p>
        </w:tc>
      </w:tr>
      <w:tr w:rsidR="00FB2E7A" w14:paraId="7317AA0F" w14:textId="77777777" w:rsidTr="00A2552F">
        <w:tc>
          <w:tcPr>
            <w:tcW w:w="1412" w:type="dxa"/>
            <w:vAlign w:val="center"/>
          </w:tcPr>
          <w:p w14:paraId="48326AE1" w14:textId="52D1B3A0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priority</w:t>
            </w:r>
          </w:p>
        </w:tc>
        <w:tc>
          <w:tcPr>
            <w:tcW w:w="2269" w:type="dxa"/>
            <w:vAlign w:val="center"/>
          </w:tcPr>
          <w:p w14:paraId="513B1839" w14:textId="156C2DA0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优先级</w:t>
            </w:r>
          </w:p>
        </w:tc>
        <w:tc>
          <w:tcPr>
            <w:tcW w:w="1417" w:type="dxa"/>
          </w:tcPr>
          <w:p w14:paraId="631D1E6B" w14:textId="721F0E3E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912" w:type="dxa"/>
          </w:tcPr>
          <w:p w14:paraId="6F24D54C" w14:textId="77777777" w:rsidR="00FB2E7A" w:rsidRDefault="00FB2E7A" w:rsidP="00BD2506">
            <w:pPr>
              <w:spacing w:line="288" w:lineRule="auto"/>
            </w:pPr>
          </w:p>
        </w:tc>
      </w:tr>
      <w:tr w:rsidR="00FB2E7A" w14:paraId="588F4DA4" w14:textId="77777777" w:rsidTr="00A2552F">
        <w:tc>
          <w:tcPr>
            <w:tcW w:w="1412" w:type="dxa"/>
            <w:vAlign w:val="center"/>
          </w:tcPr>
          <w:p w14:paraId="0BA2A85C" w14:textId="0CA26DD7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begin_time</w:t>
            </w:r>
          </w:p>
        </w:tc>
        <w:tc>
          <w:tcPr>
            <w:tcW w:w="2269" w:type="dxa"/>
            <w:vAlign w:val="center"/>
          </w:tcPr>
          <w:p w14:paraId="7A21887E" w14:textId="2C72466D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曝光起始时间</w:t>
            </w:r>
          </w:p>
        </w:tc>
        <w:tc>
          <w:tcPr>
            <w:tcW w:w="1417" w:type="dxa"/>
          </w:tcPr>
          <w:p w14:paraId="737E3704" w14:textId="37049EA3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4C118E5C" w14:textId="4746A14A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FB2E7A" w14:paraId="6E22DB7E" w14:textId="77777777" w:rsidTr="00A2552F">
        <w:tc>
          <w:tcPr>
            <w:tcW w:w="1412" w:type="dxa"/>
            <w:vAlign w:val="center"/>
          </w:tcPr>
          <w:p w14:paraId="0B22052E" w14:textId="4E5C7BBD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end_time</w:t>
            </w:r>
          </w:p>
        </w:tc>
        <w:tc>
          <w:tcPr>
            <w:tcW w:w="2269" w:type="dxa"/>
            <w:vAlign w:val="center"/>
          </w:tcPr>
          <w:p w14:paraId="332D7B9F" w14:textId="7BA6780F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曝光结束时间</w:t>
            </w:r>
          </w:p>
        </w:tc>
        <w:tc>
          <w:tcPr>
            <w:tcW w:w="1417" w:type="dxa"/>
          </w:tcPr>
          <w:p w14:paraId="72EC484B" w14:textId="3C58D208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912" w:type="dxa"/>
          </w:tcPr>
          <w:p w14:paraId="6D9E54A9" w14:textId="367E5D0A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FB2E7A" w14:paraId="23F22152" w14:textId="77777777" w:rsidTr="00A2552F">
        <w:tc>
          <w:tcPr>
            <w:tcW w:w="1412" w:type="dxa"/>
            <w:vAlign w:val="center"/>
          </w:tcPr>
          <w:p w14:paraId="1D8C141D" w14:textId="4D03E910" w:rsidR="00FB2E7A" w:rsidRDefault="00FB2E7A" w:rsidP="00BD2506">
            <w:pPr>
              <w:spacing w:line="288" w:lineRule="auto"/>
            </w:pPr>
            <w:r>
              <w:rPr>
                <w:rFonts w:hint="eastAsia"/>
              </w:rPr>
              <w:t>pair_id</w:t>
            </w:r>
          </w:p>
        </w:tc>
        <w:tc>
          <w:tcPr>
            <w:tcW w:w="2269" w:type="dxa"/>
            <w:vAlign w:val="center"/>
          </w:tcPr>
          <w:p w14:paraId="21EC6CB6" w14:textId="0C3112B1" w:rsidR="00FB2E7A" w:rsidRDefault="00FD20B9" w:rsidP="00BD2506">
            <w:pPr>
              <w:spacing w:line="288" w:lineRule="auto"/>
            </w:pPr>
            <w:r>
              <w:rPr>
                <w:rFonts w:hint="eastAsia"/>
              </w:rPr>
              <w:t>配对</w:t>
            </w:r>
            <w:r w:rsidR="00B62BD7">
              <w:rPr>
                <w:rFonts w:hint="eastAsia"/>
              </w:rPr>
              <w:t>标志</w:t>
            </w:r>
          </w:p>
        </w:tc>
        <w:tc>
          <w:tcPr>
            <w:tcW w:w="1417" w:type="dxa"/>
          </w:tcPr>
          <w:p w14:paraId="0613433C" w14:textId="51A6BA69" w:rsidR="00FB2E7A" w:rsidRDefault="00B62BD7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912" w:type="dxa"/>
          </w:tcPr>
          <w:p w14:paraId="2C07025B" w14:textId="77777777" w:rsidR="00FB2E7A" w:rsidRDefault="00FB2E7A" w:rsidP="00BD2506">
            <w:pPr>
              <w:spacing w:line="288" w:lineRule="auto"/>
            </w:pPr>
          </w:p>
        </w:tc>
      </w:tr>
    </w:tbl>
    <w:p w14:paraId="01071FE0" w14:textId="5DC2F328" w:rsidR="004F7B00" w:rsidRDefault="000C631C" w:rsidP="00BD2506">
      <w:pPr>
        <w:pStyle w:val="3"/>
        <w:spacing w:line="288" w:lineRule="auto"/>
      </w:pPr>
      <w:bookmarkStart w:id="28" w:name="_Toc530388057"/>
      <w:r w:rsidRPr="0004098D">
        <w:rPr>
          <w:rFonts w:hint="eastAsia"/>
        </w:rPr>
        <w:t>通用</w:t>
      </w:r>
      <w:r w:rsidR="004F7B00" w:rsidRPr="0004098D">
        <w:rPr>
          <w:rFonts w:hint="eastAsia"/>
        </w:rPr>
        <w:t>观测计划：</w:t>
      </w:r>
      <w:r w:rsidR="000C2517" w:rsidRPr="0004098D">
        <w:rPr>
          <w:rFonts w:hint="eastAsia"/>
        </w:rPr>
        <w:t>append_plan</w:t>
      </w:r>
      <w:bookmarkEnd w:id="28"/>
    </w:p>
    <w:p w14:paraId="007E0CA6" w14:textId="03C05FB2" w:rsidR="00B131A0" w:rsidRDefault="00B131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176B9E">
        <w:rPr>
          <w:rFonts w:hint="eastAsia"/>
        </w:rPr>
        <w:t>添加一条通用</w:t>
      </w:r>
      <w:r w:rsidR="00C01180">
        <w:rPr>
          <w:rFonts w:hint="eastAsia"/>
        </w:rPr>
        <w:t>观测</w:t>
      </w:r>
      <w:r w:rsidR="00176B9E">
        <w:rPr>
          <w:rFonts w:hint="eastAsia"/>
        </w:rPr>
        <w:t>计划</w:t>
      </w:r>
    </w:p>
    <w:p w14:paraId="7EB7FD7D" w14:textId="77777777" w:rsidR="00B131A0" w:rsidRDefault="00B131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6811E41" w14:textId="77777777" w:rsidR="006F229A" w:rsidRDefault="006F229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观测系统（</w:t>
      </w:r>
      <w:r>
        <w:rPr>
          <w:rFonts w:hint="eastAsia"/>
        </w:rPr>
        <w:t>group_id+unit_id</w:t>
      </w:r>
      <w:r>
        <w:rPr>
          <w:rFonts w:hint="eastAsia"/>
        </w:rPr>
        <w:t>）可用</w:t>
      </w:r>
    </w:p>
    <w:p w14:paraId="72727462" w14:textId="77777777" w:rsidR="006F229A" w:rsidRDefault="006F229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视场中心坐标在安全工作区域内</w:t>
      </w:r>
    </w:p>
    <w:p w14:paraId="2BE7CC76" w14:textId="60E809DB" w:rsidR="006F229A" w:rsidRDefault="006F229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优先级</w:t>
      </w:r>
      <w:r w:rsidR="00BA2EB5">
        <w:rPr>
          <w:rFonts w:hint="eastAsia"/>
        </w:rPr>
        <w:t>高</w:t>
      </w:r>
      <w:r>
        <w:rPr>
          <w:rFonts w:hint="eastAsia"/>
        </w:rPr>
        <w:t>于当前执行计划的优先级</w:t>
      </w:r>
    </w:p>
    <w:p w14:paraId="769BA441" w14:textId="77777777" w:rsidR="006F229A" w:rsidRDefault="006F229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起始</w:t>
      </w:r>
      <w:r>
        <w:rPr>
          <w:rFonts w:hint="eastAsia"/>
        </w:rPr>
        <w:t>/</w:t>
      </w:r>
      <w:r>
        <w:rPr>
          <w:rFonts w:hint="eastAsia"/>
        </w:rPr>
        <w:t>结束时间为空或在有效范围内</w:t>
      </w:r>
    </w:p>
    <w:p w14:paraId="7384A5A9" w14:textId="77777777" w:rsidR="00B131A0" w:rsidRDefault="00B131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7DC2738" w14:textId="4DF70B3C" w:rsidR="004211F8" w:rsidRDefault="004211F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优先级</w:t>
      </w:r>
      <w:r w:rsidR="00511CD2">
        <w:rPr>
          <w:rFonts w:hint="eastAsia"/>
        </w:rPr>
        <w:t>不高于当前计划优先级，则缓存该观测计划；否则继续</w:t>
      </w:r>
    </w:p>
    <w:p w14:paraId="48DAD5DC" w14:textId="0F882E78" w:rsidR="00774E1E" w:rsidRDefault="005D036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暂停并缓存当前观测计划</w:t>
      </w:r>
    </w:p>
    <w:p w14:paraId="2683E3D7" w14:textId="77777777" w:rsidR="00382720" w:rsidRDefault="0038272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望远镜（转台）发送控制指令</w:t>
      </w:r>
    </w:p>
    <w:p w14:paraId="2CC86DBF" w14:textId="77777777" w:rsidR="00382720" w:rsidRDefault="0038272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通知相机待观测目标信息</w:t>
      </w:r>
    </w:p>
    <w:p w14:paraId="20270C89" w14:textId="77777777" w:rsidR="00382720" w:rsidRDefault="0038272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等待望远镜（转台）到位</w:t>
      </w:r>
    </w:p>
    <w:p w14:paraId="15189693" w14:textId="77777777" w:rsidR="00382720" w:rsidRDefault="0038272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通知相机开始曝光</w:t>
      </w:r>
    </w:p>
    <w:p w14:paraId="6D171503" w14:textId="73E98B24" w:rsidR="00D305F3" w:rsidRDefault="009A6D8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备注：</w:t>
      </w:r>
    </w:p>
    <w:p w14:paraId="386ACA8E" w14:textId="3215B680" w:rsidR="009A6D8B" w:rsidRDefault="00B074A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观测计划缓存超过</w:t>
      </w:r>
      <w:r w:rsidR="00C046EB">
        <w:rPr>
          <w:rFonts w:hint="eastAsia"/>
        </w:rPr>
        <w:t>24</w:t>
      </w:r>
      <w:r>
        <w:rPr>
          <w:rFonts w:hint="eastAsia"/>
        </w:rPr>
        <w:t>小时后</w:t>
      </w:r>
      <w:r w:rsidR="002776D7">
        <w:rPr>
          <w:rFonts w:hint="eastAsia"/>
        </w:rPr>
        <w:t>，将自动清除</w:t>
      </w:r>
      <w:r w:rsidR="004E58B4">
        <w:rPr>
          <w:rFonts w:hint="eastAsia"/>
        </w:rPr>
        <w:t>。</w:t>
      </w:r>
      <w:r w:rsidR="00C62995">
        <w:rPr>
          <w:rFonts w:hint="eastAsia"/>
        </w:rPr>
        <w:t>避免</w:t>
      </w:r>
      <w:r w:rsidR="000434C1">
        <w:rPr>
          <w:rFonts w:hint="eastAsia"/>
        </w:rPr>
        <w:t>系统缓存</w:t>
      </w:r>
      <w:r w:rsidR="004E58B4">
        <w:rPr>
          <w:rFonts w:hint="eastAsia"/>
        </w:rPr>
        <w:t>大量</w:t>
      </w:r>
      <w:r w:rsidR="00A27B91">
        <w:rPr>
          <w:rFonts w:hint="eastAsia"/>
        </w:rPr>
        <w:t>不可观测计划，且这些计划在</w:t>
      </w:r>
      <w:r w:rsidR="001602B1">
        <w:rPr>
          <w:rFonts w:hint="eastAsia"/>
        </w:rPr>
        <w:t>未预计时被执行</w:t>
      </w:r>
    </w:p>
    <w:p w14:paraId="0AC94053" w14:textId="26400E9A" w:rsidR="00361FD3" w:rsidRDefault="00361FD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未指定观测系统（</w:t>
      </w:r>
      <w:r>
        <w:rPr>
          <w:rFonts w:hint="eastAsia"/>
        </w:rPr>
        <w:t>goup_id+unit_id</w:t>
      </w:r>
      <w:r w:rsidR="00872DC0">
        <w:rPr>
          <w:rFonts w:hint="eastAsia"/>
        </w:rPr>
        <w:t>/</w:t>
      </w:r>
      <w:r w:rsidR="00872DC0">
        <w:rPr>
          <w:rFonts w:hint="eastAsia"/>
        </w:rPr>
        <w:t>望远镜</w:t>
      </w:r>
      <w:r w:rsidR="00872DC0">
        <w:rPr>
          <w:rFonts w:hint="eastAsia"/>
        </w:rPr>
        <w:t>+</w:t>
      </w:r>
      <w:r w:rsidR="00872DC0">
        <w:rPr>
          <w:rFonts w:hint="eastAsia"/>
        </w:rPr>
        <w:t>相机</w:t>
      </w:r>
      <w:r>
        <w:rPr>
          <w:rFonts w:hint="eastAsia"/>
        </w:rPr>
        <w:t>）时，将自动选择</w:t>
      </w:r>
      <w:r w:rsidR="00CC563C">
        <w:rPr>
          <w:rFonts w:hint="eastAsia"/>
        </w:rPr>
        <w:t>合适的</w:t>
      </w:r>
      <w:r w:rsidR="00872DC0">
        <w:rPr>
          <w:rFonts w:hint="eastAsia"/>
        </w:rPr>
        <w:t>观测系统</w:t>
      </w:r>
      <w:r w:rsidR="00CC563C">
        <w:rPr>
          <w:rFonts w:hint="eastAsia"/>
        </w:rPr>
        <w:t>执行观测计划</w:t>
      </w:r>
    </w:p>
    <w:p w14:paraId="0EC40FAC" w14:textId="18B62A04" w:rsidR="008F1223" w:rsidRDefault="008F122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</w:t>
      </w:r>
      <w:r w:rsidR="00560A9C">
        <w:rPr>
          <w:rFonts w:hint="eastAsia"/>
        </w:rPr>
        <w:t>指定多个</w:t>
      </w:r>
      <w:r w:rsidR="00560A9C">
        <w:rPr>
          <w:rFonts w:hint="eastAsia"/>
        </w:rPr>
        <w:t>filter</w:t>
      </w:r>
      <w:r w:rsidR="00560A9C">
        <w:rPr>
          <w:rFonts w:hint="eastAsia"/>
        </w:rPr>
        <w:t>时</w:t>
      </w:r>
      <w:r w:rsidR="00D61A32">
        <w:rPr>
          <w:rFonts w:hint="eastAsia"/>
        </w:rPr>
        <w:t>，对于多</w:t>
      </w:r>
      <w:r w:rsidR="00FA0B72">
        <w:rPr>
          <w:rFonts w:hint="eastAsia"/>
        </w:rPr>
        <w:t>望远镜</w:t>
      </w:r>
      <w:r w:rsidR="00D61A32">
        <w:rPr>
          <w:rFonts w:hint="eastAsia"/>
        </w:rPr>
        <w:t>系统</w:t>
      </w:r>
      <w:r w:rsidR="0083722D">
        <w:rPr>
          <w:rFonts w:hint="eastAsia"/>
        </w:rPr>
        <w:t>，将解析后</w:t>
      </w:r>
      <w:r w:rsidR="00FA0B72">
        <w:rPr>
          <w:rFonts w:hint="eastAsia"/>
        </w:rPr>
        <w:t>滤光片</w:t>
      </w:r>
      <w:r w:rsidR="0002692B">
        <w:rPr>
          <w:rFonts w:hint="eastAsia"/>
        </w:rPr>
        <w:t>名称</w:t>
      </w:r>
      <w:r w:rsidR="00FA0B72">
        <w:rPr>
          <w:rFonts w:hint="eastAsia"/>
        </w:rPr>
        <w:t>分别发送给不同镜筒</w:t>
      </w:r>
      <w:r w:rsidR="0002692B">
        <w:rPr>
          <w:rFonts w:hint="eastAsia"/>
        </w:rPr>
        <w:t>，控制多望远镜的相机同时启动曝光流程</w:t>
      </w:r>
      <w:r w:rsidR="00FA0B72">
        <w:rPr>
          <w:rFonts w:hint="eastAsia"/>
        </w:rPr>
        <w:t>；对于单望远镜系统，将</w:t>
      </w:r>
      <w:r w:rsidR="00D62CCC">
        <w:rPr>
          <w:rFonts w:hint="eastAsia"/>
        </w:rPr>
        <w:t>使用</w:t>
      </w:r>
      <w:r w:rsidR="00160C96">
        <w:rPr>
          <w:rFonts w:hint="eastAsia"/>
        </w:rPr>
        <w:t>不同滤光片</w:t>
      </w:r>
      <w:r w:rsidR="00440E9B">
        <w:rPr>
          <w:rFonts w:hint="eastAsia"/>
        </w:rPr>
        <w:t>，依次启动、完成曝光流程。</w:t>
      </w:r>
    </w:p>
    <w:p w14:paraId="7988F01E" w14:textId="3522B975" w:rsidR="00897648" w:rsidRDefault="00897648" w:rsidP="00BD2506">
      <w:pPr>
        <w:pStyle w:val="a5"/>
        <w:numPr>
          <w:ilvl w:val="2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示例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50BiN</w:t>
      </w:r>
      <w:r>
        <w:rPr>
          <w:rFonts w:hint="eastAsia"/>
        </w:rPr>
        <w:t>双望远镜系统</w:t>
      </w:r>
    </w:p>
    <w:p w14:paraId="5CE1A65F" w14:textId="0B2486FC" w:rsidR="006B64E8" w:rsidRDefault="00FD7A51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</w:pPr>
      <w:r>
        <w:rPr>
          <w:rFonts w:hint="eastAsia"/>
        </w:rPr>
        <w:t>filter=B|V</w:t>
      </w:r>
      <w:r>
        <w:rPr>
          <w:rFonts w:hint="eastAsia"/>
        </w:rPr>
        <w:t>或</w:t>
      </w:r>
      <w:r>
        <w:rPr>
          <w:rFonts w:hint="eastAsia"/>
        </w:rPr>
        <w:t>filter=B;V</w:t>
      </w:r>
    </w:p>
    <w:p w14:paraId="2906E2CA" w14:textId="0AA9B4F6" w:rsidR="002472C1" w:rsidRPr="00A5144D" w:rsidRDefault="002179EC" w:rsidP="00BD2506">
      <w:pPr>
        <w:spacing w:line="288" w:lineRule="auto"/>
        <w:ind w:firstLineChars="200" w:firstLine="480"/>
      </w:pPr>
      <w:r>
        <w:rPr>
          <w:rFonts w:hint="eastAsia"/>
        </w:rPr>
        <w:t>望远镜</w:t>
      </w:r>
      <w:r>
        <w:rPr>
          <w:rFonts w:hint="eastAsia"/>
        </w:rPr>
        <w:t>1</w:t>
      </w:r>
      <w:r>
        <w:rPr>
          <w:rFonts w:hint="eastAsia"/>
        </w:rPr>
        <w:t>将采用滤光片</w:t>
      </w:r>
      <w:r>
        <w:rPr>
          <w:rFonts w:hint="eastAsia"/>
        </w:rPr>
        <w:t>B</w:t>
      </w:r>
      <w:r>
        <w:rPr>
          <w:rFonts w:hint="eastAsia"/>
        </w:rPr>
        <w:t>；望远镜</w:t>
      </w:r>
      <w:r>
        <w:rPr>
          <w:rFonts w:hint="eastAsia"/>
        </w:rPr>
        <w:t>2</w:t>
      </w:r>
      <w:r>
        <w:rPr>
          <w:rFonts w:hint="eastAsia"/>
        </w:rPr>
        <w:t>将采用滤光片</w:t>
      </w:r>
      <w:r>
        <w:rPr>
          <w:rFonts w:hint="eastAsia"/>
        </w:rPr>
        <w:t>V</w:t>
      </w:r>
      <w:r w:rsidR="00F21A71">
        <w:rPr>
          <w:rFonts w:hint="eastAsia"/>
        </w:rPr>
        <w:t>。若未分别制定</w:t>
      </w:r>
      <w:r w:rsidR="00F21A71">
        <w:rPr>
          <w:rFonts w:hint="eastAsia"/>
        </w:rPr>
        <w:t>expdur</w:t>
      </w:r>
      <w:r w:rsidR="00F21A71">
        <w:rPr>
          <w:rFonts w:hint="eastAsia"/>
        </w:rPr>
        <w:t>和</w:t>
      </w:r>
      <w:r w:rsidR="00F21A71">
        <w:rPr>
          <w:rFonts w:hint="eastAsia"/>
        </w:rPr>
        <w:t>frmcnt</w:t>
      </w:r>
      <w:r w:rsidR="00F21A71">
        <w:rPr>
          <w:rFonts w:hint="eastAsia"/>
        </w:rPr>
        <w:t>，则两个望远镜配属相机采用相同曝光参数；否则</w:t>
      </w:r>
      <w:r w:rsidR="00A5144D">
        <w:rPr>
          <w:rFonts w:hint="eastAsia"/>
        </w:rPr>
        <w:t>采用有</w:t>
      </w:r>
      <w:r w:rsidR="00A5144D">
        <w:rPr>
          <w:rFonts w:hint="eastAsia"/>
        </w:rPr>
        <w:t>expdur</w:t>
      </w:r>
      <w:r w:rsidR="00A5144D">
        <w:rPr>
          <w:rFonts w:hint="eastAsia"/>
        </w:rPr>
        <w:t>和</w:t>
      </w:r>
      <w:r w:rsidR="00A5144D">
        <w:rPr>
          <w:rFonts w:hint="eastAsia"/>
        </w:rPr>
        <w:t>frmcnt</w:t>
      </w:r>
      <w:r w:rsidR="00A5144D">
        <w:rPr>
          <w:rFonts w:hint="eastAsia"/>
        </w:rPr>
        <w:t>解析后与各望远镜对应参数。</w:t>
      </w:r>
    </w:p>
    <w:p w14:paraId="10318E94" w14:textId="277AE3EC" w:rsidR="00897648" w:rsidRDefault="00897648" w:rsidP="00BD2506">
      <w:pPr>
        <w:pStyle w:val="a5"/>
        <w:numPr>
          <w:ilvl w:val="2"/>
          <w:numId w:val="6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</w:t>
      </w:r>
      <w:r w:rsidR="0041202A">
        <w:rPr>
          <w:rFonts w:hint="eastAsia"/>
        </w:rPr>
        <w:t>通用单望远镜系统</w:t>
      </w:r>
    </w:p>
    <w:p w14:paraId="356284A7" w14:textId="77777777" w:rsidR="00E20768" w:rsidRDefault="00E20768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</w:pPr>
      <w:r>
        <w:rPr>
          <w:rFonts w:hint="eastAsia"/>
        </w:rPr>
        <w:t>filter=B|V</w:t>
      </w:r>
      <w:r>
        <w:rPr>
          <w:rFonts w:hint="eastAsia"/>
        </w:rPr>
        <w:t>或</w:t>
      </w:r>
      <w:r>
        <w:rPr>
          <w:rFonts w:hint="eastAsia"/>
        </w:rPr>
        <w:t>filter=B;V</w:t>
      </w:r>
    </w:p>
    <w:p w14:paraId="7E662B18" w14:textId="41BAA46B" w:rsidR="00E20768" w:rsidRDefault="007470A7" w:rsidP="00BD2506">
      <w:pPr>
        <w:spacing w:line="288" w:lineRule="auto"/>
        <w:ind w:firstLineChars="200" w:firstLine="480"/>
      </w:pPr>
      <w:r>
        <w:rPr>
          <w:rFonts w:hint="eastAsia"/>
        </w:rPr>
        <w:t>首先使用滤光片</w:t>
      </w:r>
      <w:r>
        <w:rPr>
          <w:rFonts w:hint="eastAsia"/>
        </w:rPr>
        <w:t>B</w:t>
      </w:r>
      <w:r>
        <w:rPr>
          <w:rFonts w:hint="eastAsia"/>
        </w:rPr>
        <w:t>完成曝光流程，再使用滤光片</w:t>
      </w:r>
      <w:r>
        <w:rPr>
          <w:rFonts w:hint="eastAsia"/>
        </w:rPr>
        <w:t>V</w:t>
      </w:r>
      <w:r>
        <w:rPr>
          <w:rFonts w:hint="eastAsia"/>
        </w:rPr>
        <w:t>完成曝光流程，之后结束整个曝光流程</w:t>
      </w:r>
      <w:r w:rsidR="00FE3253">
        <w:rPr>
          <w:rFonts w:hint="eastAsia"/>
        </w:rPr>
        <w:t>，及结束观测计划</w:t>
      </w:r>
      <w:r>
        <w:rPr>
          <w:rFonts w:hint="eastAsia"/>
        </w:rPr>
        <w:t>。</w:t>
      </w:r>
    </w:p>
    <w:p w14:paraId="42D43683" w14:textId="77777777" w:rsidR="00B131A0" w:rsidRPr="00F3310A" w:rsidRDefault="00B131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D3BA190" w14:textId="0C89CCA9" w:rsidR="009D3000" w:rsidRPr="009D3000" w:rsidRDefault="009D300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append_plan</w:t>
      </w:r>
      <w:r w:rsidRPr="009D3000">
        <w:rPr>
          <w:rFonts w:hint="eastAsia"/>
          <w:sz w:val="21"/>
        </w:rPr>
        <w:t xml:space="preserve"> </w:t>
      </w:r>
      <w:r w:rsidR="00AC5BA9">
        <w:rPr>
          <w:rFonts w:hint="eastAsia"/>
          <w:sz w:val="21"/>
        </w:rPr>
        <w:t xml:space="preserve">plan_sn=&lt;&gt;, plan_time=&lt;&gt;, </w:t>
      </w:r>
      <w:r w:rsidR="001B79FB">
        <w:rPr>
          <w:rFonts w:hint="eastAsia"/>
          <w:sz w:val="21"/>
        </w:rPr>
        <w:t>observer</w:t>
      </w:r>
      <w:r w:rsidRPr="009D3000">
        <w:rPr>
          <w:rFonts w:hint="eastAsia"/>
          <w:sz w:val="21"/>
        </w:rPr>
        <w:t xml:space="preserve">=&lt;&gt;, </w:t>
      </w:r>
      <w:r w:rsidR="001B79FB">
        <w:rPr>
          <w:rFonts w:hint="eastAsia"/>
          <w:sz w:val="21"/>
        </w:rPr>
        <w:t>obstype</w:t>
      </w:r>
      <w:r w:rsidR="00F726F4">
        <w:rPr>
          <w:rFonts w:hint="eastAsia"/>
          <w:sz w:val="21"/>
        </w:rPr>
        <w:t>=&lt;&gt;, group_id=&lt;&gt;, unit_id=&lt;&gt;</w:t>
      </w:r>
      <w:r w:rsidRPr="009D3000">
        <w:rPr>
          <w:rFonts w:hint="eastAsia"/>
          <w:sz w:val="21"/>
        </w:rPr>
        <w:t xml:space="preserve">, </w:t>
      </w:r>
      <w:r w:rsidR="0077125B">
        <w:rPr>
          <w:rFonts w:hint="eastAsia"/>
          <w:sz w:val="21"/>
        </w:rPr>
        <w:t>obj</w:t>
      </w:r>
      <w:r w:rsidR="001B79FB">
        <w:rPr>
          <w:rFonts w:hint="eastAsia"/>
          <w:sz w:val="21"/>
        </w:rPr>
        <w:t>name</w:t>
      </w:r>
      <w:r w:rsidRPr="009D3000">
        <w:rPr>
          <w:rFonts w:hint="eastAsia"/>
          <w:sz w:val="21"/>
        </w:rPr>
        <w:t xml:space="preserve">=&lt;&gt;, </w:t>
      </w:r>
      <w:r w:rsidR="001B79FB">
        <w:rPr>
          <w:rFonts w:hint="eastAsia"/>
          <w:sz w:val="21"/>
        </w:rPr>
        <w:t>runname</w:t>
      </w:r>
      <w:r w:rsidRPr="009D3000">
        <w:rPr>
          <w:rFonts w:hint="eastAsia"/>
          <w:sz w:val="21"/>
        </w:rPr>
        <w:t>=&lt;&gt;, ra=&lt;&gt;, dec=&lt;&gt;, epoch=&lt;</w:t>
      </w:r>
      <w:r w:rsidR="00DF3281" w:rsidRPr="009D3000">
        <w:rPr>
          <w:sz w:val="21"/>
        </w:rPr>
        <w:t xml:space="preserve">&gt;, </w:t>
      </w:r>
      <w:r w:rsidR="00423BB8">
        <w:rPr>
          <w:rFonts w:hint="eastAsia"/>
          <w:sz w:val="21"/>
        </w:rPr>
        <w:t xml:space="preserve">objerror=&lt;&gt;, </w:t>
      </w:r>
      <w:r w:rsidR="00DF3281" w:rsidRPr="009D3000">
        <w:rPr>
          <w:sz w:val="21"/>
        </w:rPr>
        <w:t>imgtype</w:t>
      </w:r>
      <w:r w:rsidRPr="009D3000">
        <w:rPr>
          <w:rFonts w:hint="eastAsia"/>
          <w:sz w:val="21"/>
        </w:rPr>
        <w:t>=&lt;&gt;</w:t>
      </w:r>
      <w:r w:rsidR="000C7E15" w:rsidRPr="009D3000">
        <w:rPr>
          <w:rFonts w:hint="eastAsia"/>
          <w:sz w:val="21"/>
        </w:rPr>
        <w:t xml:space="preserve">, </w:t>
      </w:r>
      <w:r w:rsidR="000C7E15">
        <w:rPr>
          <w:sz w:val="21"/>
        </w:rPr>
        <w:t>filter=&lt;&gt;</w:t>
      </w:r>
      <w:r w:rsidRPr="009D3000">
        <w:rPr>
          <w:rFonts w:hint="eastAsia"/>
          <w:sz w:val="21"/>
        </w:rPr>
        <w:t>, expdur=&lt;&gt;, delay=&lt;&gt;, frmcnt=&lt;&gt;</w:t>
      </w:r>
      <w:r w:rsidR="00AE2FFC">
        <w:rPr>
          <w:sz w:val="21"/>
        </w:rPr>
        <w:t xml:space="preserve">, </w:t>
      </w:r>
      <w:r w:rsidRPr="009D3000">
        <w:rPr>
          <w:rFonts w:hint="eastAsia"/>
          <w:sz w:val="21"/>
        </w:rPr>
        <w:t>priority=&lt;&gt;, begin_</w:t>
      </w:r>
      <w:r w:rsidR="00896E33">
        <w:rPr>
          <w:rFonts w:hint="eastAsia"/>
          <w:sz w:val="21"/>
        </w:rPr>
        <w:t>time=&lt;&gt;, end_time=&lt;&gt;</w:t>
      </w:r>
    </w:p>
    <w:p w14:paraId="014E0BE0" w14:textId="77777777" w:rsidR="00B131A0" w:rsidRDefault="00B131A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2585"/>
        <w:gridCol w:w="1809"/>
        <w:gridCol w:w="3203"/>
      </w:tblGrid>
      <w:tr w:rsidR="00A63428" w:rsidRPr="00120D55" w14:paraId="17497508" w14:textId="77777777" w:rsidTr="00797D15">
        <w:tc>
          <w:tcPr>
            <w:tcW w:w="1413" w:type="dxa"/>
            <w:vAlign w:val="center"/>
          </w:tcPr>
          <w:p w14:paraId="2A2A2E59" w14:textId="77777777" w:rsidR="00B131A0" w:rsidRPr="00120D55" w:rsidRDefault="00B131A0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585" w:type="dxa"/>
            <w:vAlign w:val="center"/>
          </w:tcPr>
          <w:p w14:paraId="2F40D8FC" w14:textId="77777777" w:rsidR="00B131A0" w:rsidRPr="00120D55" w:rsidRDefault="00B131A0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809" w:type="dxa"/>
            <w:vAlign w:val="center"/>
          </w:tcPr>
          <w:p w14:paraId="65D119EB" w14:textId="77777777" w:rsidR="00B131A0" w:rsidRPr="00120D55" w:rsidRDefault="00B131A0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03" w:type="dxa"/>
          </w:tcPr>
          <w:p w14:paraId="21DC30D1" w14:textId="09ADD447" w:rsidR="00B131A0" w:rsidRDefault="00B131A0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 w:rsidR="00905725">
              <w:rPr>
                <w:rFonts w:hint="eastAsia"/>
                <w:b/>
              </w:rPr>
              <w:t>/</w:t>
            </w:r>
            <w:r w:rsidR="00905725">
              <w:rPr>
                <w:rFonts w:hint="eastAsia"/>
                <w:b/>
              </w:rPr>
              <w:t>格式</w:t>
            </w:r>
          </w:p>
        </w:tc>
      </w:tr>
      <w:tr w:rsidR="00000A63" w14:paraId="74A4D0EB" w14:textId="77777777" w:rsidTr="00797D15">
        <w:tc>
          <w:tcPr>
            <w:tcW w:w="1413" w:type="dxa"/>
            <w:vAlign w:val="center"/>
          </w:tcPr>
          <w:p w14:paraId="2A7974D5" w14:textId="71EFAE18" w:rsidR="00000A63" w:rsidRDefault="00000A63" w:rsidP="00BD2506">
            <w:pPr>
              <w:spacing w:line="288" w:lineRule="auto"/>
            </w:pPr>
            <w:r>
              <w:rPr>
                <w:rFonts w:hint="eastAsia"/>
              </w:rPr>
              <w:t>plan_sn</w:t>
            </w:r>
          </w:p>
        </w:tc>
        <w:tc>
          <w:tcPr>
            <w:tcW w:w="2585" w:type="dxa"/>
            <w:vAlign w:val="center"/>
          </w:tcPr>
          <w:p w14:paraId="1083D43E" w14:textId="219B036A" w:rsidR="00000A63" w:rsidRDefault="00000A63" w:rsidP="00BD2506">
            <w:pPr>
              <w:spacing w:line="288" w:lineRule="auto"/>
            </w:pPr>
            <w:r>
              <w:rPr>
                <w:rFonts w:hint="eastAsia"/>
              </w:rPr>
              <w:t>计划编号</w:t>
            </w:r>
          </w:p>
        </w:tc>
        <w:tc>
          <w:tcPr>
            <w:tcW w:w="1809" w:type="dxa"/>
          </w:tcPr>
          <w:p w14:paraId="2C71FF3A" w14:textId="52DEBE4B" w:rsidR="00000A63" w:rsidRDefault="00000A63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</w:tcPr>
          <w:p w14:paraId="2C593075" w14:textId="77777777" w:rsidR="00000A63" w:rsidRDefault="00000A63" w:rsidP="00BD2506">
            <w:pPr>
              <w:spacing w:line="288" w:lineRule="auto"/>
            </w:pPr>
          </w:p>
        </w:tc>
      </w:tr>
      <w:tr w:rsidR="00000A63" w14:paraId="00C5F5F4" w14:textId="77777777" w:rsidTr="00797D15">
        <w:tc>
          <w:tcPr>
            <w:tcW w:w="1413" w:type="dxa"/>
            <w:vAlign w:val="center"/>
          </w:tcPr>
          <w:p w14:paraId="001989B2" w14:textId="75190AF7" w:rsidR="00000A63" w:rsidRDefault="00000A63" w:rsidP="00BD2506">
            <w:pPr>
              <w:spacing w:line="288" w:lineRule="auto"/>
            </w:pPr>
            <w:r>
              <w:rPr>
                <w:rFonts w:hint="eastAsia"/>
              </w:rPr>
              <w:t>plan_time</w:t>
            </w:r>
          </w:p>
        </w:tc>
        <w:tc>
          <w:tcPr>
            <w:tcW w:w="2585" w:type="dxa"/>
            <w:vAlign w:val="center"/>
          </w:tcPr>
          <w:p w14:paraId="6EC41088" w14:textId="532A9F2A" w:rsidR="00000A63" w:rsidRDefault="00000A63" w:rsidP="00BD2506">
            <w:pPr>
              <w:spacing w:line="288" w:lineRule="auto"/>
            </w:pPr>
            <w:r>
              <w:rPr>
                <w:rFonts w:hint="eastAsia"/>
              </w:rPr>
              <w:t>计划生产时间</w:t>
            </w:r>
          </w:p>
        </w:tc>
        <w:tc>
          <w:tcPr>
            <w:tcW w:w="1809" w:type="dxa"/>
          </w:tcPr>
          <w:p w14:paraId="72BB2B50" w14:textId="2528FAAE" w:rsidR="00000A63" w:rsidRDefault="00000A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117997EC" w14:textId="79B25C14" w:rsidR="00000A63" w:rsidRDefault="00A87D55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A63428" w14:paraId="6797FAD3" w14:textId="77777777" w:rsidTr="00797D15">
        <w:tc>
          <w:tcPr>
            <w:tcW w:w="1413" w:type="dxa"/>
            <w:vAlign w:val="center"/>
          </w:tcPr>
          <w:p w14:paraId="781B62BC" w14:textId="10F19DA3" w:rsidR="00B131A0" w:rsidRDefault="002D7763" w:rsidP="00BD2506">
            <w:pPr>
              <w:spacing w:line="288" w:lineRule="auto"/>
            </w:pPr>
            <w:r>
              <w:rPr>
                <w:rFonts w:hint="eastAsia"/>
              </w:rPr>
              <w:t>observer</w:t>
            </w:r>
          </w:p>
        </w:tc>
        <w:tc>
          <w:tcPr>
            <w:tcW w:w="2585" w:type="dxa"/>
            <w:vAlign w:val="center"/>
          </w:tcPr>
          <w:p w14:paraId="4DA7B44B" w14:textId="78F60E93" w:rsidR="00B131A0" w:rsidRPr="00454ECE" w:rsidRDefault="002D7763" w:rsidP="00BD2506">
            <w:pPr>
              <w:spacing w:line="288" w:lineRule="auto"/>
            </w:pPr>
            <w:r>
              <w:rPr>
                <w:rFonts w:hint="eastAsia"/>
              </w:rPr>
              <w:t>观测者或触发源</w:t>
            </w:r>
          </w:p>
        </w:tc>
        <w:tc>
          <w:tcPr>
            <w:tcW w:w="1809" w:type="dxa"/>
          </w:tcPr>
          <w:p w14:paraId="35BC6D99" w14:textId="7351AAAF" w:rsidR="00B131A0" w:rsidRDefault="002D77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18C563F2" w14:textId="1F0DE4DA" w:rsidR="00B131A0" w:rsidRDefault="00B131A0" w:rsidP="00BD2506">
            <w:pPr>
              <w:spacing w:line="288" w:lineRule="auto"/>
            </w:pPr>
          </w:p>
        </w:tc>
      </w:tr>
      <w:tr w:rsidR="00A63428" w14:paraId="1F462C13" w14:textId="77777777" w:rsidTr="00797D15">
        <w:tc>
          <w:tcPr>
            <w:tcW w:w="1413" w:type="dxa"/>
            <w:vAlign w:val="center"/>
          </w:tcPr>
          <w:p w14:paraId="06DDEE1C" w14:textId="62159D35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obstype</w:t>
            </w:r>
          </w:p>
        </w:tc>
        <w:tc>
          <w:tcPr>
            <w:tcW w:w="2585" w:type="dxa"/>
            <w:vAlign w:val="center"/>
          </w:tcPr>
          <w:p w14:paraId="0B044C37" w14:textId="152975B1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观测类型或触发类型</w:t>
            </w:r>
          </w:p>
        </w:tc>
        <w:tc>
          <w:tcPr>
            <w:tcW w:w="1809" w:type="dxa"/>
          </w:tcPr>
          <w:p w14:paraId="3EEC9B9E" w14:textId="7C5E1CD2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161ADABC" w14:textId="77777777" w:rsidR="002D7763" w:rsidRDefault="002D7763" w:rsidP="00BD2506">
            <w:pPr>
              <w:spacing w:line="288" w:lineRule="auto"/>
            </w:pPr>
          </w:p>
        </w:tc>
      </w:tr>
      <w:tr w:rsidR="00A63428" w14:paraId="579B605E" w14:textId="77777777" w:rsidTr="00797D15">
        <w:tc>
          <w:tcPr>
            <w:tcW w:w="1413" w:type="dxa"/>
            <w:vAlign w:val="center"/>
          </w:tcPr>
          <w:p w14:paraId="4DF0EC5B" w14:textId="7ECCDE4C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2585" w:type="dxa"/>
            <w:vAlign w:val="center"/>
          </w:tcPr>
          <w:p w14:paraId="2EA83022" w14:textId="7F7DA4B5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1809" w:type="dxa"/>
          </w:tcPr>
          <w:p w14:paraId="054B505D" w14:textId="41849761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3556A241" w14:textId="77777777" w:rsidR="002D7763" w:rsidRDefault="002D7763" w:rsidP="00BD2506">
            <w:pPr>
              <w:spacing w:line="288" w:lineRule="auto"/>
            </w:pPr>
          </w:p>
        </w:tc>
      </w:tr>
      <w:tr w:rsidR="00A63428" w14:paraId="45800578" w14:textId="77777777" w:rsidTr="00797D15">
        <w:tc>
          <w:tcPr>
            <w:tcW w:w="1413" w:type="dxa"/>
            <w:vAlign w:val="center"/>
          </w:tcPr>
          <w:p w14:paraId="32B0EC9D" w14:textId="5B5E9F9D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2585" w:type="dxa"/>
            <w:vAlign w:val="center"/>
          </w:tcPr>
          <w:p w14:paraId="4872148F" w14:textId="18CE88FB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1809" w:type="dxa"/>
          </w:tcPr>
          <w:p w14:paraId="5B8B7D67" w14:textId="4669B151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1156AEE3" w14:textId="77777777" w:rsidR="002D7763" w:rsidRDefault="002D7763" w:rsidP="00BD2506">
            <w:pPr>
              <w:spacing w:line="288" w:lineRule="auto"/>
            </w:pPr>
          </w:p>
        </w:tc>
      </w:tr>
      <w:tr w:rsidR="00A63428" w14:paraId="2A465059" w14:textId="77777777" w:rsidTr="00797D15">
        <w:tc>
          <w:tcPr>
            <w:tcW w:w="1413" w:type="dxa"/>
            <w:vAlign w:val="center"/>
          </w:tcPr>
          <w:p w14:paraId="659068A1" w14:textId="0953694B" w:rsidR="002D7763" w:rsidRDefault="00EA1523" w:rsidP="00BD2506">
            <w:pPr>
              <w:spacing w:line="288" w:lineRule="auto"/>
            </w:pPr>
            <w:r>
              <w:rPr>
                <w:rFonts w:hint="eastAsia"/>
              </w:rPr>
              <w:t>obj</w:t>
            </w:r>
            <w:r w:rsidR="002D7763">
              <w:rPr>
                <w:rFonts w:hint="eastAsia"/>
              </w:rPr>
              <w:t>name</w:t>
            </w:r>
          </w:p>
        </w:tc>
        <w:tc>
          <w:tcPr>
            <w:tcW w:w="2585" w:type="dxa"/>
            <w:vAlign w:val="center"/>
          </w:tcPr>
          <w:p w14:paraId="700AD19C" w14:textId="623310B2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目标名称</w:t>
            </w:r>
          </w:p>
        </w:tc>
        <w:tc>
          <w:tcPr>
            <w:tcW w:w="1809" w:type="dxa"/>
          </w:tcPr>
          <w:p w14:paraId="6A1847CE" w14:textId="5C145C6C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408786AC" w14:textId="77777777" w:rsidR="002D7763" w:rsidRDefault="002D7763" w:rsidP="00BD2506">
            <w:pPr>
              <w:spacing w:line="288" w:lineRule="auto"/>
            </w:pPr>
          </w:p>
        </w:tc>
      </w:tr>
      <w:tr w:rsidR="00A63428" w14:paraId="19884339" w14:textId="77777777" w:rsidTr="00797D15">
        <w:tc>
          <w:tcPr>
            <w:tcW w:w="1413" w:type="dxa"/>
            <w:vAlign w:val="center"/>
          </w:tcPr>
          <w:p w14:paraId="6FF36C09" w14:textId="1B87B03C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runname</w:t>
            </w:r>
          </w:p>
        </w:tc>
        <w:tc>
          <w:tcPr>
            <w:tcW w:w="2585" w:type="dxa"/>
            <w:vAlign w:val="center"/>
          </w:tcPr>
          <w:p w14:paraId="6884970B" w14:textId="1CB9F6B8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目标轮次名称</w:t>
            </w:r>
          </w:p>
        </w:tc>
        <w:tc>
          <w:tcPr>
            <w:tcW w:w="1809" w:type="dxa"/>
          </w:tcPr>
          <w:p w14:paraId="41A371EA" w14:textId="253AB747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3655ED95" w14:textId="77777777" w:rsidR="002D7763" w:rsidRDefault="002D7763" w:rsidP="00BD2506">
            <w:pPr>
              <w:spacing w:line="288" w:lineRule="auto"/>
            </w:pPr>
          </w:p>
        </w:tc>
      </w:tr>
      <w:tr w:rsidR="00A63428" w14:paraId="091D28EE" w14:textId="77777777" w:rsidTr="00797D15">
        <w:tc>
          <w:tcPr>
            <w:tcW w:w="1413" w:type="dxa"/>
            <w:vAlign w:val="center"/>
          </w:tcPr>
          <w:p w14:paraId="741E6C3F" w14:textId="3EB7DD3F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2585" w:type="dxa"/>
            <w:vAlign w:val="center"/>
          </w:tcPr>
          <w:p w14:paraId="4E2B9B55" w14:textId="2EAF88DD" w:rsidR="002D7763" w:rsidRDefault="002D7763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1809" w:type="dxa"/>
          </w:tcPr>
          <w:p w14:paraId="79F2DBD3" w14:textId="65466359" w:rsidR="002D7763" w:rsidRDefault="007855DC" w:rsidP="00BD2506">
            <w:pPr>
              <w:spacing w:line="288" w:lineRule="auto"/>
            </w:pPr>
            <w:r>
              <w:rPr>
                <w:rFonts w:hint="eastAsia"/>
              </w:rPr>
              <w:t>字符串或</w:t>
            </w:r>
            <w:r w:rsidR="005C5D06"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74E82695" w14:textId="796A689D" w:rsidR="002D7763" w:rsidRDefault="007855DC" w:rsidP="00BD2506">
            <w:pPr>
              <w:spacing w:line="288" w:lineRule="auto"/>
            </w:pPr>
            <w:r>
              <w:rPr>
                <w:rFonts w:hint="eastAsia"/>
              </w:rPr>
              <w:t>小时</w:t>
            </w:r>
          </w:p>
        </w:tc>
      </w:tr>
      <w:tr w:rsidR="00A63428" w14:paraId="6C344948" w14:textId="77777777" w:rsidTr="00797D15">
        <w:tc>
          <w:tcPr>
            <w:tcW w:w="1413" w:type="dxa"/>
            <w:vAlign w:val="center"/>
          </w:tcPr>
          <w:p w14:paraId="2D9A8A47" w14:textId="2CEC489E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2585" w:type="dxa"/>
            <w:vAlign w:val="center"/>
          </w:tcPr>
          <w:p w14:paraId="1CB787CF" w14:textId="7FAA99CE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1809" w:type="dxa"/>
          </w:tcPr>
          <w:p w14:paraId="47E1C4A6" w14:textId="4D272A1D" w:rsidR="00EA51DC" w:rsidRDefault="00797D15" w:rsidP="00BD2506">
            <w:pPr>
              <w:spacing w:line="288" w:lineRule="auto"/>
            </w:pPr>
            <w:r>
              <w:rPr>
                <w:rFonts w:hint="eastAsia"/>
              </w:rPr>
              <w:t>字符串或</w:t>
            </w:r>
            <w:r w:rsidR="00EA51DC"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3B41F3D7" w14:textId="5310E00A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A63428" w14:paraId="60AE25D5" w14:textId="77777777" w:rsidTr="00797D15">
        <w:tc>
          <w:tcPr>
            <w:tcW w:w="1413" w:type="dxa"/>
            <w:vAlign w:val="center"/>
          </w:tcPr>
          <w:p w14:paraId="07013068" w14:textId="13EE4834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2585" w:type="dxa"/>
            <w:vAlign w:val="center"/>
          </w:tcPr>
          <w:p w14:paraId="53AAB7C2" w14:textId="3754B4FA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1809" w:type="dxa"/>
          </w:tcPr>
          <w:p w14:paraId="57586D3C" w14:textId="47AFBC9A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766375E1" w14:textId="3BE33B5C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  <w:tr w:rsidR="007D76C9" w14:paraId="0837DC9D" w14:textId="77777777" w:rsidTr="00797D15">
        <w:tc>
          <w:tcPr>
            <w:tcW w:w="1413" w:type="dxa"/>
            <w:vAlign w:val="center"/>
          </w:tcPr>
          <w:p w14:paraId="235B94DB" w14:textId="6217320C" w:rsidR="007D76C9" w:rsidRDefault="007D76C9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objerror</w:t>
            </w:r>
          </w:p>
        </w:tc>
        <w:tc>
          <w:tcPr>
            <w:tcW w:w="2585" w:type="dxa"/>
            <w:vAlign w:val="center"/>
          </w:tcPr>
          <w:p w14:paraId="0B6A6510" w14:textId="4E05EA21" w:rsidR="007D76C9" w:rsidRDefault="00CB567C" w:rsidP="00BD2506">
            <w:pPr>
              <w:spacing w:line="288" w:lineRule="auto"/>
            </w:pPr>
            <w:r>
              <w:rPr>
                <w:rFonts w:hint="eastAsia"/>
              </w:rPr>
              <w:t>目标坐标</w:t>
            </w:r>
            <w:r w:rsidR="007D76C9">
              <w:rPr>
                <w:rFonts w:hint="eastAsia"/>
              </w:rPr>
              <w:t>误差</w:t>
            </w:r>
          </w:p>
        </w:tc>
        <w:tc>
          <w:tcPr>
            <w:tcW w:w="1809" w:type="dxa"/>
          </w:tcPr>
          <w:p w14:paraId="0BB3BF94" w14:textId="34989363" w:rsidR="007D76C9" w:rsidRDefault="007D76C9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09C93D0D" w14:textId="77777777" w:rsidR="007D76C9" w:rsidRDefault="007D76C9" w:rsidP="00BD2506">
            <w:pPr>
              <w:spacing w:line="288" w:lineRule="auto"/>
            </w:pPr>
          </w:p>
        </w:tc>
      </w:tr>
      <w:tr w:rsidR="00A63428" w14:paraId="4C6143C5" w14:textId="77777777" w:rsidTr="00797D15">
        <w:tc>
          <w:tcPr>
            <w:tcW w:w="1413" w:type="dxa"/>
            <w:vAlign w:val="center"/>
          </w:tcPr>
          <w:p w14:paraId="6D298D1F" w14:textId="4A71A7DE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imgtype</w:t>
            </w:r>
          </w:p>
        </w:tc>
        <w:tc>
          <w:tcPr>
            <w:tcW w:w="2585" w:type="dxa"/>
            <w:vAlign w:val="center"/>
          </w:tcPr>
          <w:p w14:paraId="6E17C031" w14:textId="4B034DBE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图像类型</w:t>
            </w:r>
          </w:p>
        </w:tc>
        <w:tc>
          <w:tcPr>
            <w:tcW w:w="1809" w:type="dxa"/>
          </w:tcPr>
          <w:p w14:paraId="2035013A" w14:textId="58CA444B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2C7CD76D" w14:textId="77777777" w:rsidR="00EA51DC" w:rsidRDefault="00EA51DC" w:rsidP="00BD2506">
            <w:pPr>
              <w:spacing w:line="288" w:lineRule="auto"/>
            </w:pPr>
          </w:p>
        </w:tc>
      </w:tr>
      <w:tr w:rsidR="005A2F41" w14:paraId="0F463A86" w14:textId="77777777" w:rsidTr="00CC7DEB">
        <w:tc>
          <w:tcPr>
            <w:tcW w:w="1413" w:type="dxa"/>
            <w:vAlign w:val="center"/>
          </w:tcPr>
          <w:p w14:paraId="3F3BAE76" w14:textId="77777777" w:rsidR="005A2F41" w:rsidRDefault="005A2F41" w:rsidP="00BD2506">
            <w:pPr>
              <w:spacing w:line="288" w:lineRule="auto"/>
            </w:pPr>
            <w:r>
              <w:rPr>
                <w:rFonts w:hint="eastAsia"/>
              </w:rPr>
              <w:t>filter</w:t>
            </w:r>
          </w:p>
        </w:tc>
        <w:tc>
          <w:tcPr>
            <w:tcW w:w="2585" w:type="dxa"/>
            <w:vAlign w:val="center"/>
          </w:tcPr>
          <w:p w14:paraId="6FA0AC0C" w14:textId="77777777" w:rsidR="005A2F41" w:rsidRDefault="005A2F41" w:rsidP="00BD2506">
            <w:pPr>
              <w:spacing w:line="288" w:lineRule="auto"/>
            </w:pPr>
            <w:r>
              <w:rPr>
                <w:rFonts w:hint="eastAsia"/>
              </w:rPr>
              <w:t>滤光片名称</w:t>
            </w:r>
          </w:p>
        </w:tc>
        <w:tc>
          <w:tcPr>
            <w:tcW w:w="1809" w:type="dxa"/>
          </w:tcPr>
          <w:p w14:paraId="01F537A2" w14:textId="77777777" w:rsidR="005A2F41" w:rsidRDefault="005A2F41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3763EB4A" w14:textId="77777777" w:rsidR="005A2F41" w:rsidRDefault="005A2F41" w:rsidP="00BD2506">
            <w:pPr>
              <w:spacing w:line="288" w:lineRule="auto"/>
            </w:pPr>
          </w:p>
        </w:tc>
      </w:tr>
      <w:tr w:rsidR="00A63428" w14:paraId="5D77EB91" w14:textId="77777777" w:rsidTr="00797D15">
        <w:tc>
          <w:tcPr>
            <w:tcW w:w="1413" w:type="dxa"/>
            <w:vAlign w:val="center"/>
          </w:tcPr>
          <w:p w14:paraId="3D38170D" w14:textId="5C9511EF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expdur</w:t>
            </w:r>
          </w:p>
        </w:tc>
        <w:tc>
          <w:tcPr>
            <w:tcW w:w="2585" w:type="dxa"/>
            <w:vAlign w:val="center"/>
          </w:tcPr>
          <w:p w14:paraId="2BD9313B" w14:textId="25B82320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1809" w:type="dxa"/>
          </w:tcPr>
          <w:p w14:paraId="4642604D" w14:textId="1C559189" w:rsidR="00EA51DC" w:rsidRDefault="00710BD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7B7548D4" w14:textId="397EC947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A63428" w14:paraId="7AEB0694" w14:textId="77777777" w:rsidTr="00797D15">
        <w:tc>
          <w:tcPr>
            <w:tcW w:w="1413" w:type="dxa"/>
            <w:vAlign w:val="center"/>
          </w:tcPr>
          <w:p w14:paraId="2FB1E526" w14:textId="256861AA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delay</w:t>
            </w:r>
          </w:p>
        </w:tc>
        <w:tc>
          <w:tcPr>
            <w:tcW w:w="2585" w:type="dxa"/>
            <w:vAlign w:val="center"/>
          </w:tcPr>
          <w:p w14:paraId="56B0A078" w14:textId="466E1BDF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帧间延时</w:t>
            </w:r>
          </w:p>
        </w:tc>
        <w:tc>
          <w:tcPr>
            <w:tcW w:w="1809" w:type="dxa"/>
          </w:tcPr>
          <w:p w14:paraId="5109083D" w14:textId="257002DB" w:rsidR="00EA51DC" w:rsidRDefault="00710BD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628DF489" w14:textId="140EE887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A63428" w14:paraId="606AD907" w14:textId="77777777" w:rsidTr="00797D15">
        <w:tc>
          <w:tcPr>
            <w:tcW w:w="1413" w:type="dxa"/>
            <w:vAlign w:val="center"/>
          </w:tcPr>
          <w:p w14:paraId="5AFD12F9" w14:textId="7E14D082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frmcnt</w:t>
            </w:r>
          </w:p>
        </w:tc>
        <w:tc>
          <w:tcPr>
            <w:tcW w:w="2585" w:type="dxa"/>
            <w:vAlign w:val="center"/>
          </w:tcPr>
          <w:p w14:paraId="39CDC30F" w14:textId="0115D5A3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曝光序列总帧数</w:t>
            </w:r>
          </w:p>
        </w:tc>
        <w:tc>
          <w:tcPr>
            <w:tcW w:w="1809" w:type="dxa"/>
          </w:tcPr>
          <w:p w14:paraId="25C0DFCE" w14:textId="55ADB2B1" w:rsidR="00EA51DC" w:rsidRDefault="00710BD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7356B501" w14:textId="77777777" w:rsidR="00EA51DC" w:rsidRDefault="00EA51DC" w:rsidP="00BD2506">
            <w:pPr>
              <w:spacing w:line="288" w:lineRule="auto"/>
            </w:pPr>
          </w:p>
        </w:tc>
      </w:tr>
      <w:tr w:rsidR="00A63428" w14:paraId="733B040C" w14:textId="77777777" w:rsidTr="00797D15">
        <w:tc>
          <w:tcPr>
            <w:tcW w:w="1413" w:type="dxa"/>
            <w:vAlign w:val="center"/>
          </w:tcPr>
          <w:p w14:paraId="5223F9FE" w14:textId="3A174761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priority</w:t>
            </w:r>
          </w:p>
        </w:tc>
        <w:tc>
          <w:tcPr>
            <w:tcW w:w="2585" w:type="dxa"/>
            <w:vAlign w:val="center"/>
          </w:tcPr>
          <w:p w14:paraId="493A66D4" w14:textId="2A1A3A5E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优先级</w:t>
            </w:r>
          </w:p>
        </w:tc>
        <w:tc>
          <w:tcPr>
            <w:tcW w:w="1809" w:type="dxa"/>
          </w:tcPr>
          <w:p w14:paraId="6087BFE3" w14:textId="4B3DF1BA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</w:tcPr>
          <w:p w14:paraId="52D93E61" w14:textId="77777777" w:rsidR="00EA51DC" w:rsidRDefault="00EA51DC" w:rsidP="00BD2506">
            <w:pPr>
              <w:spacing w:line="288" w:lineRule="auto"/>
            </w:pPr>
          </w:p>
        </w:tc>
      </w:tr>
      <w:tr w:rsidR="00A63428" w14:paraId="4D23E0C9" w14:textId="77777777" w:rsidTr="00797D15">
        <w:tc>
          <w:tcPr>
            <w:tcW w:w="1413" w:type="dxa"/>
            <w:vAlign w:val="center"/>
          </w:tcPr>
          <w:p w14:paraId="4780E1AE" w14:textId="74735615" w:rsidR="00EA51DC" w:rsidRDefault="00EA51DC" w:rsidP="00BD2506">
            <w:pPr>
              <w:spacing w:line="288" w:lineRule="auto"/>
            </w:pPr>
            <w:r>
              <w:rPr>
                <w:rFonts w:hint="eastAsia"/>
              </w:rPr>
              <w:t>begin_time</w:t>
            </w:r>
          </w:p>
        </w:tc>
        <w:tc>
          <w:tcPr>
            <w:tcW w:w="2585" w:type="dxa"/>
            <w:vAlign w:val="center"/>
          </w:tcPr>
          <w:p w14:paraId="365EA82D" w14:textId="724369B3" w:rsidR="00EA51DC" w:rsidRDefault="000B203B" w:rsidP="00BD2506">
            <w:pPr>
              <w:spacing w:line="288" w:lineRule="auto"/>
            </w:pPr>
            <w:r>
              <w:rPr>
                <w:rFonts w:hint="eastAsia"/>
              </w:rPr>
              <w:t>曝光</w:t>
            </w:r>
            <w:r w:rsidR="00FD1F1E">
              <w:rPr>
                <w:rFonts w:hint="eastAsia"/>
              </w:rPr>
              <w:t>起始</w:t>
            </w:r>
            <w:r w:rsidR="002D4929">
              <w:rPr>
                <w:rFonts w:hint="eastAsia"/>
              </w:rPr>
              <w:t>时间</w:t>
            </w:r>
          </w:p>
        </w:tc>
        <w:tc>
          <w:tcPr>
            <w:tcW w:w="1809" w:type="dxa"/>
          </w:tcPr>
          <w:p w14:paraId="6866A9A0" w14:textId="1BFD88D9" w:rsidR="00EA51DC" w:rsidRDefault="002D4929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458652D0" w14:textId="6DB3A045" w:rsidR="00EA51DC" w:rsidRDefault="00674B4B" w:rsidP="00BD2506">
            <w:pPr>
              <w:spacing w:line="288" w:lineRule="auto"/>
            </w:pPr>
            <w:r>
              <w:rPr>
                <w:rFonts w:hint="eastAsia"/>
              </w:rPr>
              <w:t>CCYY-MM-DDThh:mm</w:t>
            </w:r>
            <w:r w:rsidR="0017445D">
              <w:rPr>
                <w:rFonts w:hint="eastAsia"/>
              </w:rPr>
              <w:t>:</w:t>
            </w:r>
            <w:r>
              <w:rPr>
                <w:rFonts w:hint="eastAsia"/>
              </w:rPr>
              <w:t>ss</w:t>
            </w:r>
          </w:p>
        </w:tc>
      </w:tr>
      <w:tr w:rsidR="00A63428" w14:paraId="0E997548" w14:textId="77777777" w:rsidTr="00797D15">
        <w:tc>
          <w:tcPr>
            <w:tcW w:w="1413" w:type="dxa"/>
            <w:vAlign w:val="center"/>
          </w:tcPr>
          <w:p w14:paraId="2DB2C893" w14:textId="3034F1BF" w:rsidR="002D4929" w:rsidRDefault="002D4929" w:rsidP="00BD2506">
            <w:pPr>
              <w:spacing w:line="288" w:lineRule="auto"/>
            </w:pPr>
            <w:r>
              <w:rPr>
                <w:rFonts w:hint="eastAsia"/>
              </w:rPr>
              <w:t>end_time</w:t>
            </w:r>
          </w:p>
        </w:tc>
        <w:tc>
          <w:tcPr>
            <w:tcW w:w="2585" w:type="dxa"/>
            <w:vAlign w:val="center"/>
          </w:tcPr>
          <w:p w14:paraId="3EC56FEA" w14:textId="2368BBB4" w:rsidR="002D4929" w:rsidRDefault="002D4929" w:rsidP="00BD2506">
            <w:pPr>
              <w:spacing w:line="288" w:lineRule="auto"/>
            </w:pPr>
            <w:r>
              <w:rPr>
                <w:rFonts w:hint="eastAsia"/>
              </w:rPr>
              <w:t>曝光结束时间</w:t>
            </w:r>
          </w:p>
        </w:tc>
        <w:tc>
          <w:tcPr>
            <w:tcW w:w="1809" w:type="dxa"/>
          </w:tcPr>
          <w:p w14:paraId="37634CE9" w14:textId="03F5B74B" w:rsidR="002D4929" w:rsidRDefault="002D4929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778A4582" w14:textId="64EA88A8" w:rsidR="002D4929" w:rsidRDefault="00674B4B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</w:tbl>
    <w:p w14:paraId="6E0EA56E" w14:textId="01FF3ACF" w:rsidR="007556B4" w:rsidRDefault="007556B4" w:rsidP="00BD2506">
      <w:pPr>
        <w:pStyle w:val="3"/>
        <w:spacing w:line="288" w:lineRule="auto"/>
      </w:pPr>
      <w:bookmarkStart w:id="29" w:name="_Toc530388058"/>
      <w:r>
        <w:rPr>
          <w:rFonts w:hint="eastAsia"/>
        </w:rPr>
        <w:t>删除指定观测计划</w:t>
      </w:r>
      <w:r w:rsidR="001D4282">
        <w:rPr>
          <w:rFonts w:hint="eastAsia"/>
        </w:rPr>
        <w:t>：</w:t>
      </w:r>
      <w:r w:rsidR="001D4282">
        <w:rPr>
          <w:rFonts w:hint="eastAsia"/>
        </w:rPr>
        <w:t>remove_plan</w:t>
      </w:r>
      <w:bookmarkEnd w:id="29"/>
    </w:p>
    <w:p w14:paraId="1D26D7B5" w14:textId="5B0579CA" w:rsidR="007556B4" w:rsidRDefault="00181F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304D5E">
        <w:rPr>
          <w:rFonts w:hint="eastAsia"/>
        </w:rPr>
        <w:t>若计划正在执行，则中止计划</w:t>
      </w:r>
      <w:r w:rsidR="00B01551">
        <w:rPr>
          <w:rFonts w:hint="eastAsia"/>
        </w:rPr>
        <w:t>。完成计划中止流程后，清除该计划</w:t>
      </w:r>
    </w:p>
    <w:p w14:paraId="75FCAEFB" w14:textId="4F70AD42" w:rsidR="00181F73" w:rsidRDefault="00181F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CABA1F3" w14:textId="7F56197A" w:rsidR="00181F73" w:rsidRDefault="00181F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3FB6B74" w14:textId="77575304" w:rsidR="00181F73" w:rsidRDefault="00181F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56E05630" w14:textId="23183BE5" w:rsidR="00181F73" w:rsidRPr="0034062C" w:rsidRDefault="005A25F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4062C">
        <w:rPr>
          <w:rFonts w:hint="eastAsia"/>
          <w:sz w:val="21"/>
        </w:rPr>
        <w:t>remov</w:t>
      </w:r>
      <w:r w:rsidR="004C0CE0" w:rsidRPr="0034062C">
        <w:rPr>
          <w:rFonts w:hint="eastAsia"/>
          <w:sz w:val="21"/>
        </w:rPr>
        <w:t>e_plan plan</w:t>
      </w:r>
      <w:r w:rsidRPr="0034062C">
        <w:rPr>
          <w:rFonts w:hint="eastAsia"/>
          <w:sz w:val="21"/>
        </w:rPr>
        <w:t>_sn=&lt;&gt;</w:t>
      </w:r>
    </w:p>
    <w:p w14:paraId="238A71ED" w14:textId="77777777" w:rsidR="00D7698D" w:rsidRPr="007556B4" w:rsidRDefault="00D7698D" w:rsidP="00BD2506">
      <w:pPr>
        <w:spacing w:line="288" w:lineRule="auto"/>
      </w:pPr>
    </w:p>
    <w:p w14:paraId="331008A1" w14:textId="1F004A1D" w:rsidR="00137D4A" w:rsidRDefault="005712E1" w:rsidP="00BD2506">
      <w:pPr>
        <w:pStyle w:val="3"/>
        <w:spacing w:line="288" w:lineRule="auto"/>
      </w:pPr>
      <w:bookmarkStart w:id="30" w:name="_Toc530388059"/>
      <w:r>
        <w:rPr>
          <w:rFonts w:hint="eastAsia"/>
        </w:rPr>
        <w:t>查看</w:t>
      </w:r>
      <w:r w:rsidR="00137D4A">
        <w:rPr>
          <w:rFonts w:hint="eastAsia"/>
        </w:rPr>
        <w:t>观测计划：</w:t>
      </w:r>
      <w:r w:rsidR="00137D4A">
        <w:rPr>
          <w:rFonts w:hint="eastAsia"/>
        </w:rPr>
        <w:t>check_plan</w:t>
      </w:r>
      <w:bookmarkEnd w:id="30"/>
    </w:p>
    <w:p w14:paraId="0927C8A1" w14:textId="3EE662EE" w:rsidR="00137D4A" w:rsidRDefault="008F1CF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</w:p>
    <w:p w14:paraId="2EA65A63" w14:textId="7FF0A869" w:rsidR="008F1CF8" w:rsidRDefault="008F1CF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358C7AB" w14:textId="2DC9F7D7" w:rsidR="008F1CF8" w:rsidRDefault="008F1CF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5F2C705" w14:textId="06FEF252" w:rsidR="008F1CF8" w:rsidRDefault="008F1CF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88A26CB" w14:textId="7AC8BEC9" w:rsidR="008F1CF8" w:rsidRPr="00F637EF" w:rsidRDefault="008F1CF8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637EF">
        <w:rPr>
          <w:rFonts w:hint="eastAsia"/>
          <w:sz w:val="21"/>
        </w:rPr>
        <w:t>check_plan group_id=&lt;&gt;, unit_id=&lt;&gt;, plan_sn=&lt;&gt;</w:t>
      </w:r>
    </w:p>
    <w:p w14:paraId="76C7A0E8" w14:textId="77777777" w:rsidR="00B70C78" w:rsidRPr="00137D4A" w:rsidRDefault="00B70C78" w:rsidP="00BD2506">
      <w:pPr>
        <w:spacing w:line="288" w:lineRule="auto"/>
      </w:pPr>
    </w:p>
    <w:p w14:paraId="2447A38C" w14:textId="6C0B2780" w:rsidR="007C3822" w:rsidRPr="0069648B" w:rsidRDefault="007C3822" w:rsidP="00F852ED">
      <w:pPr>
        <w:pStyle w:val="2"/>
      </w:pPr>
      <w:bookmarkStart w:id="31" w:name="_Toc530388060"/>
      <w:r w:rsidRPr="0069648B">
        <w:rPr>
          <w:rFonts w:hint="eastAsia"/>
        </w:rPr>
        <w:lastRenderedPageBreak/>
        <w:t>通信协议：服务器</w:t>
      </w:r>
      <w:r w:rsidRPr="0069648B">
        <w:sym w:font="Wingdings" w:char="F0E8"/>
      </w:r>
      <w:r w:rsidR="00EE11C1">
        <w:rPr>
          <w:rFonts w:hint="eastAsia"/>
        </w:rPr>
        <w:t>客户端</w:t>
      </w:r>
      <w:bookmarkEnd w:id="31"/>
    </w:p>
    <w:p w14:paraId="6B59FF42" w14:textId="19723C62" w:rsidR="007C3822" w:rsidRDefault="00F8417F" w:rsidP="00BD2506">
      <w:pPr>
        <w:spacing w:line="288" w:lineRule="auto"/>
        <w:ind w:firstLineChars="200" w:firstLine="480"/>
      </w:pPr>
      <w:r>
        <w:rPr>
          <w:rFonts w:hint="eastAsia"/>
        </w:rPr>
        <w:t>当服务器监测到观测系统或仪器设备工作状态发生变更时，</w:t>
      </w:r>
      <w:r w:rsidR="00DC51A3">
        <w:rPr>
          <w:rFonts w:hint="eastAsia"/>
        </w:rPr>
        <w:t>向客户端</w:t>
      </w:r>
      <w:r>
        <w:rPr>
          <w:rFonts w:hint="eastAsia"/>
        </w:rPr>
        <w:t>发送</w:t>
      </w:r>
      <w:r w:rsidR="00B874DC">
        <w:rPr>
          <w:rFonts w:hint="eastAsia"/>
        </w:rPr>
        <w:t>工作状态</w:t>
      </w:r>
      <w:r w:rsidR="00356D65">
        <w:rPr>
          <w:rFonts w:hint="eastAsia"/>
        </w:rPr>
        <w:t>及附属信息。同时，为了</w:t>
      </w:r>
      <w:r w:rsidR="00F852AD">
        <w:rPr>
          <w:rFonts w:hint="eastAsia"/>
        </w:rPr>
        <w:t>避免</w:t>
      </w:r>
      <w:r w:rsidR="00FF2544">
        <w:rPr>
          <w:rFonts w:hint="eastAsia"/>
        </w:rPr>
        <w:t>在状态发生变更后联机的客户端</w:t>
      </w:r>
      <w:r w:rsidR="00204379">
        <w:rPr>
          <w:rFonts w:hint="eastAsia"/>
        </w:rPr>
        <w:t>不能监测系统和设备工作状态，服务器还将定时</w:t>
      </w:r>
      <w:r w:rsidR="004966F6">
        <w:rPr>
          <w:rFonts w:hint="eastAsia"/>
        </w:rPr>
        <w:t>（周期：</w:t>
      </w:r>
      <w:r w:rsidR="004966F6">
        <w:rPr>
          <w:rFonts w:hint="eastAsia"/>
        </w:rPr>
        <w:t>10</w:t>
      </w:r>
      <w:r w:rsidR="004966F6">
        <w:rPr>
          <w:rFonts w:hint="eastAsia"/>
        </w:rPr>
        <w:t>秒）向客户端发送</w:t>
      </w:r>
      <w:r w:rsidR="00F4000D">
        <w:rPr>
          <w:rFonts w:hint="eastAsia"/>
        </w:rPr>
        <w:t>工作状态</w:t>
      </w:r>
      <w:r w:rsidR="006A3150">
        <w:rPr>
          <w:rFonts w:hint="eastAsia"/>
        </w:rPr>
        <w:t>。</w:t>
      </w:r>
    </w:p>
    <w:p w14:paraId="7A35F91E" w14:textId="76FF0A66" w:rsidR="009F6429" w:rsidRDefault="00370716" w:rsidP="00BD2506">
      <w:pPr>
        <w:pStyle w:val="3"/>
        <w:spacing w:line="288" w:lineRule="auto"/>
      </w:pPr>
      <w:bookmarkStart w:id="32" w:name="_Toc530388061"/>
      <w:r>
        <w:rPr>
          <w:rFonts w:hint="eastAsia"/>
        </w:rPr>
        <w:t>观测系统</w:t>
      </w:r>
      <w:r w:rsidR="008245BC">
        <w:rPr>
          <w:rFonts w:hint="eastAsia"/>
        </w:rPr>
        <w:t>工作状态</w:t>
      </w:r>
      <w:r>
        <w:rPr>
          <w:rFonts w:hint="eastAsia"/>
        </w:rPr>
        <w:t>：</w:t>
      </w:r>
      <w:r>
        <w:rPr>
          <w:rFonts w:hint="eastAsia"/>
        </w:rPr>
        <w:t>obss</w:t>
      </w:r>
      <w:bookmarkEnd w:id="32"/>
    </w:p>
    <w:p w14:paraId="5671F24D" w14:textId="4E3D4D5C" w:rsidR="00370716" w:rsidRDefault="007416F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6F5353">
        <w:rPr>
          <w:rFonts w:hint="eastAsia"/>
        </w:rPr>
        <w:t>当工作状态发生变更时或定时（周期：</w:t>
      </w:r>
      <w:r w:rsidR="006F5353">
        <w:rPr>
          <w:rFonts w:hint="eastAsia"/>
        </w:rPr>
        <w:t>1</w:t>
      </w:r>
      <w:r w:rsidR="00DC6441">
        <w:rPr>
          <w:rFonts w:hint="eastAsia"/>
        </w:rPr>
        <w:t>0</w:t>
      </w:r>
      <w:r w:rsidR="006F5353">
        <w:rPr>
          <w:rFonts w:hint="eastAsia"/>
        </w:rPr>
        <w:t>秒）</w:t>
      </w:r>
      <w:r w:rsidR="00DC6441">
        <w:rPr>
          <w:rFonts w:hint="eastAsia"/>
        </w:rPr>
        <w:t>向客户端发送系统工作状态</w:t>
      </w:r>
    </w:p>
    <w:p w14:paraId="3C118BD7" w14:textId="53705AB9" w:rsidR="00917318" w:rsidRDefault="0091731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009D7BA" w14:textId="2744389C" w:rsidR="00B92633" w:rsidRDefault="0092594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创建观测系统</w:t>
      </w:r>
    </w:p>
    <w:p w14:paraId="00BEF3F7" w14:textId="55C4DE70" w:rsidR="00FF3511" w:rsidRDefault="00FF351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客户端与服务器维持网络连接时间长于</w:t>
      </w:r>
      <w:r w:rsidR="00DD3AD1">
        <w:rPr>
          <w:rFonts w:hint="eastAsia"/>
        </w:rPr>
        <w:t>2</w:t>
      </w:r>
      <w:r>
        <w:rPr>
          <w:rFonts w:hint="eastAsia"/>
        </w:rPr>
        <w:t>秒</w:t>
      </w:r>
      <w:r w:rsidR="005B44CF">
        <w:rPr>
          <w:rFonts w:hint="eastAsia"/>
        </w:rPr>
        <w:t>，即服务器不向</w:t>
      </w:r>
      <w:r w:rsidR="00A61918">
        <w:rPr>
          <w:rFonts w:hint="eastAsia"/>
        </w:rPr>
        <w:t>发送指令后立即断开的客户端发送状态信息。</w:t>
      </w:r>
    </w:p>
    <w:p w14:paraId="72416FF1" w14:textId="51AA76DD" w:rsidR="00917318" w:rsidRDefault="00141A4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1F599B9" w14:textId="3DF64F86" w:rsidR="008F37ED" w:rsidRDefault="004910C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客户端发送观测系统统计信息</w:t>
      </w:r>
    </w:p>
    <w:p w14:paraId="3F739F13" w14:textId="2C0A7F5A" w:rsidR="00141A4C" w:rsidRDefault="00141A4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F90AB5A" w14:textId="322DBF83" w:rsidR="00141A4C" w:rsidRPr="00D40B95" w:rsidRDefault="00B826F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40B95">
        <w:rPr>
          <w:rFonts w:hint="eastAsia"/>
          <w:sz w:val="21"/>
        </w:rPr>
        <w:t xml:space="preserve">obss group_id=&lt;&gt;, unit_id=&lt;&gt;, </w:t>
      </w:r>
      <w:r w:rsidR="00E16C82">
        <w:rPr>
          <w:rFonts w:hint="eastAsia"/>
          <w:sz w:val="21"/>
        </w:rPr>
        <w:t xml:space="preserve">utc=&lt;&gt;, </w:t>
      </w:r>
      <w:r w:rsidRPr="00D40B95">
        <w:rPr>
          <w:rFonts w:hint="eastAsia"/>
          <w:sz w:val="21"/>
        </w:rPr>
        <w:t>state=&lt;&gt;,</w:t>
      </w:r>
      <w:r w:rsidR="009167A5">
        <w:rPr>
          <w:rFonts w:hint="eastAsia"/>
          <w:sz w:val="21"/>
        </w:rPr>
        <w:t xml:space="preserve"> plan</w:t>
      </w:r>
      <w:r w:rsidR="005C3D25">
        <w:rPr>
          <w:rFonts w:hint="eastAsia"/>
          <w:sz w:val="21"/>
        </w:rPr>
        <w:t>_sn=&lt;&gt;, op_time=&lt;&gt;,</w:t>
      </w:r>
      <w:r w:rsidRPr="00D40B95">
        <w:rPr>
          <w:rFonts w:hint="eastAsia"/>
          <w:sz w:val="21"/>
        </w:rPr>
        <w:t xml:space="preserve"> mount=&lt;&gt;, cam#</w:t>
      </w:r>
      <w:r w:rsidR="00732956">
        <w:rPr>
          <w:rFonts w:hint="eastAsia"/>
          <w:sz w:val="21"/>
        </w:rPr>
        <w:t>&lt;</w:t>
      </w:r>
      <w:r w:rsidRPr="00D40B95">
        <w:rPr>
          <w:rFonts w:hint="eastAsia"/>
          <w:sz w:val="21"/>
        </w:rPr>
        <w:t>id</w:t>
      </w:r>
      <w:r w:rsidR="00732956">
        <w:rPr>
          <w:rFonts w:hint="eastAsia"/>
          <w:sz w:val="21"/>
        </w:rPr>
        <w:t>&gt;</w:t>
      </w:r>
      <w:r w:rsidRPr="00D40B95">
        <w:rPr>
          <w:rFonts w:hint="eastAsia"/>
          <w:sz w:val="21"/>
        </w:rPr>
        <w:t>=&lt;&gt;</w:t>
      </w:r>
      <w:r w:rsidRPr="00D40B95">
        <w:rPr>
          <w:sz w:val="21"/>
        </w:rPr>
        <w:t>…</w:t>
      </w:r>
    </w:p>
    <w:p w14:paraId="0E4B1CE1" w14:textId="27332321" w:rsidR="007416F6" w:rsidRDefault="00D40B9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2585"/>
        <w:gridCol w:w="1809"/>
        <w:gridCol w:w="3203"/>
      </w:tblGrid>
      <w:tr w:rsidR="002D4B08" w:rsidRPr="00120D55" w14:paraId="43C08D2F" w14:textId="77777777" w:rsidTr="00D57851">
        <w:tc>
          <w:tcPr>
            <w:tcW w:w="1413" w:type="dxa"/>
            <w:vAlign w:val="center"/>
          </w:tcPr>
          <w:p w14:paraId="242C15C0" w14:textId="77777777" w:rsidR="002D4B08" w:rsidRPr="00120D55" w:rsidRDefault="002D4B08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585" w:type="dxa"/>
            <w:vAlign w:val="center"/>
          </w:tcPr>
          <w:p w14:paraId="4A4B314E" w14:textId="77777777" w:rsidR="002D4B08" w:rsidRPr="00120D55" w:rsidRDefault="002D4B08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809" w:type="dxa"/>
            <w:vAlign w:val="center"/>
          </w:tcPr>
          <w:p w14:paraId="41AF4CE9" w14:textId="77777777" w:rsidR="002D4B08" w:rsidRPr="00120D55" w:rsidRDefault="002D4B08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03" w:type="dxa"/>
          </w:tcPr>
          <w:p w14:paraId="7D265CBC" w14:textId="77777777" w:rsidR="002D4B08" w:rsidRDefault="002D4B08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2D4B08" w14:paraId="79588C80" w14:textId="77777777" w:rsidTr="00DB3A7C">
        <w:tc>
          <w:tcPr>
            <w:tcW w:w="1413" w:type="dxa"/>
            <w:vAlign w:val="center"/>
          </w:tcPr>
          <w:p w14:paraId="4CF52BB3" w14:textId="58879B48" w:rsidR="002D4B08" w:rsidRDefault="002D4B08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2585" w:type="dxa"/>
            <w:vAlign w:val="center"/>
          </w:tcPr>
          <w:p w14:paraId="749A53E1" w14:textId="73982DEC" w:rsidR="002D4B08" w:rsidRPr="00454ECE" w:rsidRDefault="0018228E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1809" w:type="dxa"/>
            <w:vAlign w:val="center"/>
          </w:tcPr>
          <w:p w14:paraId="5F90E77B" w14:textId="77777777" w:rsidR="002D4B08" w:rsidRDefault="002D4B08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  <w:vAlign w:val="center"/>
          </w:tcPr>
          <w:p w14:paraId="550D468E" w14:textId="77777777" w:rsidR="002D4B08" w:rsidRDefault="002D4B08" w:rsidP="00BD2506">
            <w:pPr>
              <w:spacing w:line="288" w:lineRule="auto"/>
            </w:pPr>
          </w:p>
        </w:tc>
      </w:tr>
      <w:tr w:rsidR="0018228E" w14:paraId="0BBBAE00" w14:textId="77777777" w:rsidTr="00DB3A7C">
        <w:tc>
          <w:tcPr>
            <w:tcW w:w="1413" w:type="dxa"/>
            <w:vAlign w:val="center"/>
          </w:tcPr>
          <w:p w14:paraId="7525ED4D" w14:textId="3A0EEDE6" w:rsidR="0018228E" w:rsidRDefault="0018228E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2585" w:type="dxa"/>
            <w:vAlign w:val="center"/>
          </w:tcPr>
          <w:p w14:paraId="4B0DA952" w14:textId="6C295736" w:rsidR="0018228E" w:rsidRDefault="0018228E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1809" w:type="dxa"/>
            <w:vAlign w:val="center"/>
          </w:tcPr>
          <w:p w14:paraId="66257C7D" w14:textId="090396F3" w:rsidR="0018228E" w:rsidRDefault="0018228E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  <w:vAlign w:val="center"/>
          </w:tcPr>
          <w:p w14:paraId="4725AF1C" w14:textId="77777777" w:rsidR="0018228E" w:rsidRDefault="0018228E" w:rsidP="00BD2506">
            <w:pPr>
              <w:spacing w:line="288" w:lineRule="auto"/>
            </w:pPr>
          </w:p>
        </w:tc>
      </w:tr>
      <w:tr w:rsidR="0018228E" w14:paraId="1AFD5D12" w14:textId="77777777" w:rsidTr="00DB3A7C">
        <w:tc>
          <w:tcPr>
            <w:tcW w:w="1413" w:type="dxa"/>
            <w:vAlign w:val="center"/>
          </w:tcPr>
          <w:p w14:paraId="1BE13777" w14:textId="04E82F52" w:rsidR="0018228E" w:rsidRDefault="0018228E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2585" w:type="dxa"/>
            <w:vAlign w:val="center"/>
          </w:tcPr>
          <w:p w14:paraId="2A199218" w14:textId="5A6BFD9B" w:rsidR="0018228E" w:rsidRDefault="0018228E" w:rsidP="00BD2506">
            <w:pPr>
              <w:spacing w:line="288" w:lineRule="auto"/>
            </w:pPr>
            <w:r>
              <w:rPr>
                <w:rFonts w:hint="eastAsia"/>
              </w:rPr>
              <w:t>时标</w:t>
            </w:r>
          </w:p>
        </w:tc>
        <w:tc>
          <w:tcPr>
            <w:tcW w:w="1809" w:type="dxa"/>
            <w:vAlign w:val="center"/>
          </w:tcPr>
          <w:p w14:paraId="32066F99" w14:textId="69D0AA70" w:rsidR="0018228E" w:rsidRDefault="0018228E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  <w:vAlign w:val="center"/>
          </w:tcPr>
          <w:p w14:paraId="3BF401FF" w14:textId="5FA8DC79" w:rsidR="0018228E" w:rsidRDefault="009C5F8A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9C5F8A" w14:paraId="77DB0415" w14:textId="77777777" w:rsidTr="00DB3A7C">
        <w:tc>
          <w:tcPr>
            <w:tcW w:w="1413" w:type="dxa"/>
            <w:vAlign w:val="center"/>
          </w:tcPr>
          <w:p w14:paraId="6B5B7908" w14:textId="2838A11A" w:rsidR="009C5F8A" w:rsidRDefault="009C5F8A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2585" w:type="dxa"/>
            <w:vAlign w:val="center"/>
          </w:tcPr>
          <w:p w14:paraId="2F3F1758" w14:textId="6B70B581" w:rsidR="009C5F8A" w:rsidRDefault="009C5F8A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1809" w:type="dxa"/>
            <w:vAlign w:val="center"/>
          </w:tcPr>
          <w:p w14:paraId="226F60EA" w14:textId="5DF0086D" w:rsidR="009C5F8A" w:rsidRDefault="009C5F8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  <w:vAlign w:val="center"/>
          </w:tcPr>
          <w:p w14:paraId="051D00B8" w14:textId="49BD0B25" w:rsidR="001B1673" w:rsidRDefault="00E8227D" w:rsidP="00BD2506">
            <w:pPr>
              <w:spacing w:line="288" w:lineRule="auto"/>
            </w:pPr>
            <w:r>
              <w:t>-2</w:t>
            </w:r>
            <w:r w:rsidR="001B1673">
              <w:t>：</w:t>
            </w:r>
            <w:r w:rsidR="001B1673">
              <w:rPr>
                <w:rFonts w:hint="eastAsia"/>
              </w:rPr>
              <w:t>脱机</w:t>
            </w:r>
          </w:p>
          <w:p w14:paraId="746168C6" w14:textId="7FACFCE9" w:rsidR="00E8227D" w:rsidRDefault="00E8227D" w:rsidP="00BD2506">
            <w:pPr>
              <w:spacing w:line="288" w:lineRule="auto"/>
            </w:pPr>
            <w:r>
              <w:t>-1</w:t>
            </w:r>
            <w:r>
              <w:t>：</w:t>
            </w:r>
            <w:r>
              <w:rPr>
                <w:rFonts w:hint="eastAsia"/>
              </w:rPr>
              <w:t>错误</w:t>
            </w:r>
          </w:p>
          <w:p w14:paraId="6C42E6BE" w14:textId="77777777" w:rsidR="009C5F8A" w:rsidRDefault="005F1786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停止</w:t>
            </w:r>
          </w:p>
          <w:p w14:paraId="25E5B199" w14:textId="7E84E44F" w:rsidR="001B1673" w:rsidRDefault="001B1673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启动</w:t>
            </w:r>
          </w:p>
        </w:tc>
      </w:tr>
      <w:tr w:rsidR="007A5BCD" w14:paraId="62CBDE16" w14:textId="77777777" w:rsidTr="00DB3A7C">
        <w:tc>
          <w:tcPr>
            <w:tcW w:w="1413" w:type="dxa"/>
            <w:vAlign w:val="center"/>
          </w:tcPr>
          <w:p w14:paraId="14117F99" w14:textId="71D29965" w:rsidR="007A5BCD" w:rsidRDefault="009167A5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plan</w:t>
            </w:r>
            <w:r w:rsidR="007A5BCD">
              <w:rPr>
                <w:rFonts w:hint="eastAsia"/>
              </w:rPr>
              <w:t>_sn</w:t>
            </w:r>
          </w:p>
        </w:tc>
        <w:tc>
          <w:tcPr>
            <w:tcW w:w="2585" w:type="dxa"/>
            <w:vAlign w:val="center"/>
          </w:tcPr>
          <w:p w14:paraId="7E58D237" w14:textId="3D31D103" w:rsidR="007A5BCD" w:rsidRDefault="007A5BCD" w:rsidP="00BD2506">
            <w:pPr>
              <w:spacing w:line="288" w:lineRule="auto"/>
            </w:pPr>
            <w:r>
              <w:rPr>
                <w:rFonts w:hint="eastAsia"/>
              </w:rPr>
              <w:t>计划执行编号</w:t>
            </w:r>
          </w:p>
        </w:tc>
        <w:tc>
          <w:tcPr>
            <w:tcW w:w="1809" w:type="dxa"/>
            <w:vAlign w:val="center"/>
          </w:tcPr>
          <w:p w14:paraId="30858CAE" w14:textId="3B2C21CD" w:rsidR="007A5BCD" w:rsidRDefault="007A5BCD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  <w:vAlign w:val="center"/>
          </w:tcPr>
          <w:p w14:paraId="0E72BD11" w14:textId="52C25EC0" w:rsidR="007A5BCD" w:rsidRDefault="007A5BCD" w:rsidP="00BD2506">
            <w:pPr>
              <w:spacing w:line="288" w:lineRule="auto"/>
            </w:pPr>
            <w:r>
              <w:rPr>
                <w:rFonts w:hint="eastAsia"/>
              </w:rPr>
              <w:t>&lt;0</w:t>
            </w:r>
            <w:r>
              <w:rPr>
                <w:rFonts w:hint="eastAsia"/>
              </w:rPr>
              <w:t>表示无在执行计划</w:t>
            </w:r>
          </w:p>
        </w:tc>
      </w:tr>
      <w:tr w:rsidR="007A5BCD" w14:paraId="22A726AA" w14:textId="77777777" w:rsidTr="00DB3A7C">
        <w:tc>
          <w:tcPr>
            <w:tcW w:w="1413" w:type="dxa"/>
            <w:vAlign w:val="center"/>
          </w:tcPr>
          <w:p w14:paraId="5E583496" w14:textId="01830AAC" w:rsidR="007A5BCD" w:rsidRDefault="007A5BCD" w:rsidP="00BD2506">
            <w:pPr>
              <w:spacing w:line="288" w:lineRule="auto"/>
            </w:pPr>
            <w:r>
              <w:rPr>
                <w:rFonts w:hint="eastAsia"/>
              </w:rPr>
              <w:t>op_time</w:t>
            </w:r>
          </w:p>
        </w:tc>
        <w:tc>
          <w:tcPr>
            <w:tcW w:w="2585" w:type="dxa"/>
            <w:vAlign w:val="center"/>
          </w:tcPr>
          <w:p w14:paraId="78E65374" w14:textId="0BFF18D9" w:rsidR="007A5BCD" w:rsidRDefault="007A5BCD" w:rsidP="00BD2506">
            <w:pPr>
              <w:spacing w:line="288" w:lineRule="auto"/>
            </w:pPr>
            <w:r>
              <w:rPr>
                <w:rFonts w:hint="eastAsia"/>
              </w:rPr>
              <w:t>计划开始执行时间</w:t>
            </w:r>
          </w:p>
        </w:tc>
        <w:tc>
          <w:tcPr>
            <w:tcW w:w="1809" w:type="dxa"/>
            <w:vAlign w:val="center"/>
          </w:tcPr>
          <w:p w14:paraId="371C77BC" w14:textId="5468F088" w:rsidR="007A5BCD" w:rsidRDefault="007A5BCD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  <w:vAlign w:val="center"/>
          </w:tcPr>
          <w:p w14:paraId="5A2A4508" w14:textId="4767EBAC" w:rsidR="007A5BCD" w:rsidRDefault="00BC1F0E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1166D6" w14:paraId="5D8340F2" w14:textId="77777777" w:rsidTr="00DB3A7C">
        <w:tc>
          <w:tcPr>
            <w:tcW w:w="1413" w:type="dxa"/>
            <w:vAlign w:val="center"/>
          </w:tcPr>
          <w:p w14:paraId="4D205AA2" w14:textId="0F5F683F" w:rsidR="001166D6" w:rsidRDefault="001166D6" w:rsidP="00BD2506">
            <w:pPr>
              <w:spacing w:line="288" w:lineRule="auto"/>
            </w:pPr>
            <w:r>
              <w:rPr>
                <w:rFonts w:hint="eastAsia"/>
              </w:rPr>
              <w:t>mount</w:t>
            </w:r>
          </w:p>
        </w:tc>
        <w:tc>
          <w:tcPr>
            <w:tcW w:w="2585" w:type="dxa"/>
            <w:vAlign w:val="center"/>
          </w:tcPr>
          <w:p w14:paraId="6D41D89C" w14:textId="2326997C" w:rsidR="001166D6" w:rsidRDefault="001166D6" w:rsidP="00BD2506">
            <w:pPr>
              <w:spacing w:line="288" w:lineRule="auto"/>
            </w:pPr>
            <w:r>
              <w:rPr>
                <w:rFonts w:hint="eastAsia"/>
              </w:rPr>
              <w:t>转台</w:t>
            </w:r>
            <w:r w:rsidR="00E672E6">
              <w:rPr>
                <w:rFonts w:hint="eastAsia"/>
              </w:rPr>
              <w:t>工作</w:t>
            </w:r>
            <w:r w:rsidR="007B73AA">
              <w:rPr>
                <w:rFonts w:hint="eastAsia"/>
              </w:rPr>
              <w:t>状态</w:t>
            </w:r>
          </w:p>
        </w:tc>
        <w:tc>
          <w:tcPr>
            <w:tcW w:w="1809" w:type="dxa"/>
            <w:vAlign w:val="center"/>
          </w:tcPr>
          <w:p w14:paraId="121FB7C2" w14:textId="1EC53146" w:rsidR="001166D6" w:rsidRDefault="0035275F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  <w:vAlign w:val="center"/>
          </w:tcPr>
          <w:p w14:paraId="65D95448" w14:textId="66DD360C" w:rsidR="001166D6" w:rsidRDefault="002E78D0" w:rsidP="00BD2506">
            <w:pPr>
              <w:spacing w:line="288" w:lineRule="auto"/>
            </w:pPr>
            <w:r>
              <w:t>0</w:t>
            </w:r>
            <w:r>
              <w:t>：</w:t>
            </w:r>
            <w:r>
              <w:rPr>
                <w:rFonts w:hint="eastAsia"/>
              </w:rPr>
              <w:t>脱机；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联机</w:t>
            </w:r>
          </w:p>
        </w:tc>
      </w:tr>
      <w:tr w:rsidR="0035275F" w14:paraId="4D0DE1DD" w14:textId="77777777" w:rsidTr="00DB3A7C">
        <w:tc>
          <w:tcPr>
            <w:tcW w:w="1413" w:type="dxa"/>
            <w:vAlign w:val="center"/>
          </w:tcPr>
          <w:p w14:paraId="348737E1" w14:textId="744E19F9" w:rsidR="0035275F" w:rsidRDefault="002B494B" w:rsidP="00BD2506">
            <w:pPr>
              <w:spacing w:line="288" w:lineRule="auto"/>
            </w:pPr>
            <w:r>
              <w:rPr>
                <w:rFonts w:hint="eastAsia"/>
              </w:rPr>
              <w:t>cam#id</w:t>
            </w:r>
          </w:p>
        </w:tc>
        <w:tc>
          <w:tcPr>
            <w:tcW w:w="2585" w:type="dxa"/>
            <w:vAlign w:val="center"/>
          </w:tcPr>
          <w:p w14:paraId="42778F46" w14:textId="3AC5793E" w:rsidR="0035275F" w:rsidRDefault="002B494B" w:rsidP="00BD2506">
            <w:pPr>
              <w:spacing w:line="288" w:lineRule="auto"/>
            </w:pPr>
            <w:r>
              <w:rPr>
                <w:rFonts w:hint="eastAsia"/>
              </w:rPr>
              <w:t>相机工作状态</w:t>
            </w:r>
          </w:p>
        </w:tc>
        <w:tc>
          <w:tcPr>
            <w:tcW w:w="1809" w:type="dxa"/>
            <w:vAlign w:val="center"/>
          </w:tcPr>
          <w:p w14:paraId="7FC056C7" w14:textId="44C9183D" w:rsidR="0035275F" w:rsidRDefault="002B494B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  <w:vAlign w:val="center"/>
          </w:tcPr>
          <w:p w14:paraId="2505707A" w14:textId="77777777" w:rsidR="002B494B" w:rsidRDefault="00732956" w:rsidP="00BD2506">
            <w:pPr>
              <w:spacing w:line="288" w:lineRule="auto"/>
            </w:pPr>
            <w:r>
              <w:rPr>
                <w:rFonts w:hint="eastAsia"/>
              </w:rPr>
              <w:t>id</w:t>
            </w:r>
            <w:r>
              <w:rPr>
                <w:rFonts w:hint="eastAsia"/>
              </w:rPr>
              <w:t>为相机编号</w:t>
            </w:r>
          </w:p>
          <w:p w14:paraId="0F6A51CB" w14:textId="77777777" w:rsidR="004B692D" w:rsidRDefault="00297FF9" w:rsidP="00BD2506">
            <w:pPr>
              <w:spacing w:line="288" w:lineRule="auto"/>
            </w:pPr>
            <w:r>
              <w:rPr>
                <w:rFonts w:hint="eastAsia"/>
              </w:rPr>
              <w:t>可能存在多</w:t>
            </w:r>
            <w:r w:rsidR="000871CE">
              <w:rPr>
                <w:rFonts w:hint="eastAsia"/>
              </w:rPr>
              <w:t>个相机工作状态，例如：</w:t>
            </w:r>
            <w:r w:rsidR="000871CE">
              <w:rPr>
                <w:rFonts w:hint="eastAsia"/>
              </w:rPr>
              <w:t>GWAC</w:t>
            </w:r>
            <w:r w:rsidR="000871CE">
              <w:rPr>
                <w:rFonts w:hint="eastAsia"/>
              </w:rPr>
              <w:t>系统有</w:t>
            </w:r>
            <w:r w:rsidR="000871CE">
              <w:rPr>
                <w:rFonts w:hint="eastAsia"/>
              </w:rPr>
              <w:t>5</w:t>
            </w:r>
            <w:r w:rsidR="000871CE">
              <w:rPr>
                <w:rFonts w:hint="eastAsia"/>
              </w:rPr>
              <w:t>台相机；</w:t>
            </w:r>
            <w:r w:rsidR="000871CE">
              <w:rPr>
                <w:rFonts w:hint="eastAsia"/>
              </w:rPr>
              <w:t>50BiN</w:t>
            </w:r>
            <w:r w:rsidR="000871CE">
              <w:rPr>
                <w:rFonts w:hint="eastAsia"/>
              </w:rPr>
              <w:t>系统有</w:t>
            </w:r>
            <w:r w:rsidR="000871CE">
              <w:rPr>
                <w:rFonts w:hint="eastAsia"/>
              </w:rPr>
              <w:t>2</w:t>
            </w:r>
            <w:r w:rsidR="000871CE">
              <w:rPr>
                <w:rFonts w:hint="eastAsia"/>
              </w:rPr>
              <w:t>台相机</w:t>
            </w:r>
          </w:p>
          <w:p w14:paraId="57053426" w14:textId="77777777" w:rsidR="001756E9" w:rsidRDefault="001756E9" w:rsidP="00BD2506">
            <w:pPr>
              <w:spacing w:line="288" w:lineRule="auto"/>
            </w:pPr>
            <w:r>
              <w:rPr>
                <w:rFonts w:hint="eastAsia"/>
              </w:rPr>
              <w:t>-1</w:t>
            </w:r>
            <w:r>
              <w:rPr>
                <w:rFonts w:hint="eastAsia"/>
              </w:rPr>
              <w:t>：脱机</w:t>
            </w:r>
          </w:p>
          <w:p w14:paraId="2356C04C" w14:textId="77777777" w:rsidR="001756E9" w:rsidRDefault="001756E9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禁用</w:t>
            </w:r>
          </w:p>
          <w:p w14:paraId="10CE1525" w14:textId="4FFE15D9" w:rsidR="001756E9" w:rsidRPr="000871CE" w:rsidRDefault="001756E9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启用</w:t>
            </w:r>
          </w:p>
        </w:tc>
      </w:tr>
    </w:tbl>
    <w:p w14:paraId="03B49953" w14:textId="612AAF13" w:rsidR="009D5B8A" w:rsidRDefault="009D5B8A" w:rsidP="00BD2506">
      <w:pPr>
        <w:pStyle w:val="3"/>
        <w:spacing w:line="288" w:lineRule="auto"/>
      </w:pPr>
      <w:bookmarkStart w:id="33" w:name="_Toc530388062"/>
      <w:r>
        <w:rPr>
          <w:rFonts w:hint="eastAsia"/>
        </w:rPr>
        <w:t>观测计划执行状态：</w:t>
      </w:r>
      <w:r>
        <w:rPr>
          <w:rFonts w:hint="eastAsia"/>
        </w:rPr>
        <w:t>plan</w:t>
      </w:r>
      <w:bookmarkEnd w:id="33"/>
    </w:p>
    <w:p w14:paraId="3D8B57CD" w14:textId="6B143D7D" w:rsidR="009D5B8A" w:rsidRDefault="009D5B8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7F680B">
        <w:rPr>
          <w:rFonts w:hint="eastAsia"/>
        </w:rPr>
        <w:t>向客户端发送观测计划执行状态</w:t>
      </w:r>
    </w:p>
    <w:p w14:paraId="6BEC0A5A" w14:textId="76B5AAA6" w:rsidR="009D5B8A" w:rsidRDefault="009D5B8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6AA84CE" w14:textId="028F95DE" w:rsidR="009D5B8A" w:rsidRDefault="009D5B8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C2E2D60" w14:textId="105FD796" w:rsidR="009D5B8A" w:rsidRDefault="009D5B8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5B41C88" w14:textId="323BBB97" w:rsidR="009D5B8A" w:rsidRPr="00A5780E" w:rsidRDefault="00246E71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5780E">
        <w:rPr>
          <w:rFonts w:hint="eastAsia"/>
          <w:sz w:val="21"/>
        </w:rPr>
        <w:t xml:space="preserve">plan group_id=&lt;&gt;, unit_id=&lt;&gt;, </w:t>
      </w:r>
      <w:r w:rsidR="00DA2AE7">
        <w:rPr>
          <w:rFonts w:hint="eastAsia"/>
          <w:sz w:val="21"/>
        </w:rPr>
        <w:t>plan_sn</w:t>
      </w:r>
      <w:r w:rsidR="002458E6">
        <w:rPr>
          <w:rFonts w:hint="eastAsia"/>
          <w:sz w:val="21"/>
        </w:rPr>
        <w:t>=&lt;&gt;</w:t>
      </w:r>
      <w:r w:rsidR="00DA2AE7">
        <w:rPr>
          <w:rFonts w:hint="eastAsia"/>
          <w:sz w:val="21"/>
        </w:rPr>
        <w:t xml:space="preserve">, </w:t>
      </w:r>
      <w:r w:rsidRPr="00A5780E">
        <w:rPr>
          <w:rFonts w:hint="eastAsia"/>
          <w:sz w:val="21"/>
        </w:rPr>
        <w:t>state=&lt;&gt;</w:t>
      </w:r>
      <w:r w:rsidR="003D6AC4">
        <w:rPr>
          <w:sz w:val="21"/>
        </w:rPr>
        <w:t>,</w:t>
      </w:r>
      <w:r w:rsidR="00C06A33">
        <w:rPr>
          <w:sz w:val="21"/>
        </w:rPr>
        <w:t xml:space="preserve"> op_time</w:t>
      </w:r>
      <w:r w:rsidR="003D6AC4">
        <w:rPr>
          <w:sz w:val="21"/>
        </w:rPr>
        <w:t>=&lt;&gt;</w:t>
      </w:r>
    </w:p>
    <w:p w14:paraId="3E58C058" w14:textId="77777777" w:rsidR="00722885" w:rsidRDefault="0072288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2585"/>
        <w:gridCol w:w="1809"/>
        <w:gridCol w:w="3203"/>
      </w:tblGrid>
      <w:tr w:rsidR="00722885" w:rsidRPr="00120D55" w14:paraId="0223DB47" w14:textId="77777777" w:rsidTr="003B7FCD">
        <w:tc>
          <w:tcPr>
            <w:tcW w:w="1413" w:type="dxa"/>
            <w:vAlign w:val="center"/>
          </w:tcPr>
          <w:p w14:paraId="6DD7BC8B" w14:textId="77777777" w:rsidR="00722885" w:rsidRPr="00120D55" w:rsidRDefault="00722885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585" w:type="dxa"/>
            <w:vAlign w:val="center"/>
          </w:tcPr>
          <w:p w14:paraId="086912C4" w14:textId="77777777" w:rsidR="00722885" w:rsidRPr="00120D55" w:rsidRDefault="00722885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809" w:type="dxa"/>
            <w:vAlign w:val="center"/>
          </w:tcPr>
          <w:p w14:paraId="42019CD4" w14:textId="77777777" w:rsidR="00722885" w:rsidRPr="00120D55" w:rsidRDefault="00722885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03" w:type="dxa"/>
          </w:tcPr>
          <w:p w14:paraId="52EA50A0" w14:textId="77777777" w:rsidR="00722885" w:rsidRDefault="00722885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722885" w14:paraId="4CFEEFD4" w14:textId="77777777" w:rsidTr="003B7FCD">
        <w:tc>
          <w:tcPr>
            <w:tcW w:w="1413" w:type="dxa"/>
            <w:vAlign w:val="center"/>
          </w:tcPr>
          <w:p w14:paraId="349FDB68" w14:textId="77777777" w:rsidR="00722885" w:rsidRDefault="00722885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2585" w:type="dxa"/>
            <w:vAlign w:val="center"/>
          </w:tcPr>
          <w:p w14:paraId="73B0E97D" w14:textId="77777777" w:rsidR="00722885" w:rsidRPr="00454ECE" w:rsidRDefault="00722885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1809" w:type="dxa"/>
            <w:vAlign w:val="center"/>
          </w:tcPr>
          <w:p w14:paraId="64FA66E8" w14:textId="77777777" w:rsidR="00722885" w:rsidRDefault="0072288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  <w:vMerge w:val="restart"/>
            <w:vAlign w:val="center"/>
          </w:tcPr>
          <w:p w14:paraId="54E3F1ED" w14:textId="77777777" w:rsidR="00722885" w:rsidRDefault="00722885" w:rsidP="00BD2506">
            <w:pPr>
              <w:spacing w:line="288" w:lineRule="auto"/>
            </w:pPr>
            <w:r>
              <w:t>执行观测计划的系统编号</w:t>
            </w:r>
          </w:p>
          <w:p w14:paraId="754AADEA" w14:textId="411C3E77" w:rsidR="00722885" w:rsidRDefault="00722885" w:rsidP="00BD2506">
            <w:pPr>
              <w:spacing w:line="288" w:lineRule="auto"/>
            </w:pPr>
            <w:r>
              <w:rPr>
                <w:rFonts w:hint="eastAsia"/>
              </w:rPr>
              <w:t>若未</w:t>
            </w:r>
            <w:r>
              <w:t>执行则为空</w:t>
            </w:r>
          </w:p>
        </w:tc>
      </w:tr>
      <w:tr w:rsidR="00722885" w14:paraId="5FD28D7F" w14:textId="77777777" w:rsidTr="003B7FCD">
        <w:tc>
          <w:tcPr>
            <w:tcW w:w="1413" w:type="dxa"/>
            <w:vAlign w:val="center"/>
          </w:tcPr>
          <w:p w14:paraId="6B4381BD" w14:textId="77777777" w:rsidR="00722885" w:rsidRDefault="00722885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2585" w:type="dxa"/>
            <w:vAlign w:val="center"/>
          </w:tcPr>
          <w:p w14:paraId="17D514D1" w14:textId="77777777" w:rsidR="00722885" w:rsidRDefault="00722885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1809" w:type="dxa"/>
            <w:vAlign w:val="center"/>
          </w:tcPr>
          <w:p w14:paraId="648C51CB" w14:textId="77777777" w:rsidR="00722885" w:rsidRDefault="0072288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  <w:vMerge/>
            <w:vAlign w:val="center"/>
          </w:tcPr>
          <w:p w14:paraId="762AB79A" w14:textId="77777777" w:rsidR="00722885" w:rsidRDefault="00722885" w:rsidP="00BD2506">
            <w:pPr>
              <w:spacing w:line="288" w:lineRule="auto"/>
            </w:pPr>
          </w:p>
        </w:tc>
      </w:tr>
      <w:tr w:rsidR="00722885" w14:paraId="798AFD70" w14:textId="77777777" w:rsidTr="003B7FCD">
        <w:tc>
          <w:tcPr>
            <w:tcW w:w="1413" w:type="dxa"/>
            <w:vAlign w:val="center"/>
          </w:tcPr>
          <w:p w14:paraId="74157A9C" w14:textId="73952149" w:rsidR="00722885" w:rsidRDefault="00722885" w:rsidP="00BD2506">
            <w:pPr>
              <w:spacing w:line="288" w:lineRule="auto"/>
            </w:pPr>
            <w:r>
              <w:t>plan_sn</w:t>
            </w:r>
          </w:p>
        </w:tc>
        <w:tc>
          <w:tcPr>
            <w:tcW w:w="2585" w:type="dxa"/>
            <w:vAlign w:val="center"/>
          </w:tcPr>
          <w:p w14:paraId="770DA276" w14:textId="235E7033" w:rsidR="00722885" w:rsidRDefault="00722885" w:rsidP="00BD2506">
            <w:pPr>
              <w:spacing w:line="288" w:lineRule="auto"/>
            </w:pPr>
            <w:r>
              <w:t>计划编号</w:t>
            </w:r>
          </w:p>
        </w:tc>
        <w:tc>
          <w:tcPr>
            <w:tcW w:w="1809" w:type="dxa"/>
            <w:vAlign w:val="center"/>
          </w:tcPr>
          <w:p w14:paraId="611E895E" w14:textId="1CAC390B" w:rsidR="00722885" w:rsidRDefault="006051A4" w:rsidP="00BD2506">
            <w:pPr>
              <w:spacing w:line="288" w:lineRule="auto"/>
            </w:pPr>
            <w:r>
              <w:t>整数</w:t>
            </w:r>
          </w:p>
        </w:tc>
        <w:tc>
          <w:tcPr>
            <w:tcW w:w="3203" w:type="dxa"/>
            <w:vAlign w:val="center"/>
          </w:tcPr>
          <w:p w14:paraId="6B88C8C4" w14:textId="77777777" w:rsidR="00722885" w:rsidRDefault="00722885" w:rsidP="00BD2506">
            <w:pPr>
              <w:spacing w:line="288" w:lineRule="auto"/>
            </w:pPr>
          </w:p>
        </w:tc>
      </w:tr>
      <w:tr w:rsidR="00722885" w14:paraId="67495A81" w14:textId="77777777" w:rsidTr="003B7FCD">
        <w:tc>
          <w:tcPr>
            <w:tcW w:w="1413" w:type="dxa"/>
            <w:vAlign w:val="center"/>
          </w:tcPr>
          <w:p w14:paraId="72DCAF83" w14:textId="0421F7B6" w:rsidR="00722885" w:rsidRDefault="00722885" w:rsidP="00BD2506">
            <w:pPr>
              <w:spacing w:line="288" w:lineRule="auto"/>
            </w:pPr>
            <w:r>
              <w:t>state</w:t>
            </w:r>
          </w:p>
        </w:tc>
        <w:tc>
          <w:tcPr>
            <w:tcW w:w="2585" w:type="dxa"/>
            <w:vAlign w:val="center"/>
          </w:tcPr>
          <w:p w14:paraId="174630C0" w14:textId="746B08D8" w:rsidR="00722885" w:rsidRDefault="006051A4" w:rsidP="00BD2506">
            <w:pPr>
              <w:spacing w:line="288" w:lineRule="auto"/>
            </w:pPr>
            <w:r>
              <w:t>计划状态</w:t>
            </w:r>
          </w:p>
        </w:tc>
        <w:tc>
          <w:tcPr>
            <w:tcW w:w="1809" w:type="dxa"/>
            <w:vAlign w:val="center"/>
          </w:tcPr>
          <w:p w14:paraId="7AC8E879" w14:textId="493F4E50" w:rsidR="00722885" w:rsidRDefault="006051A4" w:rsidP="00BD2506">
            <w:pPr>
              <w:spacing w:line="288" w:lineRule="auto"/>
            </w:pPr>
            <w:r>
              <w:t>整数</w:t>
            </w:r>
          </w:p>
        </w:tc>
        <w:tc>
          <w:tcPr>
            <w:tcW w:w="3203" w:type="dxa"/>
            <w:vAlign w:val="center"/>
          </w:tcPr>
          <w:p w14:paraId="4488931A" w14:textId="77777777" w:rsidR="00722885" w:rsidRDefault="008D1312" w:rsidP="00BD2506">
            <w:pPr>
              <w:spacing w:line="288" w:lineRule="auto"/>
            </w:pPr>
            <w:r>
              <w:t>0</w:t>
            </w:r>
            <w:r>
              <w:t>：</w:t>
            </w:r>
            <w:r>
              <w:rPr>
                <w:rFonts w:hint="eastAsia"/>
              </w:rPr>
              <w:t>等待</w:t>
            </w:r>
          </w:p>
          <w:p w14:paraId="133926B7" w14:textId="77777777" w:rsidR="007034EA" w:rsidRDefault="007034EA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执行</w:t>
            </w:r>
            <w:r>
              <w:t>中</w:t>
            </w:r>
          </w:p>
          <w:p w14:paraId="15A661E8" w14:textId="759C99EE" w:rsidR="00281162" w:rsidRDefault="00281162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完成</w:t>
            </w:r>
          </w:p>
          <w:p w14:paraId="5BA3404C" w14:textId="77777777" w:rsidR="007034EA" w:rsidRDefault="00281162" w:rsidP="00BD2506">
            <w:pPr>
              <w:spacing w:line="288" w:lineRule="auto"/>
            </w:pPr>
            <w:r>
              <w:rPr>
                <w:rFonts w:hint="eastAsia"/>
              </w:rPr>
              <w:t>3</w:t>
            </w:r>
            <w:r w:rsidR="007034EA">
              <w:rPr>
                <w:rFonts w:hint="eastAsia"/>
              </w:rPr>
              <w:t>：中断</w:t>
            </w:r>
          </w:p>
          <w:p w14:paraId="61A909E3" w14:textId="736A1042" w:rsidR="003B7BCB" w:rsidRDefault="003B7BCB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4</w:t>
            </w:r>
            <w:r>
              <w:rPr>
                <w:rFonts w:hint="eastAsia"/>
              </w:rPr>
              <w:t>：抛弃</w:t>
            </w:r>
          </w:p>
          <w:p w14:paraId="088B690A" w14:textId="24BD277A" w:rsidR="00DE1C1B" w:rsidRDefault="00DE1C1B" w:rsidP="00BD2506">
            <w:pPr>
              <w:spacing w:line="288" w:lineRule="auto"/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：删除</w:t>
            </w:r>
          </w:p>
        </w:tc>
      </w:tr>
      <w:tr w:rsidR="00722885" w14:paraId="5700EE69" w14:textId="77777777" w:rsidTr="003B7FCD">
        <w:tc>
          <w:tcPr>
            <w:tcW w:w="1413" w:type="dxa"/>
            <w:vAlign w:val="center"/>
          </w:tcPr>
          <w:p w14:paraId="52B775B5" w14:textId="59C72456" w:rsidR="00722885" w:rsidRDefault="00722885" w:rsidP="00BD2506">
            <w:pPr>
              <w:spacing w:line="288" w:lineRule="auto"/>
            </w:pPr>
            <w:r>
              <w:lastRenderedPageBreak/>
              <w:t>op_time</w:t>
            </w:r>
          </w:p>
        </w:tc>
        <w:tc>
          <w:tcPr>
            <w:tcW w:w="2585" w:type="dxa"/>
            <w:vAlign w:val="center"/>
          </w:tcPr>
          <w:p w14:paraId="632B9172" w14:textId="391E3211" w:rsidR="00722885" w:rsidRDefault="006051A4" w:rsidP="00BD2506">
            <w:pPr>
              <w:spacing w:line="288" w:lineRule="auto"/>
            </w:pPr>
            <w:r>
              <w:t>计划开始执行时间</w:t>
            </w:r>
          </w:p>
        </w:tc>
        <w:tc>
          <w:tcPr>
            <w:tcW w:w="1809" w:type="dxa"/>
            <w:vAlign w:val="center"/>
          </w:tcPr>
          <w:p w14:paraId="1977A373" w14:textId="567381B4" w:rsidR="00722885" w:rsidRDefault="006051A4" w:rsidP="00BD2506">
            <w:pPr>
              <w:spacing w:line="288" w:lineRule="auto"/>
            </w:pPr>
            <w:r>
              <w:t>字符串</w:t>
            </w:r>
          </w:p>
        </w:tc>
        <w:tc>
          <w:tcPr>
            <w:tcW w:w="3203" w:type="dxa"/>
            <w:vAlign w:val="center"/>
          </w:tcPr>
          <w:p w14:paraId="1DC62EDF" w14:textId="77777777" w:rsidR="00722885" w:rsidRDefault="00722885" w:rsidP="00BD2506">
            <w:pPr>
              <w:spacing w:line="288" w:lineRule="auto"/>
            </w:pPr>
          </w:p>
        </w:tc>
      </w:tr>
    </w:tbl>
    <w:p w14:paraId="156DB374" w14:textId="4BE2C425" w:rsidR="00277B68" w:rsidRDefault="00E24168" w:rsidP="00BD2506">
      <w:pPr>
        <w:pStyle w:val="3"/>
        <w:spacing w:line="288" w:lineRule="auto"/>
      </w:pPr>
      <w:bookmarkStart w:id="34" w:name="_Toc530388063"/>
      <w:r>
        <w:rPr>
          <w:rFonts w:hint="eastAsia"/>
        </w:rPr>
        <w:t>望远镜状态</w:t>
      </w:r>
      <w:r w:rsidR="00DC1576">
        <w:rPr>
          <w:rFonts w:hint="eastAsia"/>
        </w:rPr>
        <w:t>：</w:t>
      </w:r>
      <w:r>
        <w:rPr>
          <w:rFonts w:hint="eastAsia"/>
        </w:rPr>
        <w:t>telescope</w:t>
      </w:r>
      <w:bookmarkEnd w:id="34"/>
    </w:p>
    <w:p w14:paraId="168CA272" w14:textId="34684989" w:rsidR="001C0088" w:rsidRDefault="001E7B3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当转台工作状态发生变更时或定时（周期：</w:t>
      </w:r>
      <w:r>
        <w:rPr>
          <w:rFonts w:hint="eastAsia"/>
        </w:rPr>
        <w:t>10</w:t>
      </w:r>
      <w:r>
        <w:rPr>
          <w:rFonts w:hint="eastAsia"/>
        </w:rPr>
        <w:t>秒）</w:t>
      </w:r>
      <w:r w:rsidR="003545E5">
        <w:rPr>
          <w:rFonts w:hint="eastAsia"/>
        </w:rPr>
        <w:t>，向客户端发送转台工作状态。</w:t>
      </w:r>
    </w:p>
    <w:p w14:paraId="5E6A706F" w14:textId="03AF0BA3" w:rsidR="003545E5" w:rsidRDefault="003545E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2725A16" w14:textId="36EA93B6" w:rsidR="00224AA8" w:rsidRDefault="00224AA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联机</w:t>
      </w:r>
    </w:p>
    <w:p w14:paraId="60317F63" w14:textId="5367A1E8" w:rsidR="00224AA8" w:rsidRDefault="00224AA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注册客户端</w:t>
      </w:r>
    </w:p>
    <w:p w14:paraId="2A2FB7E8" w14:textId="07AEBB76" w:rsidR="003545E5" w:rsidRDefault="003545E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7C036F9B" w14:textId="1382A87F" w:rsidR="00BB1A41" w:rsidRDefault="00BB1A4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转台工作状态变化时，向已注册客户端发送状态信息</w:t>
      </w:r>
    </w:p>
    <w:p w14:paraId="1686D932" w14:textId="0AF29173" w:rsidR="00BB1A41" w:rsidRDefault="00BB1A4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定时（周期：</w:t>
      </w:r>
      <w:r>
        <w:rPr>
          <w:rFonts w:hint="eastAsia"/>
        </w:rPr>
        <w:t>10</w:t>
      </w:r>
      <w:r>
        <w:rPr>
          <w:rFonts w:hint="eastAsia"/>
        </w:rPr>
        <w:t>秒）向已注册客户端发送状态信息</w:t>
      </w:r>
    </w:p>
    <w:p w14:paraId="0B1D8CC9" w14:textId="76290F28" w:rsidR="003545E5" w:rsidRPr="001C0088" w:rsidRDefault="003545E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5191393C" w14:textId="0726F151" w:rsidR="002E1030" w:rsidRPr="007B76D0" w:rsidRDefault="006E63B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telescope</w:t>
      </w:r>
      <w:r w:rsidR="002E1030" w:rsidRPr="007B76D0">
        <w:rPr>
          <w:rFonts w:hint="eastAsia"/>
          <w:sz w:val="21"/>
        </w:rPr>
        <w:t xml:space="preserve"> group_id=&lt;&gt;, unit_id=&lt;&gt;,</w:t>
      </w:r>
      <w:r w:rsidR="00882698">
        <w:rPr>
          <w:rFonts w:hint="eastAsia"/>
          <w:sz w:val="21"/>
        </w:rPr>
        <w:t xml:space="preserve"> utc=&lt;&gt;,</w:t>
      </w:r>
      <w:r w:rsidR="002E1030" w:rsidRPr="007B76D0">
        <w:rPr>
          <w:rFonts w:hint="eastAsia"/>
          <w:sz w:val="21"/>
        </w:rPr>
        <w:t xml:space="preserve"> state=&lt;&gt;, e</w:t>
      </w:r>
      <w:r w:rsidR="007473B7">
        <w:rPr>
          <w:rFonts w:hint="eastAsia"/>
          <w:sz w:val="21"/>
        </w:rPr>
        <w:t>rr</w:t>
      </w:r>
      <w:r w:rsidR="002E1030" w:rsidRPr="007B76D0">
        <w:rPr>
          <w:rFonts w:hint="eastAsia"/>
          <w:sz w:val="21"/>
        </w:rPr>
        <w:t>c</w:t>
      </w:r>
      <w:r w:rsidR="007473B7">
        <w:rPr>
          <w:rFonts w:hint="eastAsia"/>
          <w:sz w:val="21"/>
        </w:rPr>
        <w:t>ode</w:t>
      </w:r>
      <w:r w:rsidR="002E1030" w:rsidRPr="007B76D0">
        <w:rPr>
          <w:rFonts w:hint="eastAsia"/>
          <w:sz w:val="21"/>
        </w:rPr>
        <w:t>=&lt;&gt;, ra=&lt;&gt;, dec=&lt;&gt;, objra=&lt;&gt;, objdec=&lt;&gt;</w:t>
      </w:r>
    </w:p>
    <w:p w14:paraId="67F87E60" w14:textId="280FF552" w:rsidR="00553EF3" w:rsidRDefault="003545E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2585"/>
        <w:gridCol w:w="1809"/>
        <w:gridCol w:w="3203"/>
      </w:tblGrid>
      <w:tr w:rsidR="006605E7" w:rsidRPr="00120D55" w14:paraId="1BBAE7AE" w14:textId="77777777" w:rsidTr="00D57851">
        <w:tc>
          <w:tcPr>
            <w:tcW w:w="1413" w:type="dxa"/>
            <w:vAlign w:val="center"/>
          </w:tcPr>
          <w:p w14:paraId="434A11F2" w14:textId="77777777" w:rsidR="006605E7" w:rsidRPr="00120D55" w:rsidRDefault="006605E7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585" w:type="dxa"/>
            <w:vAlign w:val="center"/>
          </w:tcPr>
          <w:p w14:paraId="0B9F5BD7" w14:textId="77777777" w:rsidR="006605E7" w:rsidRPr="00120D55" w:rsidRDefault="006605E7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809" w:type="dxa"/>
            <w:vAlign w:val="center"/>
          </w:tcPr>
          <w:p w14:paraId="7B93024C" w14:textId="77777777" w:rsidR="006605E7" w:rsidRPr="00120D55" w:rsidRDefault="006605E7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03" w:type="dxa"/>
          </w:tcPr>
          <w:p w14:paraId="51CC0A7B" w14:textId="77777777" w:rsidR="006605E7" w:rsidRDefault="006605E7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6605E7" w14:paraId="69CDF6A7" w14:textId="77777777" w:rsidTr="00D57851">
        <w:tc>
          <w:tcPr>
            <w:tcW w:w="1413" w:type="dxa"/>
            <w:vAlign w:val="center"/>
          </w:tcPr>
          <w:p w14:paraId="6C56AD43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2585" w:type="dxa"/>
            <w:vAlign w:val="center"/>
          </w:tcPr>
          <w:p w14:paraId="5441E63D" w14:textId="77777777" w:rsidR="006605E7" w:rsidRPr="00454ECE" w:rsidRDefault="006605E7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1809" w:type="dxa"/>
          </w:tcPr>
          <w:p w14:paraId="7F2A9895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202C97F3" w14:textId="77777777" w:rsidR="006605E7" w:rsidRDefault="006605E7" w:rsidP="00BD2506">
            <w:pPr>
              <w:spacing w:line="288" w:lineRule="auto"/>
            </w:pPr>
          </w:p>
        </w:tc>
      </w:tr>
      <w:tr w:rsidR="006605E7" w14:paraId="3CB7AA4D" w14:textId="77777777" w:rsidTr="00D57851">
        <w:tc>
          <w:tcPr>
            <w:tcW w:w="1413" w:type="dxa"/>
            <w:vAlign w:val="center"/>
          </w:tcPr>
          <w:p w14:paraId="1D7C5969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2585" w:type="dxa"/>
            <w:vAlign w:val="center"/>
          </w:tcPr>
          <w:p w14:paraId="467EC478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1809" w:type="dxa"/>
          </w:tcPr>
          <w:p w14:paraId="084419B2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379A7CEF" w14:textId="77777777" w:rsidR="006605E7" w:rsidRDefault="006605E7" w:rsidP="00BD2506">
            <w:pPr>
              <w:spacing w:line="288" w:lineRule="auto"/>
            </w:pPr>
          </w:p>
        </w:tc>
      </w:tr>
      <w:tr w:rsidR="006605E7" w14:paraId="2537C8FA" w14:textId="77777777" w:rsidTr="00D57851">
        <w:tc>
          <w:tcPr>
            <w:tcW w:w="1413" w:type="dxa"/>
            <w:vAlign w:val="center"/>
          </w:tcPr>
          <w:p w14:paraId="6D0D1EC4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2585" w:type="dxa"/>
            <w:vAlign w:val="center"/>
          </w:tcPr>
          <w:p w14:paraId="2B623A64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时标</w:t>
            </w:r>
          </w:p>
        </w:tc>
        <w:tc>
          <w:tcPr>
            <w:tcW w:w="1809" w:type="dxa"/>
          </w:tcPr>
          <w:p w14:paraId="7266EB76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3" w:type="dxa"/>
          </w:tcPr>
          <w:p w14:paraId="7164059A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6605E7" w14:paraId="74A593BB" w14:textId="77777777" w:rsidTr="00D57851">
        <w:tc>
          <w:tcPr>
            <w:tcW w:w="1413" w:type="dxa"/>
            <w:vAlign w:val="center"/>
          </w:tcPr>
          <w:p w14:paraId="6825E52D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2585" w:type="dxa"/>
            <w:vAlign w:val="center"/>
          </w:tcPr>
          <w:p w14:paraId="10D5DEB2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1809" w:type="dxa"/>
          </w:tcPr>
          <w:p w14:paraId="77CD02FD" w14:textId="77777777" w:rsidR="006605E7" w:rsidRDefault="006605E7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</w:tcPr>
          <w:p w14:paraId="0EF8AA2F" w14:textId="77777777" w:rsidR="006605E7" w:rsidRDefault="006605E7" w:rsidP="00BD2506">
            <w:pPr>
              <w:spacing w:line="288" w:lineRule="auto"/>
            </w:pPr>
          </w:p>
        </w:tc>
      </w:tr>
      <w:tr w:rsidR="007473B7" w14:paraId="490E40D9" w14:textId="77777777" w:rsidTr="00D57851">
        <w:tc>
          <w:tcPr>
            <w:tcW w:w="1413" w:type="dxa"/>
            <w:vAlign w:val="center"/>
          </w:tcPr>
          <w:p w14:paraId="7DE24E0D" w14:textId="42DA9B86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errcode</w:t>
            </w:r>
          </w:p>
        </w:tc>
        <w:tc>
          <w:tcPr>
            <w:tcW w:w="2585" w:type="dxa"/>
            <w:vAlign w:val="center"/>
          </w:tcPr>
          <w:p w14:paraId="6DD93FA2" w14:textId="6166BE83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错误代码</w:t>
            </w:r>
          </w:p>
        </w:tc>
        <w:tc>
          <w:tcPr>
            <w:tcW w:w="1809" w:type="dxa"/>
          </w:tcPr>
          <w:p w14:paraId="426B0DE2" w14:textId="3DA78C72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3" w:type="dxa"/>
          </w:tcPr>
          <w:p w14:paraId="20005D76" w14:textId="77777777" w:rsidR="007473B7" w:rsidRDefault="007473B7" w:rsidP="00BD2506">
            <w:pPr>
              <w:spacing w:line="288" w:lineRule="auto"/>
            </w:pPr>
          </w:p>
        </w:tc>
      </w:tr>
      <w:tr w:rsidR="007473B7" w14:paraId="2BDEEE12" w14:textId="77777777" w:rsidTr="00D57851">
        <w:tc>
          <w:tcPr>
            <w:tcW w:w="1413" w:type="dxa"/>
            <w:vAlign w:val="center"/>
          </w:tcPr>
          <w:p w14:paraId="6DFADAF5" w14:textId="225FF737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2585" w:type="dxa"/>
            <w:vAlign w:val="center"/>
          </w:tcPr>
          <w:p w14:paraId="4BAECC95" w14:textId="315B6654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指向赤经</w:t>
            </w:r>
          </w:p>
        </w:tc>
        <w:tc>
          <w:tcPr>
            <w:tcW w:w="1809" w:type="dxa"/>
          </w:tcPr>
          <w:p w14:paraId="0BEB5968" w14:textId="1A716149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5ED1A61F" w14:textId="0435A4FB" w:rsidR="007473B7" w:rsidRDefault="003C15C1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7473B7" w14:paraId="685A3BD4" w14:textId="77777777" w:rsidTr="00D57851">
        <w:tc>
          <w:tcPr>
            <w:tcW w:w="1413" w:type="dxa"/>
            <w:vAlign w:val="center"/>
          </w:tcPr>
          <w:p w14:paraId="1568F314" w14:textId="68B62B39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2585" w:type="dxa"/>
            <w:vAlign w:val="center"/>
          </w:tcPr>
          <w:p w14:paraId="7641F3BE" w14:textId="6E3741F6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指向赤纬</w:t>
            </w:r>
          </w:p>
        </w:tc>
        <w:tc>
          <w:tcPr>
            <w:tcW w:w="1809" w:type="dxa"/>
          </w:tcPr>
          <w:p w14:paraId="5B30CA0A" w14:textId="58EA685C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79C3D1F2" w14:textId="33B28423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7473B7" w14:paraId="00ACCF92" w14:textId="77777777" w:rsidTr="00D57851">
        <w:tc>
          <w:tcPr>
            <w:tcW w:w="1413" w:type="dxa"/>
            <w:vAlign w:val="center"/>
          </w:tcPr>
          <w:p w14:paraId="7B85C670" w14:textId="00A3CDE3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objra</w:t>
            </w:r>
          </w:p>
        </w:tc>
        <w:tc>
          <w:tcPr>
            <w:tcW w:w="2585" w:type="dxa"/>
            <w:vAlign w:val="center"/>
          </w:tcPr>
          <w:p w14:paraId="561AAA3A" w14:textId="4D95DBB8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目标赤经</w:t>
            </w:r>
          </w:p>
        </w:tc>
        <w:tc>
          <w:tcPr>
            <w:tcW w:w="1809" w:type="dxa"/>
          </w:tcPr>
          <w:p w14:paraId="58015081" w14:textId="091B0790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457A521C" w14:textId="198D0472" w:rsidR="007473B7" w:rsidRDefault="003C15C1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7473B7" w14:paraId="0390DC25" w14:textId="77777777" w:rsidTr="00D57851">
        <w:tc>
          <w:tcPr>
            <w:tcW w:w="1413" w:type="dxa"/>
            <w:vAlign w:val="center"/>
          </w:tcPr>
          <w:p w14:paraId="4550F3A4" w14:textId="675A35A1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objdec</w:t>
            </w:r>
          </w:p>
        </w:tc>
        <w:tc>
          <w:tcPr>
            <w:tcW w:w="2585" w:type="dxa"/>
            <w:vAlign w:val="center"/>
          </w:tcPr>
          <w:p w14:paraId="4D9FBB3C" w14:textId="42F9E4C0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目标赤纬</w:t>
            </w:r>
          </w:p>
        </w:tc>
        <w:tc>
          <w:tcPr>
            <w:tcW w:w="1809" w:type="dxa"/>
          </w:tcPr>
          <w:p w14:paraId="03DED2C7" w14:textId="07C97730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3" w:type="dxa"/>
          </w:tcPr>
          <w:p w14:paraId="1648D7F0" w14:textId="56EE3352" w:rsidR="007473B7" w:rsidRDefault="007473B7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</w:tbl>
    <w:p w14:paraId="03BCC707" w14:textId="0BB5854C" w:rsidR="007B76D0" w:rsidRDefault="007B76D0" w:rsidP="00BD2506">
      <w:pPr>
        <w:pStyle w:val="3"/>
        <w:spacing w:line="288" w:lineRule="auto"/>
      </w:pPr>
      <w:bookmarkStart w:id="35" w:name="_Ref495309298"/>
      <w:bookmarkStart w:id="36" w:name="_Toc530388064"/>
      <w:r w:rsidRPr="004D0615">
        <w:rPr>
          <w:rFonts w:hint="eastAsia"/>
        </w:rPr>
        <w:lastRenderedPageBreak/>
        <w:t>相机</w:t>
      </w:r>
      <w:bookmarkEnd w:id="35"/>
      <w:r w:rsidR="00783D53">
        <w:rPr>
          <w:rFonts w:hint="eastAsia"/>
        </w:rPr>
        <w:t>状态</w:t>
      </w:r>
      <w:r w:rsidR="00DC1576">
        <w:rPr>
          <w:rFonts w:hint="eastAsia"/>
        </w:rPr>
        <w:t>：</w:t>
      </w:r>
      <w:r w:rsidR="00DC1576">
        <w:rPr>
          <w:rFonts w:hint="eastAsia"/>
        </w:rPr>
        <w:t>camera</w:t>
      </w:r>
      <w:bookmarkEnd w:id="36"/>
    </w:p>
    <w:p w14:paraId="7138875E" w14:textId="57C05DC8" w:rsidR="004C1C1E" w:rsidRPr="00131431" w:rsidRDefault="0055283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 w:rsidRPr="00131431">
        <w:rPr>
          <w:rFonts w:hint="eastAsia"/>
        </w:rPr>
        <w:t>功</w:t>
      </w:r>
      <w:r w:rsidR="008A7569" w:rsidRPr="00131431">
        <w:rPr>
          <w:rFonts w:hint="eastAsia"/>
        </w:rPr>
        <w:t>能</w:t>
      </w:r>
      <w:r w:rsidRPr="00131431">
        <w:rPr>
          <w:rFonts w:hint="eastAsia"/>
        </w:rPr>
        <w:t>：</w:t>
      </w:r>
      <w:r w:rsidR="00C5073D" w:rsidRPr="00131431">
        <w:rPr>
          <w:rFonts w:hint="eastAsia"/>
        </w:rPr>
        <w:t>当</w:t>
      </w:r>
      <w:r w:rsidR="00365CBF" w:rsidRPr="00131431">
        <w:rPr>
          <w:rFonts w:hint="eastAsia"/>
        </w:rPr>
        <w:t>相机工作状态</w:t>
      </w:r>
      <w:r w:rsidR="00C5073D" w:rsidRPr="00131431">
        <w:rPr>
          <w:rFonts w:hint="eastAsia"/>
        </w:rPr>
        <w:t>发生变更时或定时（周期：</w:t>
      </w:r>
      <w:r w:rsidR="00C5073D" w:rsidRPr="00131431">
        <w:rPr>
          <w:rFonts w:hint="eastAsia"/>
        </w:rPr>
        <w:t>10</w:t>
      </w:r>
      <w:r w:rsidR="00F245C9">
        <w:rPr>
          <w:rFonts w:hint="eastAsia"/>
        </w:rPr>
        <w:t>秒），向客户端</w:t>
      </w:r>
      <w:r w:rsidR="00C5073D" w:rsidRPr="00131431">
        <w:rPr>
          <w:rFonts w:hint="eastAsia"/>
        </w:rPr>
        <w:t>发送相机工作状态</w:t>
      </w:r>
    </w:p>
    <w:p w14:paraId="11ED32B6" w14:textId="181F9AF0" w:rsidR="00613644" w:rsidRDefault="0061364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 w:rsidRPr="00131431">
        <w:rPr>
          <w:rFonts w:hint="eastAsia"/>
        </w:rPr>
        <w:t>前置条件：</w:t>
      </w:r>
    </w:p>
    <w:p w14:paraId="0EBDC271" w14:textId="7E41D2FE" w:rsidR="001D5044" w:rsidRDefault="0034037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联机</w:t>
      </w:r>
    </w:p>
    <w:p w14:paraId="3E4847BE" w14:textId="1494672F" w:rsidR="0034037F" w:rsidRPr="00131431" w:rsidRDefault="0034037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注册客户端</w:t>
      </w:r>
    </w:p>
    <w:p w14:paraId="210356A4" w14:textId="08CE38E1" w:rsidR="00613644" w:rsidRPr="00131431" w:rsidRDefault="0061364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 w:rsidRPr="00131431">
        <w:rPr>
          <w:rFonts w:hint="eastAsia"/>
        </w:rPr>
        <w:t>行为定义：</w:t>
      </w:r>
    </w:p>
    <w:p w14:paraId="7ACB697C" w14:textId="0EA3FB39" w:rsidR="008E6031" w:rsidRDefault="008E603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相机工作状态变化时，向已注册客户端发送状态信息</w:t>
      </w:r>
    </w:p>
    <w:p w14:paraId="04534016" w14:textId="689ABED1" w:rsidR="00613644" w:rsidRPr="0050634D" w:rsidRDefault="008E6031" w:rsidP="00BD2506">
      <w:pPr>
        <w:pStyle w:val="a5"/>
        <w:numPr>
          <w:ilvl w:val="1"/>
          <w:numId w:val="6"/>
        </w:numPr>
        <w:spacing w:line="288" w:lineRule="auto"/>
        <w:ind w:firstLineChars="0"/>
        <w:rPr>
          <w:color w:val="000000" w:themeColor="text1"/>
        </w:rPr>
      </w:pPr>
      <w:r>
        <w:rPr>
          <w:rFonts w:hint="eastAsia"/>
        </w:rPr>
        <w:t>定时（周期：</w:t>
      </w:r>
      <w:r>
        <w:rPr>
          <w:rFonts w:hint="eastAsia"/>
        </w:rPr>
        <w:t>10</w:t>
      </w:r>
      <w:r>
        <w:rPr>
          <w:rFonts w:hint="eastAsia"/>
        </w:rPr>
        <w:t>秒）向已注册客户端发送状态信息</w:t>
      </w:r>
    </w:p>
    <w:p w14:paraId="721F6E7C" w14:textId="4E3BD55D" w:rsidR="00552837" w:rsidRPr="0050634D" w:rsidRDefault="00552837" w:rsidP="00BD2506">
      <w:pPr>
        <w:pStyle w:val="a5"/>
        <w:numPr>
          <w:ilvl w:val="0"/>
          <w:numId w:val="6"/>
        </w:numPr>
        <w:spacing w:line="288" w:lineRule="auto"/>
        <w:ind w:firstLineChars="0"/>
        <w:rPr>
          <w:color w:val="000000" w:themeColor="text1"/>
        </w:rPr>
      </w:pPr>
      <w:r w:rsidRPr="00131431">
        <w:rPr>
          <w:rFonts w:hint="eastAsia"/>
        </w:rPr>
        <w:t>协议</w:t>
      </w:r>
      <w:r w:rsidRPr="0050634D">
        <w:rPr>
          <w:rFonts w:hint="eastAsia"/>
          <w:color w:val="000000" w:themeColor="text1"/>
        </w:rPr>
        <w:t>格式：</w:t>
      </w:r>
    </w:p>
    <w:p w14:paraId="226D1A55" w14:textId="4696BA23" w:rsidR="007B76D0" w:rsidRPr="009E0FF6" w:rsidRDefault="007B76D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E0FF6">
        <w:rPr>
          <w:rFonts w:hint="eastAsia"/>
          <w:sz w:val="21"/>
        </w:rPr>
        <w:t xml:space="preserve">camera group_id=&lt;&gt;, unit_id=&lt;&gt;, cam_id=&lt;&gt;, </w:t>
      </w:r>
      <w:r w:rsidR="00C644B3">
        <w:rPr>
          <w:rFonts w:hint="eastAsia"/>
          <w:sz w:val="21"/>
        </w:rPr>
        <w:t xml:space="preserve">utc=&lt;&gt;, </w:t>
      </w:r>
      <w:r w:rsidR="00A423CE">
        <w:rPr>
          <w:rFonts w:hint="eastAsia"/>
          <w:sz w:val="21"/>
        </w:rPr>
        <w:t>mcstate=&lt;&gt;, focus=&lt;&gt;, coolget</w:t>
      </w:r>
      <w:r w:rsidRPr="009E0FF6">
        <w:rPr>
          <w:rFonts w:hint="eastAsia"/>
          <w:sz w:val="21"/>
        </w:rPr>
        <w:t xml:space="preserve">=&lt;&gt;, </w:t>
      </w:r>
      <w:r w:rsidR="00CB7D56">
        <w:rPr>
          <w:rFonts w:hint="eastAsia"/>
          <w:sz w:val="21"/>
        </w:rPr>
        <w:t xml:space="preserve">filter=&lt;&gt;, </w:t>
      </w:r>
      <w:r w:rsidRPr="009E0FF6">
        <w:rPr>
          <w:rFonts w:hint="eastAsia"/>
          <w:sz w:val="21"/>
        </w:rPr>
        <w:t>state=&lt;&gt;, e</w:t>
      </w:r>
      <w:r w:rsidR="00DF23C2">
        <w:rPr>
          <w:rFonts w:hint="eastAsia"/>
          <w:sz w:val="21"/>
        </w:rPr>
        <w:t>rr</w:t>
      </w:r>
      <w:r w:rsidRPr="009E0FF6">
        <w:rPr>
          <w:rFonts w:hint="eastAsia"/>
          <w:sz w:val="21"/>
        </w:rPr>
        <w:t>c</w:t>
      </w:r>
      <w:r w:rsidR="00DF23C2">
        <w:rPr>
          <w:rFonts w:hint="eastAsia"/>
          <w:sz w:val="21"/>
        </w:rPr>
        <w:t>ode</w:t>
      </w:r>
      <w:r w:rsidRPr="009E0FF6">
        <w:rPr>
          <w:rFonts w:hint="eastAsia"/>
          <w:sz w:val="21"/>
        </w:rPr>
        <w:t>=&lt;&gt;</w:t>
      </w:r>
      <w:r w:rsidR="00283B61">
        <w:rPr>
          <w:rFonts w:hint="eastAsia"/>
          <w:sz w:val="21"/>
        </w:rPr>
        <w:t>,</w:t>
      </w:r>
      <w:r w:rsidR="003A4B7C">
        <w:rPr>
          <w:rFonts w:hint="eastAsia"/>
          <w:sz w:val="21"/>
        </w:rPr>
        <w:t xml:space="preserve"> </w:t>
      </w:r>
      <w:r w:rsidR="00283B61">
        <w:rPr>
          <w:rFonts w:hint="eastAsia"/>
          <w:sz w:val="21"/>
        </w:rPr>
        <w:t>imgtype=&lt;&gt;, objname=&lt;&gt;, frmno=&lt;&gt;</w:t>
      </w:r>
      <w:r w:rsidR="00EB7CA0">
        <w:rPr>
          <w:rFonts w:hint="eastAsia"/>
          <w:sz w:val="21"/>
        </w:rPr>
        <w:t>, filename=&lt;&gt;</w:t>
      </w:r>
    </w:p>
    <w:p w14:paraId="4E97F7DC" w14:textId="04A54015" w:rsidR="007B76D0" w:rsidRPr="0050634D" w:rsidRDefault="00AA6281" w:rsidP="00BD2506">
      <w:pPr>
        <w:pStyle w:val="a5"/>
        <w:numPr>
          <w:ilvl w:val="0"/>
          <w:numId w:val="6"/>
        </w:numPr>
        <w:spacing w:line="288" w:lineRule="auto"/>
        <w:ind w:firstLineChars="0"/>
        <w:rPr>
          <w:color w:val="000000" w:themeColor="text1"/>
        </w:rPr>
      </w:pPr>
      <w:r>
        <w:rPr>
          <w:rFonts w:hint="eastAsia"/>
          <w:color w:val="000000" w:themeColor="text1"/>
        </w:rPr>
        <w:t>键值对</w:t>
      </w:r>
      <w:r w:rsidR="000B23FA" w:rsidRPr="0050634D">
        <w:rPr>
          <w:rFonts w:hint="eastAsia"/>
          <w:color w:val="000000" w:themeColor="text1"/>
        </w:rPr>
        <w:t>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482"/>
        <w:gridCol w:w="1914"/>
        <w:gridCol w:w="1370"/>
        <w:gridCol w:w="4244"/>
      </w:tblGrid>
      <w:tr w:rsidR="00B71110" w14:paraId="1DEF85DC" w14:textId="77777777" w:rsidTr="00B71110">
        <w:tc>
          <w:tcPr>
            <w:tcW w:w="823" w:type="pct"/>
            <w:vAlign w:val="center"/>
          </w:tcPr>
          <w:p w14:paraId="7CB83AD5" w14:textId="285051F6" w:rsidR="00EC7CA7" w:rsidRPr="002159DD" w:rsidRDefault="00EC7CA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062" w:type="pct"/>
            <w:vAlign w:val="center"/>
          </w:tcPr>
          <w:p w14:paraId="42B5FAF6" w14:textId="2C65136C" w:rsidR="00EC7CA7" w:rsidRPr="002159DD" w:rsidRDefault="00EC7CA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760" w:type="pct"/>
          </w:tcPr>
          <w:p w14:paraId="5C9C63C8" w14:textId="48A60645" w:rsidR="00EC7CA7" w:rsidRPr="002159DD" w:rsidRDefault="00EC7CA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355" w:type="pct"/>
            <w:vAlign w:val="center"/>
          </w:tcPr>
          <w:p w14:paraId="5A698A67" w14:textId="78E11A4C" w:rsidR="00EC7CA7" w:rsidRPr="002159DD" w:rsidRDefault="00EC7CA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B71110" w14:paraId="757180E4" w14:textId="77777777" w:rsidTr="00B71110">
        <w:tc>
          <w:tcPr>
            <w:tcW w:w="823" w:type="pct"/>
            <w:vAlign w:val="center"/>
          </w:tcPr>
          <w:p w14:paraId="54E254E1" w14:textId="56DA5112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062" w:type="pct"/>
            <w:vAlign w:val="center"/>
          </w:tcPr>
          <w:p w14:paraId="09DF1BE0" w14:textId="3BD09192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760" w:type="pct"/>
          </w:tcPr>
          <w:p w14:paraId="616C9442" w14:textId="3C3F7E4D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4F3D1593" w14:textId="76ACE225" w:rsidR="00EC7CA7" w:rsidRDefault="00EC7CA7" w:rsidP="00BD2506">
            <w:pPr>
              <w:spacing w:line="288" w:lineRule="auto"/>
            </w:pPr>
          </w:p>
        </w:tc>
      </w:tr>
      <w:tr w:rsidR="00B71110" w14:paraId="20101BD5" w14:textId="77777777" w:rsidTr="00B71110">
        <w:tc>
          <w:tcPr>
            <w:tcW w:w="823" w:type="pct"/>
            <w:vAlign w:val="center"/>
          </w:tcPr>
          <w:p w14:paraId="7A6A2385" w14:textId="1064F8A2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062" w:type="pct"/>
            <w:vAlign w:val="center"/>
          </w:tcPr>
          <w:p w14:paraId="54E19329" w14:textId="408D0505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760" w:type="pct"/>
          </w:tcPr>
          <w:p w14:paraId="69BB55A9" w14:textId="017E31B3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6CD770D2" w14:textId="1D809AB2" w:rsidR="00EC7CA7" w:rsidRDefault="00EC7CA7" w:rsidP="00BD2506">
            <w:pPr>
              <w:spacing w:line="288" w:lineRule="auto"/>
            </w:pPr>
          </w:p>
        </w:tc>
      </w:tr>
      <w:tr w:rsidR="00B71110" w14:paraId="2F717D34" w14:textId="77777777" w:rsidTr="00B71110">
        <w:tc>
          <w:tcPr>
            <w:tcW w:w="823" w:type="pct"/>
            <w:vAlign w:val="center"/>
          </w:tcPr>
          <w:p w14:paraId="4FF53606" w14:textId="0CA31135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062" w:type="pct"/>
            <w:vAlign w:val="center"/>
          </w:tcPr>
          <w:p w14:paraId="0D265794" w14:textId="7B64531F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760" w:type="pct"/>
          </w:tcPr>
          <w:p w14:paraId="61561000" w14:textId="6B93622A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12FA829D" w14:textId="52D21AAC" w:rsidR="00EC7CA7" w:rsidRDefault="00EC7CA7" w:rsidP="00BD2506">
            <w:pPr>
              <w:spacing w:line="288" w:lineRule="auto"/>
            </w:pPr>
          </w:p>
        </w:tc>
      </w:tr>
      <w:tr w:rsidR="00B71110" w14:paraId="43E6079D" w14:textId="77777777" w:rsidTr="00B71110">
        <w:tc>
          <w:tcPr>
            <w:tcW w:w="823" w:type="pct"/>
            <w:vAlign w:val="center"/>
          </w:tcPr>
          <w:p w14:paraId="56208523" w14:textId="7777777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1062" w:type="pct"/>
            <w:vAlign w:val="center"/>
          </w:tcPr>
          <w:p w14:paraId="38A085BA" w14:textId="7777777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控制机时钟</w:t>
            </w:r>
          </w:p>
        </w:tc>
        <w:tc>
          <w:tcPr>
            <w:tcW w:w="760" w:type="pct"/>
          </w:tcPr>
          <w:p w14:paraId="01370DA3" w14:textId="2DABC736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3812CA42" w14:textId="206ACC65" w:rsidR="00EC7CA7" w:rsidRDefault="00EC3434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B71110" w14:paraId="5D55576D" w14:textId="77777777" w:rsidTr="00B71110">
        <w:tc>
          <w:tcPr>
            <w:tcW w:w="823" w:type="pct"/>
            <w:vAlign w:val="center"/>
          </w:tcPr>
          <w:p w14:paraId="4D92BA0C" w14:textId="66D7D420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mcstate</w:t>
            </w:r>
          </w:p>
        </w:tc>
        <w:tc>
          <w:tcPr>
            <w:tcW w:w="1062" w:type="pct"/>
            <w:vAlign w:val="center"/>
          </w:tcPr>
          <w:p w14:paraId="10F831AF" w14:textId="6D68561D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  <w:tc>
          <w:tcPr>
            <w:tcW w:w="760" w:type="pct"/>
          </w:tcPr>
          <w:p w14:paraId="3E56646F" w14:textId="18F2E2AF" w:rsidR="00EC7CA7" w:rsidRDefault="00370CA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355" w:type="pct"/>
            <w:vAlign w:val="center"/>
          </w:tcPr>
          <w:p w14:paraId="1C96B974" w14:textId="3DB0AFD5" w:rsidR="00EC7CA7" w:rsidRDefault="00EC7CA7" w:rsidP="00BD2506">
            <w:pPr>
              <w:spacing w:line="288" w:lineRule="auto"/>
            </w:pPr>
          </w:p>
        </w:tc>
      </w:tr>
      <w:tr w:rsidR="00B71110" w14:paraId="19D0CDBF" w14:textId="77777777" w:rsidTr="00B71110">
        <w:tc>
          <w:tcPr>
            <w:tcW w:w="823" w:type="pct"/>
            <w:vAlign w:val="center"/>
          </w:tcPr>
          <w:p w14:paraId="00CD843C" w14:textId="00F1C079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062" w:type="pct"/>
            <w:vAlign w:val="center"/>
          </w:tcPr>
          <w:p w14:paraId="6756B35B" w14:textId="1C543DF5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  <w:tc>
          <w:tcPr>
            <w:tcW w:w="760" w:type="pct"/>
          </w:tcPr>
          <w:p w14:paraId="275E9506" w14:textId="6F94B473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355" w:type="pct"/>
            <w:vAlign w:val="center"/>
          </w:tcPr>
          <w:p w14:paraId="042BA7CB" w14:textId="1357B8F0" w:rsidR="00EC7CA7" w:rsidRDefault="00EC7CA7" w:rsidP="00BD2506">
            <w:pPr>
              <w:spacing w:line="288" w:lineRule="auto"/>
            </w:pPr>
          </w:p>
        </w:tc>
      </w:tr>
      <w:tr w:rsidR="00B71110" w14:paraId="4EB0303F" w14:textId="77777777" w:rsidTr="00B71110">
        <w:tc>
          <w:tcPr>
            <w:tcW w:w="823" w:type="pct"/>
            <w:vAlign w:val="center"/>
          </w:tcPr>
          <w:p w14:paraId="7C83D97C" w14:textId="28B32EA2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coolget</w:t>
            </w:r>
          </w:p>
        </w:tc>
        <w:tc>
          <w:tcPr>
            <w:tcW w:w="1062" w:type="pct"/>
            <w:vAlign w:val="center"/>
          </w:tcPr>
          <w:p w14:paraId="693B703E" w14:textId="2914912B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探测器温度</w:t>
            </w:r>
          </w:p>
        </w:tc>
        <w:tc>
          <w:tcPr>
            <w:tcW w:w="760" w:type="pct"/>
          </w:tcPr>
          <w:p w14:paraId="5DB9FD90" w14:textId="07AE5549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355" w:type="pct"/>
            <w:vAlign w:val="center"/>
          </w:tcPr>
          <w:p w14:paraId="284DE0A7" w14:textId="0CE51432" w:rsidR="00EC7CA7" w:rsidRDefault="007B382A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B71110" w14:paraId="6A544C75" w14:textId="77777777" w:rsidTr="00B71110">
        <w:tc>
          <w:tcPr>
            <w:tcW w:w="823" w:type="pct"/>
            <w:vAlign w:val="center"/>
          </w:tcPr>
          <w:p w14:paraId="7CB449DB" w14:textId="7777777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filter</w:t>
            </w:r>
          </w:p>
        </w:tc>
        <w:tc>
          <w:tcPr>
            <w:tcW w:w="1062" w:type="pct"/>
            <w:vAlign w:val="center"/>
          </w:tcPr>
          <w:p w14:paraId="2B8255B7" w14:textId="7777777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滤光片</w:t>
            </w:r>
          </w:p>
        </w:tc>
        <w:tc>
          <w:tcPr>
            <w:tcW w:w="760" w:type="pct"/>
          </w:tcPr>
          <w:p w14:paraId="421F0A66" w14:textId="31CEE2C2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3BDEB862" w14:textId="77777777" w:rsidR="00EC7CA7" w:rsidRDefault="00EC7CA7" w:rsidP="00BD2506">
            <w:pPr>
              <w:spacing w:line="288" w:lineRule="auto"/>
            </w:pPr>
          </w:p>
        </w:tc>
      </w:tr>
      <w:tr w:rsidR="00B71110" w14:paraId="235D5205" w14:textId="77777777" w:rsidTr="00B71110">
        <w:tc>
          <w:tcPr>
            <w:tcW w:w="823" w:type="pct"/>
            <w:vAlign w:val="center"/>
          </w:tcPr>
          <w:p w14:paraId="3CE750E2" w14:textId="50AC4181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062" w:type="pct"/>
            <w:vAlign w:val="center"/>
          </w:tcPr>
          <w:p w14:paraId="1116C95E" w14:textId="0FEB1E26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760" w:type="pct"/>
          </w:tcPr>
          <w:p w14:paraId="79FE7117" w14:textId="25489625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355" w:type="pct"/>
            <w:vAlign w:val="center"/>
          </w:tcPr>
          <w:p w14:paraId="3237D7C4" w14:textId="57C6A03F" w:rsidR="00EC7CA7" w:rsidRDefault="00EC7CA7" w:rsidP="00BD2506">
            <w:pPr>
              <w:spacing w:line="288" w:lineRule="auto"/>
            </w:pPr>
          </w:p>
        </w:tc>
      </w:tr>
      <w:tr w:rsidR="00B71110" w14:paraId="08AE2925" w14:textId="77777777" w:rsidTr="00B71110">
        <w:tc>
          <w:tcPr>
            <w:tcW w:w="823" w:type="pct"/>
            <w:vAlign w:val="center"/>
          </w:tcPr>
          <w:p w14:paraId="66BFE926" w14:textId="6950AA35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errcode</w:t>
            </w:r>
          </w:p>
        </w:tc>
        <w:tc>
          <w:tcPr>
            <w:tcW w:w="1062" w:type="pct"/>
            <w:vAlign w:val="center"/>
          </w:tcPr>
          <w:p w14:paraId="6B603A88" w14:textId="21CFC2FA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错误代码</w:t>
            </w:r>
          </w:p>
        </w:tc>
        <w:tc>
          <w:tcPr>
            <w:tcW w:w="760" w:type="pct"/>
          </w:tcPr>
          <w:p w14:paraId="5388D3B1" w14:textId="1990F81F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355" w:type="pct"/>
            <w:vAlign w:val="center"/>
          </w:tcPr>
          <w:p w14:paraId="65B26A8A" w14:textId="31458840" w:rsidR="00EC7CA7" w:rsidRDefault="00EC7CA7" w:rsidP="00BD2506">
            <w:pPr>
              <w:spacing w:line="288" w:lineRule="auto"/>
            </w:pPr>
          </w:p>
        </w:tc>
      </w:tr>
      <w:tr w:rsidR="00B71110" w14:paraId="0C134175" w14:textId="77777777" w:rsidTr="00B71110">
        <w:tc>
          <w:tcPr>
            <w:tcW w:w="823" w:type="pct"/>
            <w:vAlign w:val="center"/>
          </w:tcPr>
          <w:p w14:paraId="0E0A0E27" w14:textId="59C2E27F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imgtype</w:t>
            </w:r>
          </w:p>
        </w:tc>
        <w:tc>
          <w:tcPr>
            <w:tcW w:w="1062" w:type="pct"/>
            <w:vAlign w:val="center"/>
          </w:tcPr>
          <w:p w14:paraId="32CD9E33" w14:textId="1EA31FF4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图像类型</w:t>
            </w:r>
          </w:p>
        </w:tc>
        <w:tc>
          <w:tcPr>
            <w:tcW w:w="760" w:type="pct"/>
          </w:tcPr>
          <w:p w14:paraId="398F8EC4" w14:textId="27159513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153ACE91" w14:textId="7F27EBD7" w:rsidR="00EC7CA7" w:rsidRDefault="00EC7CA7" w:rsidP="00BD2506">
            <w:pPr>
              <w:spacing w:line="288" w:lineRule="auto"/>
            </w:pPr>
          </w:p>
        </w:tc>
      </w:tr>
      <w:tr w:rsidR="00B71110" w14:paraId="6F2ABF9C" w14:textId="77777777" w:rsidTr="00B71110">
        <w:tc>
          <w:tcPr>
            <w:tcW w:w="823" w:type="pct"/>
            <w:vAlign w:val="center"/>
          </w:tcPr>
          <w:p w14:paraId="0DD87C60" w14:textId="5605B291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objname</w:t>
            </w:r>
          </w:p>
        </w:tc>
        <w:tc>
          <w:tcPr>
            <w:tcW w:w="1062" w:type="pct"/>
            <w:vAlign w:val="center"/>
          </w:tcPr>
          <w:p w14:paraId="4528383B" w14:textId="6967258F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目标名称</w:t>
            </w:r>
          </w:p>
        </w:tc>
        <w:tc>
          <w:tcPr>
            <w:tcW w:w="760" w:type="pct"/>
          </w:tcPr>
          <w:p w14:paraId="5DE0653C" w14:textId="0DC61700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3302029B" w14:textId="5364D230" w:rsidR="00EC7CA7" w:rsidRDefault="00EC7CA7" w:rsidP="00BD2506">
            <w:pPr>
              <w:spacing w:line="288" w:lineRule="auto"/>
            </w:pPr>
          </w:p>
        </w:tc>
      </w:tr>
      <w:tr w:rsidR="00B71110" w14:paraId="37AF392E" w14:textId="77777777" w:rsidTr="00B71110">
        <w:tc>
          <w:tcPr>
            <w:tcW w:w="823" w:type="pct"/>
            <w:vAlign w:val="center"/>
          </w:tcPr>
          <w:p w14:paraId="31D97F93" w14:textId="7777777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frmno</w:t>
            </w:r>
          </w:p>
        </w:tc>
        <w:tc>
          <w:tcPr>
            <w:tcW w:w="1062" w:type="pct"/>
            <w:vAlign w:val="center"/>
          </w:tcPr>
          <w:p w14:paraId="7FFFE9DD" w14:textId="7777777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已完成帧数</w:t>
            </w:r>
          </w:p>
        </w:tc>
        <w:tc>
          <w:tcPr>
            <w:tcW w:w="760" w:type="pct"/>
          </w:tcPr>
          <w:p w14:paraId="17BBBDB9" w14:textId="1687C92D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355" w:type="pct"/>
            <w:vAlign w:val="center"/>
          </w:tcPr>
          <w:p w14:paraId="186A0E31" w14:textId="683FBBD0" w:rsidR="00EC7CA7" w:rsidRDefault="007F216D" w:rsidP="00BD2506">
            <w:pPr>
              <w:spacing w:line="288" w:lineRule="auto"/>
            </w:pPr>
            <w:r>
              <w:rPr>
                <w:rFonts w:hint="eastAsia"/>
              </w:rPr>
              <w:t>&lt;0</w:t>
            </w:r>
            <w:r>
              <w:rPr>
                <w:rFonts w:hint="eastAsia"/>
              </w:rPr>
              <w:t>表示</w:t>
            </w:r>
            <w:r w:rsidR="00975D49">
              <w:rPr>
                <w:rFonts w:hint="eastAsia"/>
              </w:rPr>
              <w:t>无或</w:t>
            </w:r>
            <w:r w:rsidR="0050603F">
              <w:rPr>
                <w:rFonts w:hint="eastAsia"/>
              </w:rPr>
              <w:t>未完成</w:t>
            </w:r>
            <w:r w:rsidR="00975D49">
              <w:rPr>
                <w:rFonts w:hint="eastAsia"/>
              </w:rPr>
              <w:t>图像采集</w:t>
            </w:r>
          </w:p>
        </w:tc>
      </w:tr>
      <w:tr w:rsidR="00B71110" w14:paraId="72895719" w14:textId="77777777" w:rsidTr="00B71110">
        <w:tc>
          <w:tcPr>
            <w:tcW w:w="823" w:type="pct"/>
            <w:vAlign w:val="center"/>
          </w:tcPr>
          <w:p w14:paraId="752FC570" w14:textId="28B9F2B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filename</w:t>
            </w:r>
          </w:p>
        </w:tc>
        <w:tc>
          <w:tcPr>
            <w:tcW w:w="1062" w:type="pct"/>
            <w:vAlign w:val="center"/>
          </w:tcPr>
          <w:p w14:paraId="44B6558B" w14:textId="11AC6117" w:rsidR="00EC7CA7" w:rsidRDefault="00EC7CA7" w:rsidP="00BD2506">
            <w:pPr>
              <w:spacing w:line="288" w:lineRule="auto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760" w:type="pct"/>
          </w:tcPr>
          <w:p w14:paraId="6D7C0754" w14:textId="0C130D01" w:rsidR="00EC7CA7" w:rsidRDefault="00B8294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355" w:type="pct"/>
            <w:vAlign w:val="center"/>
          </w:tcPr>
          <w:p w14:paraId="21FC9914" w14:textId="04989AEC" w:rsidR="00EC7CA7" w:rsidRDefault="00EC7CA7" w:rsidP="00BD2506">
            <w:pPr>
              <w:spacing w:line="288" w:lineRule="auto"/>
            </w:pPr>
          </w:p>
        </w:tc>
      </w:tr>
    </w:tbl>
    <w:p w14:paraId="245D827B" w14:textId="5C72B541" w:rsidR="00494E90" w:rsidRDefault="00494E90" w:rsidP="00BD2506">
      <w:pPr>
        <w:pStyle w:val="3"/>
        <w:spacing w:line="288" w:lineRule="auto"/>
      </w:pPr>
      <w:bookmarkStart w:id="37" w:name="_Toc530388065"/>
      <w:r>
        <w:rPr>
          <w:rFonts w:hint="eastAsia"/>
        </w:rPr>
        <w:t>GWAC</w:t>
      </w:r>
      <w:r>
        <w:rPr>
          <w:rFonts w:hint="eastAsia"/>
        </w:rPr>
        <w:t>相机温度</w:t>
      </w:r>
      <w:r w:rsidR="004051D4">
        <w:rPr>
          <w:rFonts w:hint="eastAsia"/>
        </w:rPr>
        <w:t>：</w:t>
      </w:r>
      <w:r w:rsidR="004051D4">
        <w:rPr>
          <w:rFonts w:hint="eastAsia"/>
        </w:rPr>
        <w:t>cooler</w:t>
      </w:r>
      <w:bookmarkEnd w:id="37"/>
    </w:p>
    <w:p w14:paraId="52161539" w14:textId="0BE0FAE3" w:rsidR="00494E90" w:rsidRDefault="00B0738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4051D4">
        <w:rPr>
          <w:rFonts w:hint="eastAsia"/>
        </w:rPr>
        <w:t>定时向客户端发送</w:t>
      </w:r>
      <w:r w:rsidR="004051D4">
        <w:rPr>
          <w:rFonts w:hint="eastAsia"/>
        </w:rPr>
        <w:t>GWAC</w:t>
      </w:r>
      <w:r w:rsidR="004051D4">
        <w:rPr>
          <w:rFonts w:hint="eastAsia"/>
        </w:rPr>
        <w:t>相机温控信息</w:t>
      </w:r>
    </w:p>
    <w:p w14:paraId="2C8CC0E7" w14:textId="788CF5C7" w:rsidR="00B0738B" w:rsidRDefault="00B0738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D3981AB" w14:textId="5DFFCAB4" w:rsidR="0098723F" w:rsidRDefault="00605DA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温控监测联机</w:t>
      </w:r>
    </w:p>
    <w:p w14:paraId="3910330F" w14:textId="0DFBDC37" w:rsidR="00605DAC" w:rsidRDefault="00605DA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注册客户端</w:t>
      </w:r>
    </w:p>
    <w:p w14:paraId="379F625A" w14:textId="3DC6B160" w:rsidR="00B0738B" w:rsidRDefault="00B0738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7B887AB" w14:textId="48A5326E" w:rsidR="0098723F" w:rsidRDefault="00605DA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定时（周期：</w:t>
      </w:r>
      <w:r>
        <w:rPr>
          <w:rFonts w:hint="eastAsia"/>
        </w:rPr>
        <w:t>10</w:t>
      </w:r>
      <w:r>
        <w:rPr>
          <w:rFonts w:hint="eastAsia"/>
        </w:rPr>
        <w:t>秒）向已注册客户端发送</w:t>
      </w:r>
      <w:r>
        <w:rPr>
          <w:rFonts w:hint="eastAsia"/>
        </w:rPr>
        <w:t>GWAC</w:t>
      </w:r>
      <w:r>
        <w:rPr>
          <w:rFonts w:hint="eastAsia"/>
        </w:rPr>
        <w:t>相机温控信息</w:t>
      </w:r>
    </w:p>
    <w:p w14:paraId="60A1E478" w14:textId="09A97870" w:rsidR="00B0738B" w:rsidRDefault="00B0738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7E845B0" w14:textId="17A58EB1" w:rsidR="0098723F" w:rsidRPr="008239D4" w:rsidRDefault="00BF261E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8239D4">
        <w:rPr>
          <w:rFonts w:hint="eastAsia"/>
          <w:sz w:val="21"/>
        </w:rPr>
        <w:t xml:space="preserve">cooler group_id=&lt;&gt;, unit_id=&lt;&gt;, cam_id=&lt;&gt;, utc=&lt;&gt;, </w:t>
      </w:r>
      <w:r w:rsidR="000F0C80">
        <w:rPr>
          <w:sz w:val="21"/>
        </w:rPr>
        <w:t xml:space="preserve">state=&lt;&gt;, </w:t>
      </w:r>
      <w:r w:rsidR="006537E4" w:rsidRPr="008239D4">
        <w:rPr>
          <w:rFonts w:hint="eastAsia"/>
          <w:sz w:val="21"/>
        </w:rPr>
        <w:t xml:space="preserve">coolget=&lt;&gt;, </w:t>
      </w:r>
      <w:r w:rsidR="00AF3AAD">
        <w:rPr>
          <w:sz w:val="21"/>
        </w:rPr>
        <w:t>cool</w:t>
      </w:r>
      <w:r w:rsidR="006537E4" w:rsidRPr="008239D4">
        <w:rPr>
          <w:sz w:val="21"/>
        </w:rPr>
        <w:t>s</w:t>
      </w:r>
      <w:r w:rsidR="00901979">
        <w:rPr>
          <w:rFonts w:hint="eastAsia"/>
          <w:sz w:val="21"/>
        </w:rPr>
        <w:t>e</w:t>
      </w:r>
      <w:r w:rsidR="006537E4" w:rsidRPr="008239D4">
        <w:rPr>
          <w:sz w:val="21"/>
        </w:rPr>
        <w:t>t</w:t>
      </w:r>
      <w:r w:rsidR="006537E4" w:rsidRPr="008239D4">
        <w:rPr>
          <w:rFonts w:hint="eastAsia"/>
          <w:sz w:val="21"/>
        </w:rPr>
        <w:t>=</w:t>
      </w:r>
      <w:r w:rsidR="007D2C21" w:rsidRPr="008239D4">
        <w:rPr>
          <w:rFonts w:hint="eastAsia"/>
          <w:sz w:val="21"/>
        </w:rPr>
        <w:t xml:space="preserve">&lt;&gt;, thot=&lt;&gt;, </w:t>
      </w:r>
      <w:r w:rsidR="006537E4" w:rsidRPr="008239D4">
        <w:rPr>
          <w:rFonts w:hint="eastAsia"/>
          <w:sz w:val="21"/>
        </w:rPr>
        <w:t>voltage=&lt;&gt;, current=&lt;&gt;</w:t>
      </w:r>
    </w:p>
    <w:p w14:paraId="77837842" w14:textId="457E08ED" w:rsidR="00B0738B" w:rsidRDefault="00B0738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7"/>
        <w:gridCol w:w="2113"/>
        <w:gridCol w:w="1512"/>
        <w:gridCol w:w="3748"/>
      </w:tblGrid>
      <w:tr w:rsidR="00DC667C" w14:paraId="57D8863E" w14:textId="77777777" w:rsidTr="00DC667C">
        <w:tc>
          <w:tcPr>
            <w:tcW w:w="908" w:type="pct"/>
            <w:vAlign w:val="center"/>
          </w:tcPr>
          <w:p w14:paraId="0E8EE809" w14:textId="77777777" w:rsidR="00B71110" w:rsidRPr="002159DD" w:rsidRDefault="00B71110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2" w:type="pct"/>
            <w:vAlign w:val="center"/>
          </w:tcPr>
          <w:p w14:paraId="1B684CF5" w14:textId="77777777" w:rsidR="00B71110" w:rsidRPr="002159DD" w:rsidRDefault="00B71110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0B5D0283" w14:textId="77777777" w:rsidR="00B71110" w:rsidRPr="002159DD" w:rsidRDefault="00B71110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A361537" w14:textId="77777777" w:rsidR="00B71110" w:rsidRPr="002159DD" w:rsidRDefault="00B71110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DC667C" w14:paraId="63D2DD92" w14:textId="77777777" w:rsidTr="00DC667C">
        <w:tc>
          <w:tcPr>
            <w:tcW w:w="908" w:type="pct"/>
            <w:vAlign w:val="center"/>
          </w:tcPr>
          <w:p w14:paraId="28A2D942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2" w:type="pct"/>
            <w:vAlign w:val="center"/>
          </w:tcPr>
          <w:p w14:paraId="0A757F90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58AB6ED5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43C7D212" w14:textId="77777777" w:rsidR="00B71110" w:rsidRDefault="00B71110" w:rsidP="00BD2506">
            <w:pPr>
              <w:spacing w:line="288" w:lineRule="auto"/>
            </w:pPr>
          </w:p>
        </w:tc>
      </w:tr>
      <w:tr w:rsidR="00DC667C" w14:paraId="1A42BFE7" w14:textId="77777777" w:rsidTr="00DC667C">
        <w:tc>
          <w:tcPr>
            <w:tcW w:w="908" w:type="pct"/>
            <w:vAlign w:val="center"/>
          </w:tcPr>
          <w:p w14:paraId="2B8B0C7F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2" w:type="pct"/>
            <w:vAlign w:val="center"/>
          </w:tcPr>
          <w:p w14:paraId="106B318A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7B5846F5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04A71E51" w14:textId="77777777" w:rsidR="00B71110" w:rsidRDefault="00B71110" w:rsidP="00BD2506">
            <w:pPr>
              <w:spacing w:line="288" w:lineRule="auto"/>
            </w:pPr>
          </w:p>
        </w:tc>
      </w:tr>
      <w:tr w:rsidR="00DC667C" w14:paraId="0BDAEF1F" w14:textId="77777777" w:rsidTr="00DC667C">
        <w:tc>
          <w:tcPr>
            <w:tcW w:w="908" w:type="pct"/>
            <w:vAlign w:val="center"/>
          </w:tcPr>
          <w:p w14:paraId="0DC8B66C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2" w:type="pct"/>
            <w:vAlign w:val="center"/>
          </w:tcPr>
          <w:p w14:paraId="680AF4DF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0760EC3A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2C531F0D" w14:textId="77777777" w:rsidR="00B71110" w:rsidRDefault="00B71110" w:rsidP="00BD2506">
            <w:pPr>
              <w:spacing w:line="288" w:lineRule="auto"/>
            </w:pPr>
          </w:p>
        </w:tc>
      </w:tr>
      <w:tr w:rsidR="00DC667C" w14:paraId="657FF2D4" w14:textId="77777777" w:rsidTr="00DC667C">
        <w:tc>
          <w:tcPr>
            <w:tcW w:w="908" w:type="pct"/>
            <w:vAlign w:val="center"/>
          </w:tcPr>
          <w:p w14:paraId="691430FB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1172" w:type="pct"/>
            <w:vAlign w:val="center"/>
          </w:tcPr>
          <w:p w14:paraId="46A7FA47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控制机时钟</w:t>
            </w:r>
          </w:p>
        </w:tc>
        <w:tc>
          <w:tcPr>
            <w:tcW w:w="839" w:type="pct"/>
          </w:tcPr>
          <w:p w14:paraId="3539619E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7562AC7B" w14:textId="77777777" w:rsidR="00B71110" w:rsidRDefault="00B71110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0F0C80" w14:paraId="09FE485C" w14:textId="77777777" w:rsidTr="002E7526">
        <w:tc>
          <w:tcPr>
            <w:tcW w:w="908" w:type="pct"/>
            <w:vAlign w:val="center"/>
          </w:tcPr>
          <w:p w14:paraId="152F3258" w14:textId="1CED0383" w:rsidR="000F0C80" w:rsidRDefault="000F0C80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172" w:type="pct"/>
            <w:vAlign w:val="center"/>
          </w:tcPr>
          <w:p w14:paraId="4EAB10F7" w14:textId="44BA0D44" w:rsidR="000F0C80" w:rsidRDefault="000F0C80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839" w:type="pct"/>
            <w:vAlign w:val="center"/>
          </w:tcPr>
          <w:p w14:paraId="13B6BA03" w14:textId="4D8B8C07" w:rsidR="000F0C80" w:rsidRDefault="000F0C80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080" w:type="pct"/>
            <w:vAlign w:val="center"/>
          </w:tcPr>
          <w:p w14:paraId="54BE4278" w14:textId="77777777" w:rsidR="000F0C80" w:rsidRDefault="000F0C80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正确</w:t>
            </w:r>
          </w:p>
          <w:p w14:paraId="2EFCB968" w14:textId="77777777" w:rsidR="000F0C80" w:rsidRDefault="000F0C80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</w:t>
            </w:r>
            <w:r w:rsidR="002B0B8F">
              <w:rPr>
                <w:rFonts w:hint="eastAsia"/>
              </w:rPr>
              <w:t>访问</w:t>
            </w:r>
            <w:r>
              <w:rPr>
                <w:rFonts w:hint="eastAsia"/>
              </w:rPr>
              <w:t>错误</w:t>
            </w:r>
          </w:p>
          <w:p w14:paraId="640AB63E" w14:textId="4EB9B6AE" w:rsidR="002B0B8F" w:rsidRDefault="002B0B8F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串口长时间无反馈</w:t>
            </w:r>
          </w:p>
        </w:tc>
      </w:tr>
      <w:tr w:rsidR="00F138E8" w14:paraId="459639A0" w14:textId="77777777" w:rsidTr="00DC667C">
        <w:tc>
          <w:tcPr>
            <w:tcW w:w="908" w:type="pct"/>
            <w:vAlign w:val="center"/>
          </w:tcPr>
          <w:p w14:paraId="79A0A16E" w14:textId="3A18B8AA" w:rsidR="00F138E8" w:rsidRDefault="007D2C21" w:rsidP="00BD2506">
            <w:pPr>
              <w:spacing w:line="288" w:lineRule="auto"/>
            </w:pPr>
            <w:r>
              <w:rPr>
                <w:rFonts w:hint="eastAsia"/>
              </w:rPr>
              <w:t>coolget</w:t>
            </w:r>
          </w:p>
        </w:tc>
        <w:tc>
          <w:tcPr>
            <w:tcW w:w="1172" w:type="pct"/>
            <w:vAlign w:val="center"/>
          </w:tcPr>
          <w:p w14:paraId="225DF93E" w14:textId="4E8853E8" w:rsidR="00F138E8" w:rsidRDefault="007D2C21" w:rsidP="00BD2506">
            <w:pPr>
              <w:spacing w:line="288" w:lineRule="auto"/>
            </w:pPr>
            <w:r>
              <w:rPr>
                <w:rFonts w:hint="eastAsia"/>
              </w:rPr>
              <w:t>探测器温度</w:t>
            </w:r>
          </w:p>
        </w:tc>
        <w:tc>
          <w:tcPr>
            <w:tcW w:w="839" w:type="pct"/>
          </w:tcPr>
          <w:p w14:paraId="0A2F71CE" w14:textId="5F07D441" w:rsidR="00F138E8" w:rsidRDefault="007D2C21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592D9ABD" w14:textId="4A66ADCF" w:rsidR="00F138E8" w:rsidRDefault="007D2C21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7D2C21" w14:paraId="3568A093" w14:textId="77777777" w:rsidTr="00DC667C">
        <w:tc>
          <w:tcPr>
            <w:tcW w:w="908" w:type="pct"/>
            <w:vAlign w:val="center"/>
          </w:tcPr>
          <w:p w14:paraId="7F391778" w14:textId="2622A4CB" w:rsidR="007D2C21" w:rsidRDefault="005A67CA" w:rsidP="00BD2506">
            <w:pPr>
              <w:spacing w:line="288" w:lineRule="auto"/>
            </w:pPr>
            <w:r>
              <w:t>cool</w:t>
            </w:r>
            <w:r w:rsidR="007D2C21">
              <w:t>s</w:t>
            </w:r>
            <w:r>
              <w:rPr>
                <w:rFonts w:hint="eastAsia"/>
              </w:rPr>
              <w:t>e</w:t>
            </w:r>
            <w:r w:rsidR="007D2C21">
              <w:t>t</w:t>
            </w:r>
          </w:p>
        </w:tc>
        <w:tc>
          <w:tcPr>
            <w:tcW w:w="1172" w:type="pct"/>
            <w:vAlign w:val="center"/>
          </w:tcPr>
          <w:p w14:paraId="4C465C6A" w14:textId="59C62767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制冷温度</w:t>
            </w:r>
          </w:p>
        </w:tc>
        <w:tc>
          <w:tcPr>
            <w:tcW w:w="839" w:type="pct"/>
          </w:tcPr>
          <w:p w14:paraId="4254383B" w14:textId="21E2898A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33FE1496" w14:textId="0AC334EC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7D2C21" w14:paraId="6799B770" w14:textId="77777777" w:rsidTr="00DC667C">
        <w:tc>
          <w:tcPr>
            <w:tcW w:w="908" w:type="pct"/>
            <w:vAlign w:val="center"/>
          </w:tcPr>
          <w:p w14:paraId="785EB71E" w14:textId="0F1F326F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thot</w:t>
            </w:r>
          </w:p>
        </w:tc>
        <w:tc>
          <w:tcPr>
            <w:tcW w:w="1172" w:type="pct"/>
            <w:vAlign w:val="center"/>
          </w:tcPr>
          <w:p w14:paraId="64A3E472" w14:textId="0785CE5E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热端温度</w:t>
            </w:r>
          </w:p>
        </w:tc>
        <w:tc>
          <w:tcPr>
            <w:tcW w:w="839" w:type="pct"/>
          </w:tcPr>
          <w:p w14:paraId="7E7FCEA4" w14:textId="334AAFCF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082752A2" w14:textId="534772DD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7D2C21" w14:paraId="34DF18DB" w14:textId="77777777" w:rsidTr="00DC667C">
        <w:tc>
          <w:tcPr>
            <w:tcW w:w="908" w:type="pct"/>
            <w:vAlign w:val="center"/>
          </w:tcPr>
          <w:p w14:paraId="02B80E6E" w14:textId="6DC95994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voltage</w:t>
            </w:r>
          </w:p>
        </w:tc>
        <w:tc>
          <w:tcPr>
            <w:tcW w:w="1172" w:type="pct"/>
            <w:vAlign w:val="center"/>
          </w:tcPr>
          <w:p w14:paraId="6A0E54DF" w14:textId="7067B65B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工作电压</w:t>
            </w:r>
          </w:p>
        </w:tc>
        <w:tc>
          <w:tcPr>
            <w:tcW w:w="839" w:type="pct"/>
          </w:tcPr>
          <w:p w14:paraId="42DAD0B9" w14:textId="55CBB1E6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5F860E4A" w14:textId="0274B3AD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伏特</w:t>
            </w:r>
          </w:p>
        </w:tc>
      </w:tr>
      <w:tr w:rsidR="007D2C21" w14:paraId="2530791D" w14:textId="77777777" w:rsidTr="00DC667C">
        <w:tc>
          <w:tcPr>
            <w:tcW w:w="908" w:type="pct"/>
            <w:vAlign w:val="center"/>
          </w:tcPr>
          <w:p w14:paraId="252DFA86" w14:textId="4FA30DF9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current</w:t>
            </w:r>
          </w:p>
        </w:tc>
        <w:tc>
          <w:tcPr>
            <w:tcW w:w="1172" w:type="pct"/>
            <w:vAlign w:val="center"/>
          </w:tcPr>
          <w:p w14:paraId="6FF0A9F6" w14:textId="5BB3AFFF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工作电流</w:t>
            </w:r>
          </w:p>
        </w:tc>
        <w:tc>
          <w:tcPr>
            <w:tcW w:w="839" w:type="pct"/>
          </w:tcPr>
          <w:p w14:paraId="7EB546E9" w14:textId="7C9B0585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0B6E654A" w14:textId="770E59E1" w:rsidR="007D2C21" w:rsidRDefault="007D2C21" w:rsidP="00BD2506">
            <w:pPr>
              <w:spacing w:line="288" w:lineRule="auto"/>
            </w:pPr>
            <w:r>
              <w:rPr>
                <w:rFonts w:hint="eastAsia"/>
              </w:rPr>
              <w:t>安培</w:t>
            </w:r>
          </w:p>
        </w:tc>
      </w:tr>
    </w:tbl>
    <w:p w14:paraId="0A462128" w14:textId="4EE13DAA" w:rsidR="00494E90" w:rsidRDefault="00494E90" w:rsidP="00BD2506">
      <w:pPr>
        <w:pStyle w:val="3"/>
        <w:spacing w:line="288" w:lineRule="auto"/>
      </w:pPr>
      <w:bookmarkStart w:id="38" w:name="_Toc530388066"/>
      <w:r>
        <w:rPr>
          <w:rFonts w:hint="eastAsia"/>
        </w:rPr>
        <w:lastRenderedPageBreak/>
        <w:t>GWAC</w:t>
      </w:r>
      <w:r>
        <w:rPr>
          <w:rFonts w:hint="eastAsia"/>
        </w:rPr>
        <w:t>相机真空度</w:t>
      </w:r>
      <w:r w:rsidR="00737B51">
        <w:rPr>
          <w:rFonts w:hint="eastAsia"/>
        </w:rPr>
        <w:t>：</w:t>
      </w:r>
      <w:r w:rsidR="00737B51">
        <w:rPr>
          <w:rFonts w:hint="eastAsia"/>
        </w:rPr>
        <w:t>vacuum</w:t>
      </w:r>
      <w:bookmarkEnd w:id="38"/>
    </w:p>
    <w:p w14:paraId="7BB1372D" w14:textId="56E0A9AE" w:rsidR="005E6173" w:rsidRDefault="005E61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239D4">
        <w:rPr>
          <w:rFonts w:hint="eastAsia"/>
        </w:rPr>
        <w:t>定时向客户端发送</w:t>
      </w:r>
      <w:r w:rsidR="008239D4">
        <w:rPr>
          <w:rFonts w:hint="eastAsia"/>
        </w:rPr>
        <w:t>GWAC</w:t>
      </w:r>
      <w:r w:rsidR="008239D4">
        <w:rPr>
          <w:rFonts w:hint="eastAsia"/>
        </w:rPr>
        <w:t>相机真空度信息</w:t>
      </w:r>
    </w:p>
    <w:p w14:paraId="589EBA5F" w14:textId="77777777" w:rsidR="005E6173" w:rsidRDefault="005E61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C60C69F" w14:textId="396E5EC2" w:rsidR="005E6173" w:rsidRDefault="008239D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真空度监测已联机</w:t>
      </w:r>
    </w:p>
    <w:p w14:paraId="5A3614C9" w14:textId="292435E0" w:rsidR="008239D4" w:rsidRDefault="008239D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已注册客户端</w:t>
      </w:r>
    </w:p>
    <w:p w14:paraId="07B0A220" w14:textId="77777777" w:rsidR="005E6173" w:rsidRDefault="005E61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E48495E" w14:textId="75887401" w:rsidR="005E6173" w:rsidRDefault="008239D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定时（周期：</w:t>
      </w:r>
      <w:r>
        <w:rPr>
          <w:rFonts w:hint="eastAsia"/>
        </w:rPr>
        <w:t>10</w:t>
      </w:r>
      <w:r>
        <w:rPr>
          <w:rFonts w:hint="eastAsia"/>
        </w:rPr>
        <w:t>秒）向已注册客户端发送</w:t>
      </w:r>
      <w:r>
        <w:rPr>
          <w:rFonts w:hint="eastAsia"/>
        </w:rPr>
        <w:t>GWAC</w:t>
      </w:r>
      <w:r>
        <w:rPr>
          <w:rFonts w:hint="eastAsia"/>
        </w:rPr>
        <w:t>相机真空度信息</w:t>
      </w:r>
    </w:p>
    <w:p w14:paraId="56336746" w14:textId="77777777" w:rsidR="005E6173" w:rsidRDefault="005E61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D0DD741" w14:textId="749411E1" w:rsidR="005E6173" w:rsidRPr="00576472" w:rsidRDefault="0057647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vacuum</w:t>
      </w:r>
      <w:r w:rsidRPr="00576472">
        <w:rPr>
          <w:rFonts w:hint="eastAsia"/>
          <w:sz w:val="21"/>
        </w:rPr>
        <w:t xml:space="preserve"> group_id=&lt;&gt;, unit_id=&lt;&gt;, cam_id=&lt;&gt;, utc=&lt;&gt;, </w:t>
      </w:r>
      <w:r w:rsidR="001E50AD">
        <w:rPr>
          <w:rFonts w:hint="eastAsia"/>
          <w:sz w:val="21"/>
        </w:rPr>
        <w:t>state</w:t>
      </w:r>
      <w:r w:rsidR="001E50AD">
        <w:rPr>
          <w:sz w:val="21"/>
        </w:rPr>
        <w:t xml:space="preserve">=&lt;&gt;, </w:t>
      </w:r>
      <w:r>
        <w:rPr>
          <w:rFonts w:hint="eastAsia"/>
          <w:sz w:val="21"/>
        </w:rPr>
        <w:t>pressure</w:t>
      </w:r>
      <w:r w:rsidRPr="00576472">
        <w:rPr>
          <w:rFonts w:hint="eastAsia"/>
          <w:sz w:val="21"/>
        </w:rPr>
        <w:t>=&lt;&gt;, voltage=&lt;&gt;, current=&lt;&gt;</w:t>
      </w:r>
    </w:p>
    <w:p w14:paraId="67077E86" w14:textId="77777777" w:rsidR="005E6173" w:rsidRDefault="005E617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5E6173" w14:paraId="288E3C62" w14:textId="77777777" w:rsidTr="005B4255">
        <w:tc>
          <w:tcPr>
            <w:tcW w:w="908" w:type="pct"/>
            <w:vAlign w:val="center"/>
          </w:tcPr>
          <w:p w14:paraId="258DD770" w14:textId="77777777" w:rsidR="005E6173" w:rsidRPr="002159DD" w:rsidRDefault="005E617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4D8EA7B9" w14:textId="77777777" w:rsidR="005E6173" w:rsidRPr="002159DD" w:rsidRDefault="005E617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74C53B59" w14:textId="77777777" w:rsidR="005E6173" w:rsidRPr="002159DD" w:rsidRDefault="005E617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4D82A8B0" w14:textId="77777777" w:rsidR="005E6173" w:rsidRPr="002159DD" w:rsidRDefault="005E617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5E6173" w14:paraId="2F2296DD" w14:textId="77777777" w:rsidTr="00E14B69">
        <w:tc>
          <w:tcPr>
            <w:tcW w:w="908" w:type="pct"/>
            <w:vAlign w:val="center"/>
          </w:tcPr>
          <w:p w14:paraId="73AF4A46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26C154FE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  <w:vAlign w:val="center"/>
          </w:tcPr>
          <w:p w14:paraId="61E66DF6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60156077" w14:textId="77777777" w:rsidR="005E6173" w:rsidRDefault="005E6173" w:rsidP="00BD2506">
            <w:pPr>
              <w:spacing w:line="288" w:lineRule="auto"/>
            </w:pPr>
          </w:p>
        </w:tc>
      </w:tr>
      <w:tr w:rsidR="005E6173" w14:paraId="1B32CEF1" w14:textId="77777777" w:rsidTr="00E14B69">
        <w:tc>
          <w:tcPr>
            <w:tcW w:w="908" w:type="pct"/>
            <w:vAlign w:val="center"/>
          </w:tcPr>
          <w:p w14:paraId="5D0269C2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40A030A3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  <w:vAlign w:val="center"/>
          </w:tcPr>
          <w:p w14:paraId="5C76AC0A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4FB2D8C5" w14:textId="77777777" w:rsidR="005E6173" w:rsidRDefault="005E6173" w:rsidP="00BD2506">
            <w:pPr>
              <w:spacing w:line="288" w:lineRule="auto"/>
            </w:pPr>
          </w:p>
        </w:tc>
      </w:tr>
      <w:tr w:rsidR="005E6173" w14:paraId="3D2A37DC" w14:textId="77777777" w:rsidTr="00E14B69">
        <w:tc>
          <w:tcPr>
            <w:tcW w:w="908" w:type="pct"/>
            <w:vAlign w:val="center"/>
          </w:tcPr>
          <w:p w14:paraId="0739B112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4B4AB7E3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  <w:vAlign w:val="center"/>
          </w:tcPr>
          <w:p w14:paraId="0C7D49B9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3D81F1E8" w14:textId="77777777" w:rsidR="005E6173" w:rsidRDefault="005E6173" w:rsidP="00BD2506">
            <w:pPr>
              <w:spacing w:line="288" w:lineRule="auto"/>
            </w:pPr>
          </w:p>
        </w:tc>
      </w:tr>
      <w:tr w:rsidR="005E6173" w14:paraId="3710D28A" w14:textId="77777777" w:rsidTr="00E14B69">
        <w:tc>
          <w:tcPr>
            <w:tcW w:w="908" w:type="pct"/>
            <w:vAlign w:val="center"/>
          </w:tcPr>
          <w:p w14:paraId="17ADBFF3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1173" w:type="pct"/>
            <w:vAlign w:val="center"/>
          </w:tcPr>
          <w:p w14:paraId="7FA99C9F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控制机时钟</w:t>
            </w:r>
          </w:p>
        </w:tc>
        <w:tc>
          <w:tcPr>
            <w:tcW w:w="839" w:type="pct"/>
            <w:vAlign w:val="center"/>
          </w:tcPr>
          <w:p w14:paraId="28EA8DAD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494A00E3" w14:textId="77777777" w:rsidR="005E6173" w:rsidRDefault="005E6173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A07CAE" w14:paraId="39EB20D8" w14:textId="77777777" w:rsidTr="00E14B69">
        <w:tc>
          <w:tcPr>
            <w:tcW w:w="908" w:type="pct"/>
            <w:vAlign w:val="center"/>
          </w:tcPr>
          <w:p w14:paraId="5D271BF1" w14:textId="11912A17" w:rsidR="00A07CAE" w:rsidRDefault="00A07CAE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173" w:type="pct"/>
            <w:vAlign w:val="center"/>
          </w:tcPr>
          <w:p w14:paraId="4067CE42" w14:textId="15AA8695" w:rsidR="00A07CAE" w:rsidRDefault="00A07CAE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839" w:type="pct"/>
            <w:vAlign w:val="center"/>
          </w:tcPr>
          <w:p w14:paraId="69608E6B" w14:textId="3C305948" w:rsidR="00A07CAE" w:rsidRDefault="00A07CAE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080" w:type="pct"/>
            <w:vAlign w:val="center"/>
          </w:tcPr>
          <w:p w14:paraId="4F0601B6" w14:textId="77777777" w:rsidR="002078C0" w:rsidRDefault="002078C0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正确</w:t>
            </w:r>
          </w:p>
          <w:p w14:paraId="347C83C7" w14:textId="77777777" w:rsidR="002078C0" w:rsidRDefault="002078C0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访问错误</w:t>
            </w:r>
          </w:p>
          <w:p w14:paraId="384493E9" w14:textId="27D828E9" w:rsidR="00A07CAE" w:rsidRDefault="002078C0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串口长时间无反馈</w:t>
            </w:r>
          </w:p>
        </w:tc>
      </w:tr>
      <w:tr w:rsidR="005B4255" w14:paraId="092D3D8E" w14:textId="77777777" w:rsidTr="00E14B69">
        <w:tc>
          <w:tcPr>
            <w:tcW w:w="908" w:type="pct"/>
            <w:vAlign w:val="center"/>
          </w:tcPr>
          <w:p w14:paraId="1508F37E" w14:textId="279F24BD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pressure</w:t>
            </w:r>
          </w:p>
        </w:tc>
        <w:tc>
          <w:tcPr>
            <w:tcW w:w="1173" w:type="pct"/>
            <w:vAlign w:val="center"/>
          </w:tcPr>
          <w:p w14:paraId="1371E9D0" w14:textId="1F512A53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压力</w:t>
            </w:r>
          </w:p>
        </w:tc>
        <w:tc>
          <w:tcPr>
            <w:tcW w:w="839" w:type="pct"/>
            <w:vAlign w:val="center"/>
          </w:tcPr>
          <w:p w14:paraId="14239D84" w14:textId="07D16675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355E9956" w14:textId="77777777" w:rsidR="005B4255" w:rsidRDefault="005B4255" w:rsidP="00BD2506">
            <w:pPr>
              <w:spacing w:line="288" w:lineRule="auto"/>
            </w:pPr>
          </w:p>
        </w:tc>
      </w:tr>
      <w:tr w:rsidR="005B4255" w14:paraId="37C2CDBC" w14:textId="77777777" w:rsidTr="00E14B69">
        <w:tc>
          <w:tcPr>
            <w:tcW w:w="908" w:type="pct"/>
            <w:vAlign w:val="center"/>
          </w:tcPr>
          <w:p w14:paraId="7E01FD70" w14:textId="790BB3AC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voltage</w:t>
            </w:r>
          </w:p>
        </w:tc>
        <w:tc>
          <w:tcPr>
            <w:tcW w:w="1173" w:type="pct"/>
            <w:vAlign w:val="center"/>
          </w:tcPr>
          <w:p w14:paraId="2D64A946" w14:textId="50F8C837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工作电压</w:t>
            </w:r>
          </w:p>
        </w:tc>
        <w:tc>
          <w:tcPr>
            <w:tcW w:w="839" w:type="pct"/>
            <w:vAlign w:val="center"/>
          </w:tcPr>
          <w:p w14:paraId="09BEB860" w14:textId="7325D432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74B3FB76" w14:textId="0D4A89CA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伏特</w:t>
            </w:r>
          </w:p>
        </w:tc>
      </w:tr>
      <w:tr w:rsidR="005B4255" w14:paraId="3C552B8C" w14:textId="77777777" w:rsidTr="00E14B69">
        <w:tc>
          <w:tcPr>
            <w:tcW w:w="908" w:type="pct"/>
            <w:vAlign w:val="center"/>
          </w:tcPr>
          <w:p w14:paraId="46521049" w14:textId="2A745BDF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current</w:t>
            </w:r>
          </w:p>
        </w:tc>
        <w:tc>
          <w:tcPr>
            <w:tcW w:w="1173" w:type="pct"/>
            <w:vAlign w:val="center"/>
          </w:tcPr>
          <w:p w14:paraId="554798EF" w14:textId="4CF554D3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工作电流</w:t>
            </w:r>
          </w:p>
        </w:tc>
        <w:tc>
          <w:tcPr>
            <w:tcW w:w="839" w:type="pct"/>
            <w:vAlign w:val="center"/>
          </w:tcPr>
          <w:p w14:paraId="36C2EF8D" w14:textId="7AC4022F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6F6CCF2F" w14:textId="4C94B59E" w:rsidR="005B4255" w:rsidRDefault="005B4255" w:rsidP="00BD2506">
            <w:pPr>
              <w:spacing w:line="288" w:lineRule="auto"/>
            </w:pPr>
            <w:r>
              <w:rPr>
                <w:rFonts w:hint="eastAsia"/>
              </w:rPr>
              <w:t>安培</w:t>
            </w:r>
          </w:p>
        </w:tc>
      </w:tr>
    </w:tbl>
    <w:p w14:paraId="525C3A3E" w14:textId="180BFF66" w:rsidR="00F0215E" w:rsidRPr="00F0215E" w:rsidRDefault="00F0215E" w:rsidP="00F852ED">
      <w:pPr>
        <w:pStyle w:val="2"/>
      </w:pPr>
      <w:bookmarkStart w:id="39" w:name="_Toc530388067"/>
      <w:r>
        <w:rPr>
          <w:rFonts w:hint="eastAsia"/>
        </w:rPr>
        <w:t>通信协议：服务器</w:t>
      </w:r>
      <w:r w:rsidRPr="00F0215E">
        <w:sym w:font="Wingdings" w:char="F0E8"/>
      </w:r>
      <w:r w:rsidR="007C04FD">
        <w:rPr>
          <w:rFonts w:hint="eastAsia"/>
        </w:rPr>
        <w:t>GWAC</w:t>
      </w:r>
      <w:r w:rsidR="007E114F">
        <w:rPr>
          <w:rFonts w:hint="eastAsia"/>
        </w:rPr>
        <w:t>转台</w:t>
      </w:r>
      <w:bookmarkEnd w:id="39"/>
    </w:p>
    <w:p w14:paraId="37332E7F" w14:textId="2545587B" w:rsidR="00F0215E" w:rsidRDefault="00A37AD1" w:rsidP="00BD2506">
      <w:pPr>
        <w:spacing w:line="288" w:lineRule="auto"/>
        <w:ind w:firstLineChars="200" w:firstLine="480"/>
      </w:pPr>
      <w:r>
        <w:rPr>
          <w:rFonts w:hint="eastAsia"/>
        </w:rPr>
        <w:t>服务器通过</w:t>
      </w:r>
      <w:r>
        <w:rPr>
          <w:rFonts w:hint="eastAsia"/>
        </w:rPr>
        <w:t>TCP</w:t>
      </w:r>
      <w:r>
        <w:rPr>
          <w:rFonts w:hint="eastAsia"/>
        </w:rPr>
        <w:t>连接向</w:t>
      </w:r>
      <w:r>
        <w:rPr>
          <w:rFonts w:hint="eastAsia"/>
        </w:rPr>
        <w:t>GWAC</w:t>
      </w:r>
      <w:r>
        <w:rPr>
          <w:rFonts w:hint="eastAsia"/>
        </w:rPr>
        <w:t>转台发送控制指令，驱动转台执行响应操作。</w:t>
      </w:r>
    </w:p>
    <w:p w14:paraId="77FC4DE6" w14:textId="13BE87B9" w:rsidR="00A37AD1" w:rsidRDefault="00A37AD1" w:rsidP="00BD2506">
      <w:pPr>
        <w:spacing w:line="288" w:lineRule="auto"/>
        <w:ind w:firstLineChars="200" w:firstLine="480"/>
      </w:pPr>
      <w:r>
        <w:rPr>
          <w:rFonts w:hint="eastAsia"/>
        </w:rPr>
        <w:t>服务器向</w:t>
      </w:r>
      <w:r>
        <w:rPr>
          <w:rFonts w:hint="eastAsia"/>
        </w:rPr>
        <w:t>GWAC</w:t>
      </w:r>
      <w:r>
        <w:rPr>
          <w:rFonts w:hint="eastAsia"/>
        </w:rPr>
        <w:t>转台发送的通信协议采用编码字符串格式。协议以标识符“</w:t>
      </w:r>
      <w:r>
        <w:rPr>
          <w:rFonts w:hint="eastAsia"/>
        </w:rPr>
        <w:t>g#</w:t>
      </w:r>
      <w:r>
        <w:rPr>
          <w:rFonts w:hint="eastAsia"/>
        </w:rPr>
        <w:t>”</w:t>
      </w:r>
      <w:r>
        <w:rPr>
          <w:rFonts w:hint="eastAsia"/>
        </w:rPr>
        <w:lastRenderedPageBreak/>
        <w:t>开始，以换行符结束。</w:t>
      </w:r>
    </w:p>
    <w:p w14:paraId="697A2C65" w14:textId="1F79FE4A" w:rsidR="003A7EBD" w:rsidRDefault="003A7EBD" w:rsidP="00BD2506">
      <w:pPr>
        <w:spacing w:line="288" w:lineRule="auto"/>
        <w:ind w:firstLineChars="200" w:firstLine="480"/>
      </w:pPr>
      <w:r>
        <w:rPr>
          <w:rFonts w:hint="eastAsia"/>
        </w:rPr>
        <w:t>服务器向</w:t>
      </w:r>
      <w:r>
        <w:rPr>
          <w:rFonts w:hint="eastAsia"/>
        </w:rPr>
        <w:t>GWAC</w:t>
      </w:r>
      <w:r>
        <w:rPr>
          <w:rFonts w:hint="eastAsia"/>
        </w:rPr>
        <w:t>转台发送的通信协议中</w:t>
      </w:r>
      <w:r w:rsidR="002F2C4A">
        <w:rPr>
          <w:rFonts w:hint="eastAsia"/>
        </w:rPr>
        <w:t>，</w:t>
      </w:r>
      <w:r w:rsidR="00A02EC6">
        <w:rPr>
          <w:rFonts w:hint="eastAsia"/>
        </w:rPr>
        <w:t>组标志和单元标志固定为</w:t>
      </w:r>
      <w:r w:rsidR="00A02EC6">
        <w:rPr>
          <w:rFonts w:hint="eastAsia"/>
        </w:rPr>
        <w:t>3</w:t>
      </w:r>
      <w:r w:rsidR="00A02EC6">
        <w:rPr>
          <w:rFonts w:hint="eastAsia"/>
        </w:rPr>
        <w:t>字节字符串。</w:t>
      </w:r>
    </w:p>
    <w:p w14:paraId="20958AB8" w14:textId="30E5E5D0" w:rsidR="000E342F" w:rsidRPr="000E342F" w:rsidRDefault="000E342F" w:rsidP="00BD2506">
      <w:pPr>
        <w:spacing w:line="288" w:lineRule="auto"/>
        <w:ind w:firstLineChars="200" w:firstLine="480"/>
      </w:pPr>
      <w:r>
        <w:rPr>
          <w:rFonts w:hint="eastAsia"/>
        </w:rPr>
        <w:t>服务器与</w:t>
      </w:r>
      <w:r>
        <w:rPr>
          <w:rFonts w:hint="eastAsia"/>
        </w:rPr>
        <w:t>GWAC</w:t>
      </w:r>
      <w:r>
        <w:rPr>
          <w:rFonts w:hint="eastAsia"/>
        </w:rPr>
        <w:t>转台控制软件采用</w:t>
      </w:r>
      <w:r>
        <w:rPr>
          <w:rFonts w:hint="eastAsia"/>
        </w:rPr>
        <w:t>1-N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>
        <w:rPr>
          <w:rFonts w:hint="eastAsia"/>
        </w:rPr>
        <w:t>网络链路中，可以传输多个转台的</w:t>
      </w:r>
      <w:r w:rsidR="009364D6">
        <w:rPr>
          <w:rFonts w:hint="eastAsia"/>
        </w:rPr>
        <w:t>指令和</w:t>
      </w:r>
      <w:r w:rsidR="00D27B2E">
        <w:rPr>
          <w:rFonts w:hint="eastAsia"/>
        </w:rPr>
        <w:t>信息。</w:t>
      </w:r>
    </w:p>
    <w:p w14:paraId="764FA0EA" w14:textId="7941F88F" w:rsidR="00362F5B" w:rsidRDefault="00362F5B" w:rsidP="00BD2506">
      <w:pPr>
        <w:pStyle w:val="3"/>
        <w:spacing w:line="288" w:lineRule="auto"/>
      </w:pPr>
      <w:bookmarkStart w:id="40" w:name="_Toc530388068"/>
      <w:r>
        <w:rPr>
          <w:rFonts w:hint="eastAsia"/>
        </w:rPr>
        <w:t>搜索零点</w:t>
      </w:r>
      <w:r w:rsidR="006568CF">
        <w:rPr>
          <w:rFonts w:hint="eastAsia"/>
        </w:rPr>
        <w:t>：</w:t>
      </w:r>
      <w:r w:rsidR="006568CF">
        <w:rPr>
          <w:rFonts w:hint="eastAsia"/>
        </w:rPr>
        <w:t>home</w:t>
      </w:r>
      <w:bookmarkEnd w:id="40"/>
    </w:p>
    <w:p w14:paraId="711890E1" w14:textId="4C586055" w:rsidR="008A7569" w:rsidRDefault="000A15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B5EF9">
        <w:rPr>
          <w:rFonts w:hint="eastAsia"/>
        </w:rPr>
        <w:t>驱动转台搜索在相对测角机构中安装的</w:t>
      </w:r>
      <w:r w:rsidR="009140F5">
        <w:rPr>
          <w:rFonts w:hint="eastAsia"/>
        </w:rPr>
        <w:t>零点标记</w:t>
      </w:r>
    </w:p>
    <w:p w14:paraId="743E57FE" w14:textId="3B774524" w:rsidR="000A1566" w:rsidRDefault="000A15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7A7C9CC" w14:textId="490C9775" w:rsidR="00062C74" w:rsidRDefault="0080362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5A7D3285" w14:textId="6469C67E" w:rsidR="009D5425" w:rsidRDefault="009D542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指向位置位于零点附近，且在搜索零点</w:t>
      </w:r>
      <w:r w:rsidR="00157030">
        <w:rPr>
          <w:rFonts w:hint="eastAsia"/>
        </w:rPr>
        <w:t>时运动</w:t>
      </w:r>
      <w:r>
        <w:rPr>
          <w:rFonts w:hint="eastAsia"/>
        </w:rPr>
        <w:t>方向的相反侧</w:t>
      </w:r>
    </w:p>
    <w:p w14:paraId="121B46C9" w14:textId="130D22A8" w:rsidR="000A1566" w:rsidRDefault="000A15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AF5639C" w14:textId="6ACA379C" w:rsidR="00062C74" w:rsidRDefault="00DA0C5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转台下位机发送指令</w:t>
      </w:r>
    </w:p>
    <w:p w14:paraId="5FE298CF" w14:textId="1C3622C8" w:rsidR="000A1566" w:rsidRPr="008A7569" w:rsidRDefault="000A15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99702D1" w14:textId="2830B1B1" w:rsidR="00362F5B" w:rsidRPr="000E6503" w:rsidRDefault="00E05BFB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0E6503">
        <w:rPr>
          <w:rFonts w:hint="eastAsia"/>
          <w:sz w:val="21"/>
        </w:rPr>
        <w:t>g#</w:t>
      </w:r>
      <w:r w:rsidR="00C325E2" w:rsidRPr="000E6503">
        <w:rPr>
          <w:rFonts w:hint="eastAsia"/>
          <w:sz w:val="21"/>
        </w:rPr>
        <w:t>&lt;group_id&gt;&lt;unit_id&gt;homera&lt;cmd&gt;</w:t>
      </w:r>
      <w:r w:rsidRPr="000E6503">
        <w:rPr>
          <w:rFonts w:hint="eastAsia"/>
          <w:sz w:val="21"/>
        </w:rPr>
        <w:t>dec&lt;cmd&gt;%</w:t>
      </w:r>
    </w:p>
    <w:p w14:paraId="155D5162" w14:textId="09120C70" w:rsidR="00644790" w:rsidRDefault="0064479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C4339D" w14:paraId="64538AFD" w14:textId="77777777" w:rsidTr="00C4339D">
        <w:tc>
          <w:tcPr>
            <w:tcW w:w="908" w:type="pct"/>
            <w:vAlign w:val="center"/>
          </w:tcPr>
          <w:p w14:paraId="437C3559" w14:textId="77777777" w:rsidR="00C4339D" w:rsidRPr="002159DD" w:rsidRDefault="00C4339D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0F1774B2" w14:textId="77777777" w:rsidR="00C4339D" w:rsidRPr="002159DD" w:rsidRDefault="00C4339D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11E49095" w14:textId="77777777" w:rsidR="00C4339D" w:rsidRPr="002159DD" w:rsidRDefault="00C4339D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88B5549" w14:textId="77777777" w:rsidR="00C4339D" w:rsidRPr="002159DD" w:rsidRDefault="00C4339D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C4339D" w14:paraId="46E98B5B" w14:textId="77777777" w:rsidTr="00C4339D">
        <w:tc>
          <w:tcPr>
            <w:tcW w:w="908" w:type="pct"/>
            <w:vAlign w:val="center"/>
          </w:tcPr>
          <w:p w14:paraId="7407F1F6" w14:textId="77777777" w:rsidR="00C4339D" w:rsidRDefault="00C4339D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6FDA5357" w14:textId="77777777" w:rsidR="00C4339D" w:rsidRDefault="00C4339D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25BC1CE1" w14:textId="76140561" w:rsidR="00C4339D" w:rsidRDefault="00933027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3CACA959" w14:textId="77777777" w:rsidR="00C4339D" w:rsidRDefault="00C4339D" w:rsidP="00BD2506">
            <w:pPr>
              <w:spacing w:line="288" w:lineRule="auto"/>
            </w:pPr>
          </w:p>
        </w:tc>
      </w:tr>
      <w:tr w:rsidR="00933027" w14:paraId="0821300E" w14:textId="77777777" w:rsidTr="00C4339D">
        <w:tc>
          <w:tcPr>
            <w:tcW w:w="908" w:type="pct"/>
            <w:vAlign w:val="center"/>
          </w:tcPr>
          <w:p w14:paraId="7478D759" w14:textId="7C3D4B78" w:rsidR="00933027" w:rsidRDefault="00933027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5AEA676B" w14:textId="4FCBBA41" w:rsidR="00933027" w:rsidRDefault="00933027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6D8E57E6" w14:textId="55B522A2" w:rsidR="00933027" w:rsidRDefault="00933027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08CEFF34" w14:textId="77777777" w:rsidR="00933027" w:rsidRDefault="00933027" w:rsidP="00BD2506">
            <w:pPr>
              <w:spacing w:line="288" w:lineRule="auto"/>
            </w:pPr>
          </w:p>
        </w:tc>
      </w:tr>
      <w:tr w:rsidR="00933027" w14:paraId="0C0DA2EE" w14:textId="77777777" w:rsidTr="00C4339D">
        <w:tc>
          <w:tcPr>
            <w:tcW w:w="908" w:type="pct"/>
            <w:vAlign w:val="center"/>
          </w:tcPr>
          <w:p w14:paraId="2502BCE9" w14:textId="02302DC0" w:rsidR="00933027" w:rsidRDefault="00933027" w:rsidP="00BD2506">
            <w:pPr>
              <w:spacing w:line="288" w:lineRule="auto"/>
            </w:pPr>
            <w:r>
              <w:rPr>
                <w:rFonts w:hint="eastAsia"/>
              </w:rPr>
              <w:t>cmd</w:t>
            </w:r>
          </w:p>
        </w:tc>
        <w:tc>
          <w:tcPr>
            <w:tcW w:w="1173" w:type="pct"/>
            <w:vAlign w:val="center"/>
          </w:tcPr>
          <w:p w14:paraId="75160684" w14:textId="7D9983E0" w:rsidR="00933027" w:rsidRDefault="001B5FFA" w:rsidP="00BD2506">
            <w:pPr>
              <w:spacing w:line="288" w:lineRule="auto"/>
            </w:pPr>
            <w:r>
              <w:rPr>
                <w:rFonts w:hint="eastAsia"/>
              </w:rPr>
              <w:t>使能标志</w:t>
            </w:r>
          </w:p>
        </w:tc>
        <w:tc>
          <w:tcPr>
            <w:tcW w:w="839" w:type="pct"/>
          </w:tcPr>
          <w:p w14:paraId="6904E7EB" w14:textId="05652FC6" w:rsidR="00933027" w:rsidRDefault="001B5FFA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7C4206D9" w14:textId="15E67B1A" w:rsidR="00933027" w:rsidRDefault="001B5FFA" w:rsidP="00BD2506">
            <w:pPr>
              <w:spacing w:line="288" w:lineRule="auto"/>
            </w:pPr>
            <w:r>
              <w:rPr>
                <w:rFonts w:hint="eastAsia"/>
              </w:rPr>
              <w:t>%d</w:t>
            </w:r>
          </w:p>
        </w:tc>
      </w:tr>
    </w:tbl>
    <w:p w14:paraId="7DB66D42" w14:textId="248D07D3" w:rsidR="007329E9" w:rsidRDefault="000D0D3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7FB68770" w14:textId="2194A49D" w:rsidR="002B0837" w:rsidRPr="002603FB" w:rsidRDefault="002B0837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2603FB">
        <w:rPr>
          <w:rFonts w:hint="eastAsia"/>
          <w:sz w:val="21"/>
        </w:rPr>
        <w:t>g#001004homera1dec1%</w:t>
      </w:r>
    </w:p>
    <w:p w14:paraId="5A8A7B28" w14:textId="47E2CDC2" w:rsidR="007329E9" w:rsidRDefault="00521D64" w:rsidP="00BD2506">
      <w:pPr>
        <w:pStyle w:val="3"/>
        <w:spacing w:line="288" w:lineRule="auto"/>
      </w:pPr>
      <w:bookmarkStart w:id="41" w:name="_Toc530388069"/>
      <w:r>
        <w:rPr>
          <w:rFonts w:hint="eastAsia"/>
        </w:rPr>
        <w:t>同步零点</w:t>
      </w:r>
      <w:r w:rsidR="00A052FF">
        <w:rPr>
          <w:rFonts w:hint="eastAsia"/>
        </w:rPr>
        <w:t>：</w:t>
      </w:r>
      <w:r w:rsidR="00A052FF">
        <w:rPr>
          <w:rFonts w:hint="eastAsia"/>
        </w:rPr>
        <w:t>sync</w:t>
      </w:r>
      <w:bookmarkEnd w:id="41"/>
    </w:p>
    <w:p w14:paraId="628F4B2F" w14:textId="7E8B124F" w:rsidR="001D117C" w:rsidRDefault="001D117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4430CF">
        <w:rPr>
          <w:rFonts w:hint="eastAsia"/>
        </w:rPr>
        <w:t>修正转台</w:t>
      </w:r>
      <w:r w:rsidR="00BA4984">
        <w:rPr>
          <w:rFonts w:hint="eastAsia"/>
        </w:rPr>
        <w:t>基准位置偏差</w:t>
      </w:r>
    </w:p>
    <w:p w14:paraId="1D2CC001" w14:textId="15F4F6EC" w:rsidR="001D117C" w:rsidRDefault="001D117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</w:t>
      </w:r>
    </w:p>
    <w:p w14:paraId="384A6CD1" w14:textId="26AD3C23" w:rsidR="00BA4984" w:rsidRDefault="00BA498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5EE8C05D" w14:textId="106398A8" w:rsidR="00BA4984" w:rsidRDefault="00BA498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处于恒星跟踪模式</w:t>
      </w:r>
    </w:p>
    <w:p w14:paraId="71B16637" w14:textId="28D6B370" w:rsidR="001D117C" w:rsidRDefault="001D117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4B7A7C5" w14:textId="78C8B9EE" w:rsidR="005510EF" w:rsidRDefault="005510E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向</w:t>
      </w:r>
      <w:r w:rsidR="00B33913">
        <w:rPr>
          <w:rFonts w:hint="eastAsia"/>
        </w:rPr>
        <w:t>转台</w:t>
      </w:r>
      <w:r>
        <w:rPr>
          <w:rFonts w:hint="eastAsia"/>
        </w:rPr>
        <w:t>下位机发送指令</w:t>
      </w:r>
    </w:p>
    <w:p w14:paraId="4F25B6C3" w14:textId="3A8C8DF0" w:rsidR="00B33913" w:rsidRDefault="00B3391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修正零点，并将修正后位置反馈给服务器</w:t>
      </w:r>
    </w:p>
    <w:p w14:paraId="5348BF10" w14:textId="17DC0E49" w:rsidR="001D117C" w:rsidRPr="001D117C" w:rsidRDefault="001D117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C6F5F90" w14:textId="77B1C59D" w:rsidR="00521D64" w:rsidRPr="00A0146A" w:rsidRDefault="00521D6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0146A">
        <w:rPr>
          <w:rFonts w:hint="eastAsia"/>
          <w:sz w:val="21"/>
        </w:rPr>
        <w:t>g#&lt;group_id&gt;&lt;unit_id&gt;sync&lt;ra&gt;%&lt;dec&gt;%</w:t>
      </w:r>
    </w:p>
    <w:p w14:paraId="06FCD5AE" w14:textId="1B3CBE0C" w:rsidR="002853CD" w:rsidRDefault="002853C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F54364" w14:paraId="201561AF" w14:textId="77777777" w:rsidTr="00000AB2">
        <w:tc>
          <w:tcPr>
            <w:tcW w:w="908" w:type="pct"/>
            <w:vAlign w:val="center"/>
          </w:tcPr>
          <w:p w14:paraId="16CBD71A" w14:textId="77777777" w:rsidR="00F54364" w:rsidRPr="002159DD" w:rsidRDefault="00F54364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2507C0A9" w14:textId="77777777" w:rsidR="00F54364" w:rsidRPr="002159DD" w:rsidRDefault="00F54364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3576E06C" w14:textId="77777777" w:rsidR="00F54364" w:rsidRPr="002159DD" w:rsidRDefault="00F54364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2C8C5E96" w14:textId="77777777" w:rsidR="00F54364" w:rsidRPr="002159DD" w:rsidRDefault="00F54364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F54364" w14:paraId="066EA57B" w14:textId="77777777" w:rsidTr="00000AB2">
        <w:tc>
          <w:tcPr>
            <w:tcW w:w="908" w:type="pct"/>
            <w:vAlign w:val="center"/>
          </w:tcPr>
          <w:p w14:paraId="6F512B19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17EF4496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5126F48D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E8098B1" w14:textId="77777777" w:rsidR="00F54364" w:rsidRDefault="00F54364" w:rsidP="00BD2506">
            <w:pPr>
              <w:spacing w:line="288" w:lineRule="auto"/>
            </w:pPr>
          </w:p>
        </w:tc>
      </w:tr>
      <w:tr w:rsidR="00F54364" w14:paraId="6D11836B" w14:textId="77777777" w:rsidTr="00000AB2">
        <w:tc>
          <w:tcPr>
            <w:tcW w:w="908" w:type="pct"/>
            <w:vAlign w:val="center"/>
          </w:tcPr>
          <w:p w14:paraId="5DCF17BA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6CCE35AD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3DEE1865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722ABFEB" w14:textId="77777777" w:rsidR="00F54364" w:rsidRDefault="00F54364" w:rsidP="00BD2506">
            <w:pPr>
              <w:spacing w:line="288" w:lineRule="auto"/>
            </w:pPr>
          </w:p>
        </w:tc>
      </w:tr>
      <w:tr w:rsidR="00F54364" w14:paraId="54353FF2" w14:textId="77777777" w:rsidTr="00000AB2">
        <w:tc>
          <w:tcPr>
            <w:tcW w:w="908" w:type="pct"/>
            <w:vAlign w:val="center"/>
          </w:tcPr>
          <w:p w14:paraId="53EB932F" w14:textId="648AC011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173" w:type="pct"/>
            <w:vAlign w:val="center"/>
          </w:tcPr>
          <w:p w14:paraId="0F7A60E5" w14:textId="5EDDFB0C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839" w:type="pct"/>
          </w:tcPr>
          <w:p w14:paraId="64E3FD77" w14:textId="77777777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197FBAFD" w14:textId="28ACBFAE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%07d</w:t>
            </w:r>
            <w:r>
              <w:rPr>
                <w:rFonts w:hint="eastAsia"/>
              </w:rPr>
              <w:t>，量纲：</w:t>
            </w:r>
            <w:r>
              <w:rPr>
                <w:rFonts w:hint="eastAsia"/>
              </w:rPr>
              <w:t>0.0001</w:t>
            </w:r>
            <w:r>
              <w:rPr>
                <w:rFonts w:hint="eastAsia"/>
              </w:rPr>
              <w:t>角度</w:t>
            </w:r>
          </w:p>
        </w:tc>
      </w:tr>
      <w:tr w:rsidR="00F54364" w14:paraId="166A3C5F" w14:textId="77777777" w:rsidTr="00000AB2">
        <w:tc>
          <w:tcPr>
            <w:tcW w:w="908" w:type="pct"/>
            <w:vAlign w:val="center"/>
          </w:tcPr>
          <w:p w14:paraId="4FA055CF" w14:textId="049AB6AC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173" w:type="pct"/>
            <w:vAlign w:val="center"/>
          </w:tcPr>
          <w:p w14:paraId="5508B46C" w14:textId="3E5E93C4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839" w:type="pct"/>
          </w:tcPr>
          <w:p w14:paraId="49FE855A" w14:textId="4D579148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444E99AC" w14:textId="7B5CA8FC" w:rsidR="00F54364" w:rsidRDefault="00F54364" w:rsidP="00BD2506">
            <w:pPr>
              <w:spacing w:line="288" w:lineRule="auto"/>
            </w:pPr>
            <w:r>
              <w:rPr>
                <w:rFonts w:hint="eastAsia"/>
              </w:rPr>
              <w:t>%+07d</w:t>
            </w:r>
            <w:r>
              <w:rPr>
                <w:rFonts w:hint="eastAsia"/>
              </w:rPr>
              <w:t>，量纲：</w:t>
            </w:r>
            <w:r>
              <w:rPr>
                <w:rFonts w:hint="eastAsia"/>
              </w:rPr>
              <w:t>0.0001</w:t>
            </w:r>
            <w:r>
              <w:rPr>
                <w:rFonts w:hint="eastAsia"/>
              </w:rPr>
              <w:t>角度</w:t>
            </w:r>
          </w:p>
        </w:tc>
      </w:tr>
    </w:tbl>
    <w:p w14:paraId="4B2FBB90" w14:textId="2FFA1C9F" w:rsidR="00023440" w:rsidRDefault="001D117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4400BA59" w14:textId="6ED24103" w:rsidR="00AE3F45" w:rsidRPr="00F379AA" w:rsidRDefault="00AE3F45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379AA">
        <w:rPr>
          <w:rFonts w:hint="eastAsia"/>
          <w:sz w:val="21"/>
        </w:rPr>
        <w:t>g#001004sync0301234%+404321%</w:t>
      </w:r>
    </w:p>
    <w:p w14:paraId="769FE06A" w14:textId="13F94D15" w:rsidR="00E77BDF" w:rsidRDefault="00E77BDF" w:rsidP="00BD2506">
      <w:pPr>
        <w:pStyle w:val="3"/>
        <w:spacing w:line="288" w:lineRule="auto"/>
      </w:pPr>
      <w:bookmarkStart w:id="42" w:name="_Toc530388070"/>
      <w:r w:rsidRPr="00F7039F">
        <w:rPr>
          <w:rFonts w:hint="eastAsia"/>
        </w:rPr>
        <w:t>指向</w:t>
      </w:r>
      <w:r w:rsidR="00405A41">
        <w:rPr>
          <w:rFonts w:hint="eastAsia"/>
        </w:rPr>
        <w:t>：</w:t>
      </w:r>
      <w:r w:rsidR="00405A41">
        <w:rPr>
          <w:rFonts w:hint="eastAsia"/>
        </w:rPr>
        <w:t>slew</w:t>
      </w:r>
      <w:bookmarkEnd w:id="42"/>
    </w:p>
    <w:p w14:paraId="7EC2CDA4" w14:textId="7DAFCB75" w:rsidR="00E615F4" w:rsidRDefault="00E615F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驱动转台指向目标位置</w:t>
      </w:r>
    </w:p>
    <w:p w14:paraId="0A3CDCFF" w14:textId="08AA0E19" w:rsidR="00405A41" w:rsidRDefault="00405A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D7EA50F" w14:textId="3183D861" w:rsidR="007502C4" w:rsidRDefault="007502C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2A10DE4D" w14:textId="2B9B21E3" w:rsidR="007502C4" w:rsidRDefault="007502C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搜索零点，或完成零点修正</w:t>
      </w:r>
    </w:p>
    <w:p w14:paraId="721E1F77" w14:textId="40FF219A" w:rsidR="00405A41" w:rsidRDefault="00405A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796FBF0D" w14:textId="30AF23B2" w:rsidR="007502C4" w:rsidRDefault="007502C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转台下位机发送指令</w:t>
      </w:r>
    </w:p>
    <w:p w14:paraId="49F9284C" w14:textId="1D444498" w:rsidR="007502C4" w:rsidRDefault="00872B4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</w:t>
      </w:r>
      <w:r w:rsidR="001E2F6C">
        <w:rPr>
          <w:rFonts w:hint="eastAsia"/>
        </w:rPr>
        <w:t>按照逻辑，驱动转台指向目标位置，并在到达目标位置后转入恒星跟踪模式</w:t>
      </w:r>
    </w:p>
    <w:p w14:paraId="63369BAD" w14:textId="108FF848" w:rsidR="00405A41" w:rsidRPr="00E615F4" w:rsidRDefault="00405A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6E713884" w14:textId="0A834F33" w:rsidR="00E77BDF" w:rsidRPr="00F7039F" w:rsidRDefault="00E77BDF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7039F">
        <w:rPr>
          <w:rFonts w:hint="eastAsia"/>
          <w:sz w:val="21"/>
        </w:rPr>
        <w:t>g#&lt;group_id&gt;&lt;unit_id&gt;slew&lt;ra&gt;%&lt;dec&gt;%</w:t>
      </w:r>
    </w:p>
    <w:p w14:paraId="103B7F15" w14:textId="77777777" w:rsidR="00405A41" w:rsidRDefault="00405A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405A41" w14:paraId="3272B8F1" w14:textId="77777777" w:rsidTr="00000AB2">
        <w:tc>
          <w:tcPr>
            <w:tcW w:w="908" w:type="pct"/>
            <w:vAlign w:val="center"/>
          </w:tcPr>
          <w:p w14:paraId="5587016C" w14:textId="77777777" w:rsidR="00405A41" w:rsidRPr="002159DD" w:rsidRDefault="00405A4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374E804D" w14:textId="77777777" w:rsidR="00405A41" w:rsidRPr="002159DD" w:rsidRDefault="00405A4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599CCB4F" w14:textId="77777777" w:rsidR="00405A41" w:rsidRPr="002159DD" w:rsidRDefault="00405A4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6F307E85" w14:textId="77777777" w:rsidR="00405A41" w:rsidRPr="002159DD" w:rsidRDefault="00405A4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405A41" w14:paraId="5EE4AE22" w14:textId="77777777" w:rsidTr="00000AB2">
        <w:tc>
          <w:tcPr>
            <w:tcW w:w="908" w:type="pct"/>
            <w:vAlign w:val="center"/>
          </w:tcPr>
          <w:p w14:paraId="762DBC81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53A5A197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1434FA18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4F6B3532" w14:textId="77777777" w:rsidR="00405A41" w:rsidRDefault="00405A41" w:rsidP="00BD2506">
            <w:pPr>
              <w:spacing w:line="288" w:lineRule="auto"/>
            </w:pPr>
          </w:p>
        </w:tc>
      </w:tr>
      <w:tr w:rsidR="00405A41" w14:paraId="17AE0A8D" w14:textId="77777777" w:rsidTr="00000AB2">
        <w:tc>
          <w:tcPr>
            <w:tcW w:w="908" w:type="pct"/>
            <w:vAlign w:val="center"/>
          </w:tcPr>
          <w:p w14:paraId="05F92892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unit_id</w:t>
            </w:r>
          </w:p>
        </w:tc>
        <w:tc>
          <w:tcPr>
            <w:tcW w:w="1173" w:type="pct"/>
            <w:vAlign w:val="center"/>
          </w:tcPr>
          <w:p w14:paraId="429610D3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121059CE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1851DD93" w14:textId="77777777" w:rsidR="00405A41" w:rsidRDefault="00405A41" w:rsidP="00BD2506">
            <w:pPr>
              <w:spacing w:line="288" w:lineRule="auto"/>
            </w:pPr>
          </w:p>
        </w:tc>
      </w:tr>
      <w:tr w:rsidR="00405A41" w14:paraId="03CA0AFC" w14:textId="77777777" w:rsidTr="00000AB2">
        <w:tc>
          <w:tcPr>
            <w:tcW w:w="908" w:type="pct"/>
            <w:vAlign w:val="center"/>
          </w:tcPr>
          <w:p w14:paraId="0AD774E7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173" w:type="pct"/>
            <w:vAlign w:val="center"/>
          </w:tcPr>
          <w:p w14:paraId="06AC85CF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839" w:type="pct"/>
          </w:tcPr>
          <w:p w14:paraId="2395F90B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4B7FE03B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%07d</w:t>
            </w:r>
            <w:r>
              <w:rPr>
                <w:rFonts w:hint="eastAsia"/>
              </w:rPr>
              <w:t>，量纲：</w:t>
            </w:r>
            <w:r>
              <w:rPr>
                <w:rFonts w:hint="eastAsia"/>
              </w:rPr>
              <w:t>0.0001</w:t>
            </w:r>
            <w:r>
              <w:rPr>
                <w:rFonts w:hint="eastAsia"/>
              </w:rPr>
              <w:t>角度</w:t>
            </w:r>
          </w:p>
        </w:tc>
      </w:tr>
      <w:tr w:rsidR="00405A41" w14:paraId="7469D08E" w14:textId="77777777" w:rsidTr="00000AB2">
        <w:tc>
          <w:tcPr>
            <w:tcW w:w="908" w:type="pct"/>
            <w:vAlign w:val="center"/>
          </w:tcPr>
          <w:p w14:paraId="791406F6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173" w:type="pct"/>
            <w:vAlign w:val="center"/>
          </w:tcPr>
          <w:p w14:paraId="105C0C06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839" w:type="pct"/>
          </w:tcPr>
          <w:p w14:paraId="3645F103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343BC7B9" w14:textId="77777777" w:rsidR="00405A41" w:rsidRDefault="00405A41" w:rsidP="00BD2506">
            <w:pPr>
              <w:spacing w:line="288" w:lineRule="auto"/>
            </w:pPr>
            <w:r>
              <w:rPr>
                <w:rFonts w:hint="eastAsia"/>
              </w:rPr>
              <w:t>%+07d</w:t>
            </w:r>
            <w:r>
              <w:rPr>
                <w:rFonts w:hint="eastAsia"/>
              </w:rPr>
              <w:t>，量纲：</w:t>
            </w:r>
            <w:r>
              <w:rPr>
                <w:rFonts w:hint="eastAsia"/>
              </w:rPr>
              <w:t>0.0001</w:t>
            </w:r>
            <w:r>
              <w:rPr>
                <w:rFonts w:hint="eastAsia"/>
              </w:rPr>
              <w:t>角度</w:t>
            </w:r>
          </w:p>
        </w:tc>
      </w:tr>
    </w:tbl>
    <w:p w14:paraId="1A72DB50" w14:textId="77777777" w:rsidR="00405A41" w:rsidRDefault="00405A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7D9DEDAB" w14:textId="40B3ED12" w:rsidR="00E81B53" w:rsidRPr="00AD693B" w:rsidRDefault="00E81B53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D693B">
        <w:rPr>
          <w:rFonts w:hint="eastAsia"/>
          <w:sz w:val="21"/>
        </w:rPr>
        <w:t>g#001004slew0301234%+404321%</w:t>
      </w:r>
    </w:p>
    <w:p w14:paraId="2C426757" w14:textId="4383E62B" w:rsidR="00E77BDF" w:rsidRDefault="00F7039F" w:rsidP="00BD2506">
      <w:pPr>
        <w:pStyle w:val="3"/>
        <w:spacing w:line="288" w:lineRule="auto"/>
      </w:pPr>
      <w:bookmarkStart w:id="43" w:name="_Toc530388071"/>
      <w:r w:rsidRPr="00F7039F">
        <w:rPr>
          <w:rFonts w:hint="eastAsia"/>
        </w:rPr>
        <w:t>导星</w:t>
      </w:r>
      <w:r w:rsidR="00EB4A7A">
        <w:rPr>
          <w:rFonts w:hint="eastAsia"/>
        </w:rPr>
        <w:t>：</w:t>
      </w:r>
      <w:r w:rsidR="00EB4A7A">
        <w:rPr>
          <w:rFonts w:hint="eastAsia"/>
        </w:rPr>
        <w:t>guide</w:t>
      </w:r>
      <w:bookmarkEnd w:id="43"/>
    </w:p>
    <w:p w14:paraId="506D4764" w14:textId="27DF1E8F" w:rsidR="005F6158" w:rsidRDefault="005F615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3E279E">
        <w:rPr>
          <w:rFonts w:hint="eastAsia"/>
        </w:rPr>
        <w:t>相对转台当前指向位置，微量调整转台指向</w:t>
      </w:r>
    </w:p>
    <w:p w14:paraId="0B58B63A" w14:textId="77777777" w:rsidR="005F6158" w:rsidRDefault="005F615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5537BF3" w14:textId="77777777" w:rsidR="005F6158" w:rsidRDefault="005F615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4EC711E9" w14:textId="271E03A5" w:rsidR="005F6158" w:rsidRDefault="005F615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</w:t>
      </w:r>
      <w:r w:rsidR="00240491">
        <w:rPr>
          <w:rFonts w:hint="eastAsia"/>
        </w:rPr>
        <w:t>工作在恒星跟踪模式</w:t>
      </w:r>
    </w:p>
    <w:p w14:paraId="4607026B" w14:textId="77777777" w:rsidR="005F6158" w:rsidRDefault="005F615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5F4967E" w14:textId="77777777" w:rsidR="005F6158" w:rsidRDefault="005F615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转台下位机发送指令</w:t>
      </w:r>
    </w:p>
    <w:p w14:paraId="633E2E85" w14:textId="77777777" w:rsidR="005F6158" w:rsidRDefault="005F615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按照逻辑，驱动转台指向目标位置，并在到达目标位置后转入恒星跟踪模式</w:t>
      </w:r>
    </w:p>
    <w:p w14:paraId="4A6BD2EC" w14:textId="38F97512" w:rsidR="00F7039F" w:rsidRPr="00F7039F" w:rsidRDefault="00F7039F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7039F">
        <w:rPr>
          <w:rFonts w:hint="eastAsia"/>
          <w:sz w:val="21"/>
        </w:rPr>
        <w:t>g#&lt;group_id&gt;&lt;unit_id&gt;guide&lt;ra&gt;%&lt;dec&gt;%</w:t>
      </w:r>
    </w:p>
    <w:p w14:paraId="713A56B8" w14:textId="77777777" w:rsidR="002B3F7F" w:rsidRDefault="002B3F7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2B3F7F" w14:paraId="116F7FBB" w14:textId="77777777" w:rsidTr="00000AB2">
        <w:tc>
          <w:tcPr>
            <w:tcW w:w="908" w:type="pct"/>
            <w:vAlign w:val="center"/>
          </w:tcPr>
          <w:p w14:paraId="661DC654" w14:textId="77777777" w:rsidR="002B3F7F" w:rsidRPr="002159DD" w:rsidRDefault="002B3F7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1F4E7D87" w14:textId="77777777" w:rsidR="002B3F7F" w:rsidRPr="002159DD" w:rsidRDefault="002B3F7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213264EF" w14:textId="77777777" w:rsidR="002B3F7F" w:rsidRPr="002159DD" w:rsidRDefault="002B3F7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2556E3D7" w14:textId="77777777" w:rsidR="002B3F7F" w:rsidRPr="002159DD" w:rsidRDefault="002B3F7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2B3F7F" w14:paraId="0416237D" w14:textId="77777777" w:rsidTr="00000AB2">
        <w:tc>
          <w:tcPr>
            <w:tcW w:w="908" w:type="pct"/>
            <w:vAlign w:val="center"/>
          </w:tcPr>
          <w:p w14:paraId="7D83ED7D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493ADC54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72236F89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47ABF9F" w14:textId="77777777" w:rsidR="002B3F7F" w:rsidRDefault="002B3F7F" w:rsidP="00BD2506">
            <w:pPr>
              <w:spacing w:line="288" w:lineRule="auto"/>
            </w:pPr>
          </w:p>
        </w:tc>
      </w:tr>
      <w:tr w:rsidR="002B3F7F" w14:paraId="01504801" w14:textId="77777777" w:rsidTr="00000AB2">
        <w:tc>
          <w:tcPr>
            <w:tcW w:w="908" w:type="pct"/>
            <w:vAlign w:val="center"/>
          </w:tcPr>
          <w:p w14:paraId="605C1506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479F843C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4DA0D1B4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D99D36A" w14:textId="77777777" w:rsidR="002B3F7F" w:rsidRDefault="002B3F7F" w:rsidP="00BD2506">
            <w:pPr>
              <w:spacing w:line="288" w:lineRule="auto"/>
            </w:pPr>
          </w:p>
        </w:tc>
      </w:tr>
      <w:tr w:rsidR="002B3F7F" w14:paraId="59C998B6" w14:textId="77777777" w:rsidTr="00000AB2">
        <w:tc>
          <w:tcPr>
            <w:tcW w:w="908" w:type="pct"/>
            <w:vAlign w:val="center"/>
          </w:tcPr>
          <w:p w14:paraId="7FE6EE34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173" w:type="pct"/>
            <w:vAlign w:val="center"/>
          </w:tcPr>
          <w:p w14:paraId="594D48A9" w14:textId="21EF8159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  <w:r w:rsidR="00112D9D">
              <w:rPr>
                <w:rFonts w:hint="eastAsia"/>
              </w:rPr>
              <w:t>导星量</w:t>
            </w:r>
          </w:p>
        </w:tc>
        <w:tc>
          <w:tcPr>
            <w:tcW w:w="839" w:type="pct"/>
          </w:tcPr>
          <w:p w14:paraId="04E965DF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08F5D3C3" w14:textId="0F21F338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%</w:t>
            </w:r>
            <w:r w:rsidR="007C32E2">
              <w:rPr>
                <w:rFonts w:hint="eastAsia"/>
              </w:rPr>
              <w:t>+05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，量纲：</w:t>
            </w:r>
            <w:r w:rsidR="007C32E2">
              <w:rPr>
                <w:rFonts w:hint="eastAsia"/>
              </w:rPr>
              <w:t>角秒</w:t>
            </w:r>
          </w:p>
        </w:tc>
      </w:tr>
      <w:tr w:rsidR="002B3F7F" w14:paraId="13F9A442" w14:textId="77777777" w:rsidTr="00000AB2">
        <w:tc>
          <w:tcPr>
            <w:tcW w:w="908" w:type="pct"/>
            <w:vAlign w:val="center"/>
          </w:tcPr>
          <w:p w14:paraId="25F452CA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173" w:type="pct"/>
            <w:vAlign w:val="center"/>
          </w:tcPr>
          <w:p w14:paraId="2918CC9A" w14:textId="09C727C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  <w:r w:rsidR="00112D9D">
              <w:rPr>
                <w:rFonts w:hint="eastAsia"/>
              </w:rPr>
              <w:t>导星量</w:t>
            </w:r>
          </w:p>
        </w:tc>
        <w:tc>
          <w:tcPr>
            <w:tcW w:w="839" w:type="pct"/>
          </w:tcPr>
          <w:p w14:paraId="376DF2C8" w14:textId="77777777" w:rsidR="002B3F7F" w:rsidRDefault="002B3F7F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1007BD66" w14:textId="7A98360E" w:rsidR="002B3F7F" w:rsidRDefault="007C32E2" w:rsidP="00BD2506">
            <w:pPr>
              <w:spacing w:line="288" w:lineRule="auto"/>
            </w:pPr>
            <w:r>
              <w:rPr>
                <w:rFonts w:hint="eastAsia"/>
              </w:rPr>
              <w:t>%+05</w:t>
            </w:r>
            <w:r w:rsidR="002B3F7F">
              <w:rPr>
                <w:rFonts w:hint="eastAsia"/>
              </w:rPr>
              <w:t>d</w:t>
            </w:r>
            <w:r w:rsidR="002B3F7F">
              <w:rPr>
                <w:rFonts w:hint="eastAsia"/>
              </w:rPr>
              <w:t>，量纲：</w:t>
            </w:r>
            <w:r>
              <w:rPr>
                <w:rFonts w:hint="eastAsia"/>
              </w:rPr>
              <w:t>角秒</w:t>
            </w:r>
          </w:p>
        </w:tc>
      </w:tr>
    </w:tbl>
    <w:p w14:paraId="5DFC8649" w14:textId="194B2DCA" w:rsidR="0096464B" w:rsidRDefault="00A741D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</w:t>
      </w:r>
      <w:r w:rsidR="001F333B">
        <w:rPr>
          <w:rFonts w:hint="eastAsia"/>
        </w:rPr>
        <w:t>方向</w:t>
      </w:r>
      <w:r>
        <w:rPr>
          <w:rFonts w:hint="eastAsia"/>
        </w:rPr>
        <w:t>定义：</w:t>
      </w:r>
    </w:p>
    <w:p w14:paraId="078E1E4D" w14:textId="766D50B0" w:rsidR="00A741D9" w:rsidRDefault="00A741D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ra</w:t>
      </w:r>
      <w:r>
        <w:rPr>
          <w:rFonts w:hint="eastAsia"/>
        </w:rPr>
        <w:t>：</w:t>
      </w:r>
      <w:r w:rsidR="009414D9">
        <w:rPr>
          <w:rFonts w:hint="eastAsia"/>
        </w:rPr>
        <w:t>期望转台</w:t>
      </w:r>
      <w:r w:rsidR="00AC370B">
        <w:rPr>
          <w:rFonts w:hint="eastAsia"/>
        </w:rPr>
        <w:t>向东</w:t>
      </w:r>
      <w:r w:rsidR="00AC370B">
        <w:rPr>
          <w:rFonts w:hint="eastAsia"/>
        </w:rPr>
        <w:t>+</w:t>
      </w:r>
      <w:r w:rsidR="00AC370B">
        <w:rPr>
          <w:rFonts w:hint="eastAsia"/>
        </w:rPr>
        <w:t>；向西</w:t>
      </w:r>
      <w:r w:rsidR="00AC370B">
        <w:rPr>
          <w:rFonts w:hint="eastAsia"/>
        </w:rPr>
        <w:t>-</w:t>
      </w:r>
    </w:p>
    <w:p w14:paraId="66468AF5" w14:textId="0EFB4EFB" w:rsidR="00A741D9" w:rsidRDefault="00A741D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dec</w:t>
      </w:r>
      <w:r>
        <w:rPr>
          <w:rFonts w:hint="eastAsia"/>
        </w:rPr>
        <w:t>：</w:t>
      </w:r>
      <w:r w:rsidR="00AC370B">
        <w:rPr>
          <w:rFonts w:hint="eastAsia"/>
        </w:rPr>
        <w:t>期望转台向北</w:t>
      </w:r>
      <w:r w:rsidR="00AC370B">
        <w:rPr>
          <w:rFonts w:hint="eastAsia"/>
        </w:rPr>
        <w:t>+</w:t>
      </w:r>
      <w:r w:rsidR="00AC370B">
        <w:rPr>
          <w:rFonts w:hint="eastAsia"/>
        </w:rPr>
        <w:t>；向南</w:t>
      </w:r>
      <w:r w:rsidR="00AC370B">
        <w:rPr>
          <w:rFonts w:hint="eastAsia"/>
        </w:rPr>
        <w:t>-</w:t>
      </w:r>
    </w:p>
    <w:p w14:paraId="62D44EEF" w14:textId="6AFA7AF1" w:rsidR="00BA2411" w:rsidRPr="00C45AD3" w:rsidRDefault="00B44C4A" w:rsidP="00BD2506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α=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ky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bj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b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ky</m:t>
                      </m:r>
                    </m:sub>
                  </m:sSub>
                </m:e>
              </m:eqArr>
            </m:e>
          </m:d>
        </m:oMath>
      </m:oMathPara>
    </w:p>
    <w:p w14:paraId="2C3006E9" w14:textId="43F58D95" w:rsidR="00C45AD3" w:rsidRDefault="00CE174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累计导星偏差量：</w:t>
      </w:r>
    </w:p>
    <w:p w14:paraId="39E29186" w14:textId="56C951E9" w:rsidR="00CE1740" w:rsidRPr="00BA2411" w:rsidRDefault="00B44C4A" w:rsidP="00BD2506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∆α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6B1F4646" w14:textId="77777777" w:rsidR="002B3F7F" w:rsidRDefault="002B3F7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69EA2095" w14:textId="21B308C9" w:rsidR="00D060A3" w:rsidRPr="00964C03" w:rsidRDefault="00D060A3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64C03">
        <w:rPr>
          <w:rFonts w:hint="eastAsia"/>
          <w:sz w:val="21"/>
        </w:rPr>
        <w:t>g#001004guide-0120%+0080%</w:t>
      </w:r>
    </w:p>
    <w:p w14:paraId="3AFE27B3" w14:textId="51170BC0" w:rsidR="00C31906" w:rsidRDefault="00C31906" w:rsidP="00BD2506">
      <w:pPr>
        <w:pStyle w:val="3"/>
        <w:spacing w:line="288" w:lineRule="auto"/>
      </w:pPr>
      <w:bookmarkStart w:id="44" w:name="_Toc530388072"/>
      <w:r w:rsidRPr="00A44065">
        <w:rPr>
          <w:rFonts w:hint="eastAsia"/>
        </w:rPr>
        <w:t>复位</w:t>
      </w:r>
      <w:r w:rsidR="00AE0D66">
        <w:rPr>
          <w:rFonts w:hint="eastAsia"/>
        </w:rPr>
        <w:t>：</w:t>
      </w:r>
      <w:r w:rsidR="00AE0D66">
        <w:rPr>
          <w:rFonts w:hint="eastAsia"/>
        </w:rPr>
        <w:t>park</w:t>
      </w:r>
      <w:bookmarkEnd w:id="44"/>
    </w:p>
    <w:p w14:paraId="1E49E5C9" w14:textId="0EF57234" w:rsidR="004235C6" w:rsidRDefault="00A421F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2D7797">
        <w:rPr>
          <w:rFonts w:hint="eastAsia"/>
        </w:rPr>
        <w:t>驱动转台指向</w:t>
      </w:r>
      <w:r w:rsidR="00C56431">
        <w:rPr>
          <w:rFonts w:hint="eastAsia"/>
        </w:rPr>
        <w:t>“停车”</w:t>
      </w:r>
      <w:r w:rsidR="00E17781">
        <w:rPr>
          <w:rFonts w:hint="eastAsia"/>
        </w:rPr>
        <w:t>位置</w:t>
      </w:r>
      <w:r w:rsidR="00C56431">
        <w:rPr>
          <w:rFonts w:hint="eastAsia"/>
        </w:rPr>
        <w:t>。停车位置是</w:t>
      </w:r>
      <w:r w:rsidR="00856E22">
        <w:rPr>
          <w:rFonts w:hint="eastAsia"/>
        </w:rPr>
        <w:t>转台在持续一段时间内不再工作</w:t>
      </w:r>
      <w:r w:rsidR="001B704A">
        <w:rPr>
          <w:rFonts w:hint="eastAsia"/>
        </w:rPr>
        <w:t>时</w:t>
      </w:r>
      <w:r w:rsidR="00856E22">
        <w:rPr>
          <w:rFonts w:hint="eastAsia"/>
        </w:rPr>
        <w:t>，</w:t>
      </w:r>
      <w:r w:rsidR="009459F0">
        <w:rPr>
          <w:rFonts w:hint="eastAsia"/>
        </w:rPr>
        <w:t>依据转台机械结构、人为约定的</w:t>
      </w:r>
      <w:r w:rsidR="00EF10AD">
        <w:rPr>
          <w:rFonts w:hint="eastAsia"/>
        </w:rPr>
        <w:t>系统受力均衡的一个安全位置。</w:t>
      </w:r>
    </w:p>
    <w:p w14:paraId="1A80F562" w14:textId="541D347D" w:rsidR="00345A86" w:rsidRDefault="00345A8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A411336" w14:textId="0984B81F" w:rsidR="00DF706E" w:rsidRDefault="00DF706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4398390E" w14:textId="0BC27A61" w:rsidR="00DF706E" w:rsidRDefault="00DF706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搜索零点，或完成零点修正</w:t>
      </w:r>
    </w:p>
    <w:p w14:paraId="62D658E5" w14:textId="329FE4F3" w:rsidR="00345A86" w:rsidRDefault="00345A8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3E5F9FD6" w14:textId="773C6013" w:rsidR="00797C38" w:rsidRDefault="004C42D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正在执行的观测计划需要天光</w:t>
      </w:r>
      <w:r w:rsidR="003E1EAC">
        <w:rPr>
          <w:rFonts w:hint="eastAsia"/>
        </w:rPr>
        <w:t>，则</w:t>
      </w:r>
      <w:r w:rsidR="00797C38">
        <w:rPr>
          <w:rFonts w:hint="eastAsia"/>
        </w:rPr>
        <w:t>中止</w:t>
      </w:r>
      <w:r w:rsidR="003E1EAC">
        <w:rPr>
          <w:rFonts w:hint="eastAsia"/>
        </w:rPr>
        <w:t>该</w:t>
      </w:r>
      <w:r>
        <w:rPr>
          <w:rFonts w:hint="eastAsia"/>
        </w:rPr>
        <w:t>观测计划</w:t>
      </w:r>
      <w:r w:rsidR="003E1EAC">
        <w:rPr>
          <w:rFonts w:hint="eastAsia"/>
        </w:rPr>
        <w:t>。即向相机下位机发送中止曝光</w:t>
      </w:r>
      <w:r w:rsidR="00633DEA">
        <w:rPr>
          <w:rFonts w:hint="eastAsia"/>
        </w:rPr>
        <w:t>指令</w:t>
      </w:r>
    </w:p>
    <w:p w14:paraId="15D64C5F" w14:textId="292F9C34" w:rsidR="00B44E00" w:rsidRDefault="00B44E0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转台下位机发送控制指令</w:t>
      </w:r>
    </w:p>
    <w:p w14:paraId="680DBACB" w14:textId="7C531BF7" w:rsidR="00840227" w:rsidRDefault="0084022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按照逻辑，驱动转台指向目标位置，并在到达目标位置后转入</w:t>
      </w:r>
      <w:r w:rsidR="00580F00">
        <w:rPr>
          <w:rFonts w:hint="eastAsia"/>
        </w:rPr>
        <w:t>静止</w:t>
      </w:r>
      <w:r>
        <w:rPr>
          <w:rFonts w:hint="eastAsia"/>
        </w:rPr>
        <w:t>模式</w:t>
      </w:r>
    </w:p>
    <w:p w14:paraId="7E2A2A26" w14:textId="45366AAA" w:rsidR="00345A86" w:rsidRPr="004235C6" w:rsidRDefault="00345A8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6AD021CD" w14:textId="4DAD930F" w:rsidR="00C31906" w:rsidRPr="00A44065" w:rsidRDefault="00C3190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44065">
        <w:rPr>
          <w:rFonts w:hint="eastAsia"/>
          <w:sz w:val="21"/>
        </w:rPr>
        <w:t>g#&lt;group_id&gt;&lt;unit_id&gt;park%</w:t>
      </w:r>
    </w:p>
    <w:p w14:paraId="25878BFE" w14:textId="7B542C88" w:rsidR="00F7039F" w:rsidRDefault="00AE0D6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7A4AAC0D" w14:textId="20699462" w:rsidR="007F0E7E" w:rsidRPr="00AE0D66" w:rsidRDefault="007F0E7E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E0D66">
        <w:rPr>
          <w:rFonts w:hint="eastAsia"/>
          <w:sz w:val="21"/>
        </w:rPr>
        <w:t>g#001004park%</w:t>
      </w:r>
    </w:p>
    <w:p w14:paraId="1F452AA2" w14:textId="4D110BD2" w:rsidR="00A44065" w:rsidRDefault="00140653" w:rsidP="00BD2506">
      <w:pPr>
        <w:pStyle w:val="3"/>
        <w:spacing w:line="288" w:lineRule="auto"/>
      </w:pPr>
      <w:bookmarkStart w:id="45" w:name="_Toc530388073"/>
      <w:r w:rsidRPr="00FE227D">
        <w:rPr>
          <w:rFonts w:hint="eastAsia"/>
        </w:rPr>
        <w:t>中止指向</w:t>
      </w:r>
      <w:r w:rsidR="004241EF">
        <w:rPr>
          <w:rFonts w:hint="eastAsia"/>
        </w:rPr>
        <w:t>：</w:t>
      </w:r>
      <w:r w:rsidR="004241EF">
        <w:rPr>
          <w:rFonts w:hint="eastAsia"/>
        </w:rPr>
        <w:t>abortslew</w:t>
      </w:r>
      <w:bookmarkEnd w:id="45"/>
    </w:p>
    <w:p w14:paraId="1D1F676A" w14:textId="3E929F6A" w:rsidR="00A421F2" w:rsidRDefault="006B05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9E2D6A">
        <w:rPr>
          <w:rFonts w:hint="eastAsia"/>
        </w:rPr>
        <w:t>中止转台定位过程</w:t>
      </w:r>
    </w:p>
    <w:p w14:paraId="765532E5" w14:textId="7A359B5A" w:rsidR="006B059F" w:rsidRDefault="006B05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9FA7FCD" w14:textId="39ACD34D" w:rsidR="009E2D6A" w:rsidRDefault="009E2D6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008B4729" w14:textId="7DA4E0B2" w:rsidR="006B059F" w:rsidRDefault="006B05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DE8F1E2" w14:textId="77777777" w:rsidR="00923FF7" w:rsidRDefault="00923FF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正在执行的观测计划需要天光，则中止该观测计划。即向相机下位机发</w:t>
      </w:r>
      <w:r>
        <w:rPr>
          <w:rFonts w:hint="eastAsia"/>
        </w:rPr>
        <w:lastRenderedPageBreak/>
        <w:t>送中止曝光指令</w:t>
      </w:r>
    </w:p>
    <w:p w14:paraId="1C946D1B" w14:textId="77777777" w:rsidR="00923FF7" w:rsidRDefault="00923FF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转台下位机发送控制指令</w:t>
      </w:r>
    </w:p>
    <w:p w14:paraId="052A5DFC" w14:textId="204EFD80" w:rsidR="00923FF7" w:rsidRDefault="00923FF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按照逻辑，</w:t>
      </w:r>
      <w:r w:rsidR="00A96802">
        <w:rPr>
          <w:rFonts w:hint="eastAsia"/>
        </w:rPr>
        <w:t>中止指向过程，并在完成操作后</w:t>
      </w:r>
      <w:r>
        <w:rPr>
          <w:rFonts w:hint="eastAsia"/>
        </w:rPr>
        <w:t>转入</w:t>
      </w:r>
      <w:r w:rsidR="00A96802">
        <w:rPr>
          <w:rFonts w:hint="eastAsia"/>
        </w:rPr>
        <w:t>恒星跟踪</w:t>
      </w:r>
      <w:r>
        <w:rPr>
          <w:rFonts w:hint="eastAsia"/>
        </w:rPr>
        <w:t>模式</w:t>
      </w:r>
    </w:p>
    <w:p w14:paraId="5D00AACA" w14:textId="5141D82A" w:rsidR="006B059F" w:rsidRPr="00A421F2" w:rsidRDefault="006B05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AD1B4F5" w14:textId="1A17EB8E" w:rsidR="00140653" w:rsidRPr="00FE227D" w:rsidRDefault="00140653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E227D">
        <w:rPr>
          <w:rFonts w:hint="eastAsia"/>
          <w:sz w:val="21"/>
        </w:rPr>
        <w:t>g#&lt;group_id&gt;&lt;unit_id&gt;abortslew%</w:t>
      </w:r>
    </w:p>
    <w:p w14:paraId="3C2DEF55" w14:textId="77777777" w:rsidR="008E427E" w:rsidRDefault="008E427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17DD45BF" w14:textId="77AB5194" w:rsidR="008E1D71" w:rsidRPr="00FC6AFC" w:rsidRDefault="008E1D71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C6AFC">
        <w:rPr>
          <w:rFonts w:hint="eastAsia"/>
          <w:sz w:val="21"/>
        </w:rPr>
        <w:t>g#001004abortslew%</w:t>
      </w:r>
    </w:p>
    <w:p w14:paraId="4285AFC2" w14:textId="67DCE77E" w:rsidR="0008527F" w:rsidRPr="0069648B" w:rsidRDefault="00EB63E5" w:rsidP="00F852ED">
      <w:pPr>
        <w:pStyle w:val="2"/>
      </w:pPr>
      <w:bookmarkStart w:id="46" w:name="_Toc530388074"/>
      <w:r>
        <w:rPr>
          <w:rFonts w:hint="eastAsia"/>
        </w:rPr>
        <w:t>通信协议：</w:t>
      </w:r>
      <w:r>
        <w:rPr>
          <w:rFonts w:hint="eastAsia"/>
        </w:rPr>
        <w:t>GWAC</w:t>
      </w:r>
      <w:r>
        <w:rPr>
          <w:rFonts w:hint="eastAsia"/>
        </w:rPr>
        <w:t>转台</w:t>
      </w:r>
      <w:r w:rsidR="00F0215E" w:rsidRPr="00F0215E">
        <w:sym w:font="Wingdings" w:char="F0E8"/>
      </w:r>
      <w:r w:rsidR="0008527F" w:rsidRPr="0069648B">
        <w:rPr>
          <w:rFonts w:hint="eastAsia"/>
        </w:rPr>
        <w:t>服务器</w:t>
      </w:r>
      <w:bookmarkEnd w:id="46"/>
    </w:p>
    <w:p w14:paraId="2E58A4A5" w14:textId="4B2F4FB9" w:rsidR="00681A43" w:rsidRDefault="00681A43" w:rsidP="00BD2506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转台通过</w:t>
      </w:r>
      <w:r>
        <w:rPr>
          <w:rFonts w:hint="eastAsia"/>
        </w:rPr>
        <w:t>TCP</w:t>
      </w:r>
      <w:r>
        <w:rPr>
          <w:rFonts w:hint="eastAsia"/>
        </w:rPr>
        <w:t>连接向服务器发送转台工作状态，服务器依据控制指令和状态</w:t>
      </w:r>
      <w:r w:rsidR="00822255">
        <w:rPr>
          <w:rFonts w:hint="eastAsia"/>
        </w:rPr>
        <w:t>，</w:t>
      </w:r>
      <w:r w:rsidR="00377886">
        <w:rPr>
          <w:rFonts w:hint="eastAsia"/>
        </w:rPr>
        <w:t>驱动</w:t>
      </w:r>
      <w:r w:rsidR="00F3651C">
        <w:rPr>
          <w:rFonts w:hint="eastAsia"/>
        </w:rPr>
        <w:t>系统工作流程</w:t>
      </w:r>
      <w:r>
        <w:rPr>
          <w:rFonts w:hint="eastAsia"/>
        </w:rPr>
        <w:t>。</w:t>
      </w:r>
    </w:p>
    <w:p w14:paraId="19B129E2" w14:textId="087F534F" w:rsidR="00681A43" w:rsidRDefault="004F5202" w:rsidP="00BD2506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转台</w:t>
      </w:r>
      <w:r w:rsidR="00681A43">
        <w:rPr>
          <w:rFonts w:hint="eastAsia"/>
        </w:rPr>
        <w:t>向</w:t>
      </w:r>
      <w:r>
        <w:rPr>
          <w:rFonts w:hint="eastAsia"/>
        </w:rPr>
        <w:t>服务器</w:t>
      </w:r>
      <w:r w:rsidR="00681A43">
        <w:rPr>
          <w:rFonts w:hint="eastAsia"/>
        </w:rPr>
        <w:t>发送的通信协议采用编码字符串格式。协议以标识符“</w:t>
      </w:r>
      <w:r w:rsidR="00681A43">
        <w:rPr>
          <w:rFonts w:hint="eastAsia"/>
        </w:rPr>
        <w:t>g#</w:t>
      </w:r>
      <w:r w:rsidR="00681A43">
        <w:rPr>
          <w:rFonts w:hint="eastAsia"/>
        </w:rPr>
        <w:t>”开始，以换行符结束。</w:t>
      </w:r>
    </w:p>
    <w:p w14:paraId="3CA071B5" w14:textId="0037BBDD" w:rsidR="00681A43" w:rsidRDefault="004F5202" w:rsidP="00BD2506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转台</w:t>
      </w:r>
      <w:r w:rsidR="00681A43">
        <w:rPr>
          <w:rFonts w:hint="eastAsia"/>
        </w:rPr>
        <w:t>向</w:t>
      </w:r>
      <w:r>
        <w:rPr>
          <w:rFonts w:hint="eastAsia"/>
        </w:rPr>
        <w:t>服务器</w:t>
      </w:r>
      <w:r w:rsidR="00681A43">
        <w:rPr>
          <w:rFonts w:hint="eastAsia"/>
        </w:rPr>
        <w:t>发送的通信协议中，组标志和单元标志固定为</w:t>
      </w:r>
      <w:r w:rsidR="00681A43">
        <w:rPr>
          <w:rFonts w:hint="eastAsia"/>
        </w:rPr>
        <w:t>3</w:t>
      </w:r>
      <w:r w:rsidR="00681A43">
        <w:rPr>
          <w:rFonts w:hint="eastAsia"/>
        </w:rPr>
        <w:t>字节字符串。</w:t>
      </w:r>
    </w:p>
    <w:p w14:paraId="582C112E" w14:textId="77777777" w:rsidR="00831C70" w:rsidRPr="000E342F" w:rsidRDefault="00831C70" w:rsidP="00BD2506">
      <w:pPr>
        <w:spacing w:line="288" w:lineRule="auto"/>
        <w:ind w:firstLineChars="200" w:firstLine="480"/>
      </w:pPr>
      <w:r>
        <w:rPr>
          <w:rFonts w:hint="eastAsia"/>
        </w:rPr>
        <w:t>服务器与</w:t>
      </w:r>
      <w:r>
        <w:rPr>
          <w:rFonts w:hint="eastAsia"/>
        </w:rPr>
        <w:t>GWAC</w:t>
      </w:r>
      <w:r>
        <w:rPr>
          <w:rFonts w:hint="eastAsia"/>
        </w:rPr>
        <w:t>转台控制软件采用</w:t>
      </w:r>
      <w:r>
        <w:rPr>
          <w:rFonts w:hint="eastAsia"/>
        </w:rPr>
        <w:t>1-N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>
        <w:rPr>
          <w:rFonts w:hint="eastAsia"/>
        </w:rPr>
        <w:t>网络链路中，可以传输多个转台的指令和信息。</w:t>
      </w:r>
    </w:p>
    <w:p w14:paraId="5E1426BB" w14:textId="52B478DD" w:rsidR="005C6F69" w:rsidRDefault="004E3294" w:rsidP="00BD2506">
      <w:pPr>
        <w:pStyle w:val="3"/>
        <w:spacing w:line="288" w:lineRule="auto"/>
      </w:pPr>
      <w:bookmarkStart w:id="47" w:name="_Toc530388075"/>
      <w:r w:rsidRPr="004241EF">
        <w:rPr>
          <w:rFonts w:hint="eastAsia"/>
        </w:rPr>
        <w:t>完成准备</w:t>
      </w:r>
      <w:r w:rsidR="001B2FCD">
        <w:rPr>
          <w:rFonts w:hint="eastAsia"/>
        </w:rPr>
        <w:t>：</w:t>
      </w:r>
      <w:r w:rsidR="001B2FCD">
        <w:rPr>
          <w:rFonts w:hint="eastAsia"/>
        </w:rPr>
        <w:t>ready</w:t>
      </w:r>
      <w:bookmarkEnd w:id="47"/>
    </w:p>
    <w:p w14:paraId="79D71FDD" w14:textId="25D57296" w:rsidR="00210121" w:rsidRDefault="0021012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E55A7A">
        <w:rPr>
          <w:rFonts w:hint="eastAsia"/>
        </w:rPr>
        <w:t>通知服务器转台是否完成准备工作</w:t>
      </w:r>
    </w:p>
    <w:p w14:paraId="6FC89993" w14:textId="36AC42ED" w:rsidR="00210121" w:rsidRDefault="0021012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</w:t>
      </w:r>
    </w:p>
    <w:p w14:paraId="08999DD1" w14:textId="628F6342" w:rsidR="00E55A7A" w:rsidRDefault="00E55A7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09904462" w14:textId="36921654" w:rsidR="00210121" w:rsidRDefault="0021012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31DFC6F3" w14:textId="17EF08F7" w:rsidR="00E55A7A" w:rsidRDefault="002134D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服务器收到完成准备标志后，可以操作转台执行</w:t>
      </w:r>
      <w:r w:rsidR="00F82FD4">
        <w:rPr>
          <w:rFonts w:hint="eastAsia"/>
        </w:rPr>
        <w:t>指令</w:t>
      </w:r>
    </w:p>
    <w:p w14:paraId="28B4AE5E" w14:textId="55E6B65E" w:rsidR="00210121" w:rsidRPr="00210121" w:rsidRDefault="0021012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7BEC5DF6" w14:textId="1CFC825A" w:rsidR="00F50059" w:rsidRPr="00DB4CC3" w:rsidRDefault="00F50059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B4CC3">
        <w:rPr>
          <w:rFonts w:hint="eastAsia"/>
          <w:sz w:val="21"/>
        </w:rPr>
        <w:t>g#&lt;group_id&gt;&lt;unit_id&gt;ready&lt;state&gt;</w:t>
      </w:r>
      <w:r w:rsidR="00BE3E2E" w:rsidRPr="00DB4CC3">
        <w:rPr>
          <w:rFonts w:hint="eastAsia"/>
          <w:sz w:val="21"/>
        </w:rPr>
        <w:t>%</w:t>
      </w:r>
    </w:p>
    <w:p w14:paraId="15D2C2DB" w14:textId="77777777" w:rsidR="006C6B65" w:rsidRDefault="006C6B6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952721" w14:paraId="117B0620" w14:textId="77777777" w:rsidTr="00000AB2">
        <w:tc>
          <w:tcPr>
            <w:tcW w:w="908" w:type="pct"/>
            <w:vAlign w:val="center"/>
          </w:tcPr>
          <w:p w14:paraId="117189BA" w14:textId="77777777" w:rsidR="00952721" w:rsidRPr="002159DD" w:rsidRDefault="0095272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4BBD6AA1" w14:textId="77777777" w:rsidR="00952721" w:rsidRPr="002159DD" w:rsidRDefault="0095272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3CB075F5" w14:textId="77777777" w:rsidR="00952721" w:rsidRPr="002159DD" w:rsidRDefault="0095272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58AA1F2E" w14:textId="77777777" w:rsidR="00952721" w:rsidRPr="002159DD" w:rsidRDefault="00952721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952721" w14:paraId="7C93E1D4" w14:textId="77777777" w:rsidTr="00000AB2">
        <w:tc>
          <w:tcPr>
            <w:tcW w:w="908" w:type="pct"/>
            <w:vAlign w:val="center"/>
          </w:tcPr>
          <w:p w14:paraId="37A6A802" w14:textId="77777777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group_id</w:t>
            </w:r>
          </w:p>
        </w:tc>
        <w:tc>
          <w:tcPr>
            <w:tcW w:w="1173" w:type="pct"/>
            <w:vAlign w:val="center"/>
          </w:tcPr>
          <w:p w14:paraId="0F8818EA" w14:textId="77777777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733087B8" w14:textId="77777777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7D39F52" w14:textId="77777777" w:rsidR="00952721" w:rsidRDefault="00952721" w:rsidP="00BD2506">
            <w:pPr>
              <w:spacing w:line="288" w:lineRule="auto"/>
            </w:pPr>
          </w:p>
        </w:tc>
      </w:tr>
      <w:tr w:rsidR="00952721" w14:paraId="3DE94A86" w14:textId="77777777" w:rsidTr="00000AB2">
        <w:tc>
          <w:tcPr>
            <w:tcW w:w="908" w:type="pct"/>
            <w:vAlign w:val="center"/>
          </w:tcPr>
          <w:p w14:paraId="5F225A30" w14:textId="39DCC162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43EAD69A" w14:textId="72D1E862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2337B2C1" w14:textId="4B1889AF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AD163AA" w14:textId="77777777" w:rsidR="00952721" w:rsidRDefault="00952721" w:rsidP="00BD2506">
            <w:pPr>
              <w:spacing w:line="288" w:lineRule="auto"/>
            </w:pPr>
          </w:p>
        </w:tc>
      </w:tr>
      <w:tr w:rsidR="00952721" w14:paraId="6A9E8424" w14:textId="77777777" w:rsidTr="00000AB2">
        <w:tc>
          <w:tcPr>
            <w:tcW w:w="908" w:type="pct"/>
            <w:vAlign w:val="center"/>
          </w:tcPr>
          <w:p w14:paraId="44F1A439" w14:textId="5E40383C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173" w:type="pct"/>
            <w:vAlign w:val="center"/>
          </w:tcPr>
          <w:p w14:paraId="05360390" w14:textId="631455E6" w:rsidR="00952721" w:rsidRDefault="00A2746E" w:rsidP="00BD2506">
            <w:pPr>
              <w:spacing w:line="288" w:lineRule="auto"/>
            </w:pPr>
            <w:r>
              <w:rPr>
                <w:rFonts w:hint="eastAsia"/>
              </w:rPr>
              <w:t>完成准备</w:t>
            </w:r>
            <w:r w:rsidR="00952721">
              <w:rPr>
                <w:rFonts w:hint="eastAsia"/>
              </w:rPr>
              <w:t>标志</w:t>
            </w:r>
          </w:p>
        </w:tc>
        <w:tc>
          <w:tcPr>
            <w:tcW w:w="839" w:type="pct"/>
          </w:tcPr>
          <w:p w14:paraId="04337186" w14:textId="3B111096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080" w:type="pct"/>
            <w:vAlign w:val="center"/>
          </w:tcPr>
          <w:p w14:paraId="4496DCB9" w14:textId="31354BF4" w:rsidR="00952721" w:rsidRDefault="00952721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完成准备；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未完成准备</w:t>
            </w:r>
          </w:p>
        </w:tc>
      </w:tr>
    </w:tbl>
    <w:p w14:paraId="7CD113AA" w14:textId="7F72288C" w:rsidR="00F50059" w:rsidRPr="00A03C38" w:rsidRDefault="00A03C3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15C6E9C2" w14:textId="49A17EC6" w:rsidR="0037365B" w:rsidRPr="00DF7D15" w:rsidRDefault="00715ABB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F7D15">
        <w:rPr>
          <w:rFonts w:hint="eastAsia"/>
          <w:sz w:val="21"/>
        </w:rPr>
        <w:t>g#001004ready1%</w:t>
      </w:r>
    </w:p>
    <w:p w14:paraId="1EB6DB5E" w14:textId="14120556" w:rsidR="003B0D3D" w:rsidRDefault="003B0D3D" w:rsidP="00BD2506">
      <w:pPr>
        <w:pStyle w:val="3"/>
        <w:spacing w:line="288" w:lineRule="auto"/>
      </w:pPr>
      <w:bookmarkStart w:id="48" w:name="_Toc530388076"/>
      <w:r w:rsidRPr="004241EF">
        <w:rPr>
          <w:rFonts w:hint="eastAsia"/>
        </w:rPr>
        <w:t>状态</w:t>
      </w:r>
      <w:r w:rsidR="00201AED">
        <w:rPr>
          <w:rFonts w:hint="eastAsia"/>
        </w:rPr>
        <w:t>：</w:t>
      </w:r>
      <w:r w:rsidR="00201AED">
        <w:rPr>
          <w:rFonts w:hint="eastAsia"/>
        </w:rPr>
        <w:t>status</w:t>
      </w:r>
      <w:bookmarkEnd w:id="48"/>
    </w:p>
    <w:p w14:paraId="474624B9" w14:textId="048C150C" w:rsidR="00E15ADB" w:rsidRDefault="00B1198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通知服务器转台实时工作状态</w:t>
      </w:r>
    </w:p>
    <w:p w14:paraId="5FF503AC" w14:textId="25F7E434" w:rsidR="00841EF9" w:rsidRDefault="00841EF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9F31642" w14:textId="4408A71F" w:rsidR="00C24B33" w:rsidRDefault="00C24B3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1D88D8F5" w14:textId="09270BAE" w:rsidR="00841EF9" w:rsidRDefault="00841EF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B002D07" w14:textId="6BB19488" w:rsidR="00C24B33" w:rsidRDefault="00316DA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转台工作状态发生变更时，服务器依据</w:t>
      </w:r>
      <w:r w:rsidR="00FB6125">
        <w:rPr>
          <w:rFonts w:hint="eastAsia"/>
        </w:rPr>
        <w:t>状态驱动系统工作流程</w:t>
      </w:r>
      <w:r w:rsidR="00381171">
        <w:rPr>
          <w:rFonts w:hint="eastAsia"/>
        </w:rPr>
        <w:t>。</w:t>
      </w:r>
      <w:r w:rsidR="00485764">
        <w:rPr>
          <w:rFonts w:hint="eastAsia"/>
        </w:rPr>
        <w:t>状态与允许的系统流程在</w:t>
      </w:r>
      <w:r w:rsidR="005B7275">
        <w:rPr>
          <w:rFonts w:hint="eastAsia"/>
        </w:rPr>
        <w:t>“</w:t>
      </w:r>
      <w:r w:rsidR="0008729E">
        <w:rPr>
          <w:rFonts w:hint="eastAsia"/>
        </w:rPr>
        <w:t>第</w:t>
      </w:r>
      <w:r w:rsidR="0008729E">
        <w:rPr>
          <w:rFonts w:hint="eastAsia"/>
        </w:rPr>
        <w:t>4</w:t>
      </w:r>
      <w:r w:rsidR="0008729E">
        <w:rPr>
          <w:rFonts w:hint="eastAsia"/>
        </w:rPr>
        <w:t>节</w:t>
      </w:r>
      <w:r w:rsidR="005B7275">
        <w:rPr>
          <w:rFonts w:hint="eastAsia"/>
        </w:rPr>
        <w:t xml:space="preserve"> </w:t>
      </w:r>
      <w:r w:rsidR="005B7275">
        <w:rPr>
          <w:rFonts w:hint="eastAsia"/>
        </w:rPr>
        <w:t>关键算法”中详细描述。</w:t>
      </w:r>
    </w:p>
    <w:p w14:paraId="7830F4AA" w14:textId="16A4F9D3" w:rsidR="00841EF9" w:rsidRPr="00E15ADB" w:rsidRDefault="00841EF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61EAEAC" w14:textId="7F8DBB7B" w:rsidR="005C6F69" w:rsidRPr="00B41BC3" w:rsidRDefault="00B41BC3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B41BC3">
        <w:rPr>
          <w:rFonts w:hint="eastAsia"/>
          <w:sz w:val="21"/>
        </w:rPr>
        <w:t>g#&lt;group_id&gt;&lt;unit_id&gt;status&lt;state&gt;%</w:t>
      </w:r>
    </w:p>
    <w:p w14:paraId="0330A10B" w14:textId="77777777" w:rsidR="00841EF9" w:rsidRDefault="00841EF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841EF9" w14:paraId="41322345" w14:textId="77777777" w:rsidTr="00000AB2">
        <w:tc>
          <w:tcPr>
            <w:tcW w:w="908" w:type="pct"/>
            <w:vAlign w:val="center"/>
          </w:tcPr>
          <w:p w14:paraId="7B9ED57F" w14:textId="77777777" w:rsidR="00841EF9" w:rsidRPr="002159DD" w:rsidRDefault="00841EF9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17715351" w14:textId="77777777" w:rsidR="00841EF9" w:rsidRPr="002159DD" w:rsidRDefault="00841EF9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7195FD4D" w14:textId="77777777" w:rsidR="00841EF9" w:rsidRPr="002159DD" w:rsidRDefault="00841EF9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222359A0" w14:textId="77777777" w:rsidR="00841EF9" w:rsidRPr="002159DD" w:rsidRDefault="00841EF9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841EF9" w14:paraId="1F6768C9" w14:textId="77777777" w:rsidTr="00000AB2">
        <w:tc>
          <w:tcPr>
            <w:tcW w:w="908" w:type="pct"/>
            <w:vAlign w:val="center"/>
          </w:tcPr>
          <w:p w14:paraId="3B7FE73B" w14:textId="77777777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34D6A21E" w14:textId="77777777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29163104" w14:textId="77777777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363314E" w14:textId="77777777" w:rsidR="00841EF9" w:rsidRDefault="00841EF9" w:rsidP="00BD2506">
            <w:pPr>
              <w:spacing w:line="288" w:lineRule="auto"/>
            </w:pPr>
          </w:p>
        </w:tc>
      </w:tr>
      <w:tr w:rsidR="00841EF9" w14:paraId="7785008C" w14:textId="77777777" w:rsidTr="00000AB2">
        <w:tc>
          <w:tcPr>
            <w:tcW w:w="908" w:type="pct"/>
            <w:vAlign w:val="center"/>
          </w:tcPr>
          <w:p w14:paraId="5D2BACA0" w14:textId="77777777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6F8A6C82" w14:textId="77777777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2C71B721" w14:textId="77777777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18B493A" w14:textId="77777777" w:rsidR="00841EF9" w:rsidRDefault="00841EF9" w:rsidP="00BD2506">
            <w:pPr>
              <w:spacing w:line="288" w:lineRule="auto"/>
            </w:pPr>
          </w:p>
        </w:tc>
      </w:tr>
      <w:tr w:rsidR="00841EF9" w14:paraId="1E5960E9" w14:textId="77777777" w:rsidTr="00095841">
        <w:tc>
          <w:tcPr>
            <w:tcW w:w="908" w:type="pct"/>
            <w:vAlign w:val="center"/>
          </w:tcPr>
          <w:p w14:paraId="3E018818" w14:textId="65E79BF1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173" w:type="pct"/>
            <w:vAlign w:val="center"/>
          </w:tcPr>
          <w:p w14:paraId="5BCEDDB4" w14:textId="664D16B2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839" w:type="pct"/>
            <w:vAlign w:val="center"/>
          </w:tcPr>
          <w:p w14:paraId="2A1C2C31" w14:textId="366C9AE9" w:rsidR="00841EF9" w:rsidRDefault="00841EF9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107F4144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-1</w:t>
            </w:r>
            <w:r>
              <w:rPr>
                <w:rFonts w:hint="eastAsia"/>
              </w:rPr>
              <w:t>：未定义</w:t>
            </w:r>
          </w:p>
          <w:p w14:paraId="7CF78898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错误</w:t>
            </w:r>
          </w:p>
          <w:p w14:paraId="3F402694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静止</w:t>
            </w:r>
          </w:p>
          <w:p w14:paraId="1B14E33F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正在找零点</w:t>
            </w:r>
          </w:p>
          <w:p w14:paraId="0B5E9572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：找到零点</w:t>
            </w:r>
          </w:p>
          <w:p w14:paraId="4697FAAC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：正在复位</w:t>
            </w:r>
          </w:p>
          <w:p w14:paraId="4F788488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：已复位</w:t>
            </w:r>
          </w:p>
          <w:p w14:paraId="5D812C66" w14:textId="77777777" w:rsidR="002E727D" w:rsidRDefault="002E727D" w:rsidP="00BD2506">
            <w:pPr>
              <w:spacing w:line="288" w:lineRule="auto"/>
            </w:pP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：指向目标</w:t>
            </w:r>
          </w:p>
          <w:p w14:paraId="15D81990" w14:textId="723F5C15" w:rsidR="00841EF9" w:rsidRDefault="002E727D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7</w:t>
            </w:r>
            <w:r>
              <w:rPr>
                <w:rFonts w:hint="eastAsia"/>
              </w:rPr>
              <w:t>：跟踪中</w:t>
            </w:r>
          </w:p>
        </w:tc>
      </w:tr>
    </w:tbl>
    <w:p w14:paraId="0A0DCFA2" w14:textId="76F543DC" w:rsidR="00095841" w:rsidRDefault="0009584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示例：</w:t>
      </w:r>
    </w:p>
    <w:p w14:paraId="6C23D616" w14:textId="0D877702" w:rsidR="006C4692" w:rsidRPr="00095841" w:rsidRDefault="006C469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095841">
        <w:rPr>
          <w:rFonts w:hint="eastAsia"/>
          <w:sz w:val="21"/>
        </w:rPr>
        <w:t>g#001004status</w:t>
      </w:r>
      <w:r w:rsidR="000E6586" w:rsidRPr="00095841">
        <w:rPr>
          <w:rFonts w:hint="eastAsia"/>
          <w:sz w:val="21"/>
        </w:rPr>
        <w:t>7</w:t>
      </w:r>
      <w:r w:rsidRPr="00095841">
        <w:rPr>
          <w:rFonts w:hint="eastAsia"/>
          <w:sz w:val="21"/>
        </w:rPr>
        <w:t>%</w:t>
      </w:r>
    </w:p>
    <w:p w14:paraId="42792A5E" w14:textId="140C604D" w:rsidR="00CA2099" w:rsidRDefault="000B0A7C" w:rsidP="00BD2506">
      <w:pPr>
        <w:pStyle w:val="3"/>
        <w:spacing w:line="288" w:lineRule="auto"/>
      </w:pPr>
      <w:bookmarkStart w:id="49" w:name="_Toc530388077"/>
      <w:r w:rsidRPr="000B0A7C">
        <w:rPr>
          <w:rFonts w:hint="eastAsia"/>
        </w:rPr>
        <w:t>转台控制机时钟</w:t>
      </w:r>
      <w:r w:rsidR="00421288">
        <w:rPr>
          <w:rFonts w:hint="eastAsia"/>
        </w:rPr>
        <w:t>：</w:t>
      </w:r>
      <w:r w:rsidR="00421288">
        <w:rPr>
          <w:rFonts w:hint="eastAsia"/>
        </w:rPr>
        <w:t>utc</w:t>
      </w:r>
      <w:bookmarkEnd w:id="49"/>
    </w:p>
    <w:p w14:paraId="0A772870" w14:textId="5D3A1265" w:rsidR="00B54960" w:rsidRDefault="00B5496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EF36C4">
        <w:rPr>
          <w:rFonts w:hint="eastAsia"/>
        </w:rPr>
        <w:t>通知服务器转台实时时钟</w:t>
      </w:r>
    </w:p>
    <w:p w14:paraId="5BD7A17B" w14:textId="3BDFEBC2" w:rsidR="00B54960" w:rsidRDefault="00B5496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</w:t>
      </w:r>
    </w:p>
    <w:p w14:paraId="65BA435F" w14:textId="3059B08E" w:rsidR="00503C5C" w:rsidRDefault="00503C5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186433DE" w14:textId="747C1067" w:rsidR="00B54960" w:rsidRDefault="00B5496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F2BFF30" w14:textId="244A0826" w:rsidR="00AF12BD" w:rsidRDefault="00AF12B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记录时钟</w:t>
      </w:r>
    </w:p>
    <w:p w14:paraId="026EECB8" w14:textId="2F7F957E" w:rsidR="00B54960" w:rsidRPr="00B54960" w:rsidRDefault="00B5496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D5B1E48" w14:textId="0DA50E72" w:rsidR="00CA2099" w:rsidRPr="005A26A4" w:rsidRDefault="003D202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A26A4">
        <w:rPr>
          <w:rFonts w:hint="eastAsia"/>
          <w:sz w:val="21"/>
        </w:rPr>
        <w:t>g#&lt;group_id&gt;&lt;unit_id&gt;</w:t>
      </w:r>
      <w:r w:rsidR="00B0316D" w:rsidRPr="005A26A4">
        <w:rPr>
          <w:rFonts w:hint="eastAsia"/>
          <w:sz w:val="21"/>
        </w:rPr>
        <w:t>utc</w:t>
      </w:r>
      <w:r w:rsidR="00E67814" w:rsidRPr="005A26A4">
        <w:rPr>
          <w:rFonts w:hint="eastAsia"/>
          <w:sz w:val="21"/>
        </w:rPr>
        <w:t>&lt;YYYY-MM-DD&gt;%&lt;hh:mm:ss.sss&gt;</w:t>
      </w:r>
      <w:r w:rsidRPr="005A26A4">
        <w:rPr>
          <w:rFonts w:hint="eastAsia"/>
          <w:sz w:val="21"/>
        </w:rPr>
        <w:t>%</w:t>
      </w:r>
    </w:p>
    <w:p w14:paraId="57BAF6DB" w14:textId="325F28DC" w:rsidR="000B0A7C" w:rsidRDefault="00B5496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6A5B5B" w14:paraId="1F6E8F2D" w14:textId="77777777" w:rsidTr="00000AB2">
        <w:tc>
          <w:tcPr>
            <w:tcW w:w="908" w:type="pct"/>
            <w:vAlign w:val="center"/>
          </w:tcPr>
          <w:p w14:paraId="01C72BAF" w14:textId="77777777" w:rsidR="006A5B5B" w:rsidRPr="002159DD" w:rsidRDefault="006A5B5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50E376FF" w14:textId="77777777" w:rsidR="006A5B5B" w:rsidRPr="002159DD" w:rsidRDefault="006A5B5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4158E4BD" w14:textId="77777777" w:rsidR="006A5B5B" w:rsidRPr="002159DD" w:rsidRDefault="006A5B5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A4BF7D0" w14:textId="77777777" w:rsidR="006A5B5B" w:rsidRPr="002159DD" w:rsidRDefault="006A5B5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6A5B5B" w14:paraId="6AC002FA" w14:textId="77777777" w:rsidTr="00000AB2">
        <w:tc>
          <w:tcPr>
            <w:tcW w:w="908" w:type="pct"/>
            <w:vAlign w:val="center"/>
          </w:tcPr>
          <w:p w14:paraId="6F77760E" w14:textId="77777777" w:rsidR="006A5B5B" w:rsidRDefault="006A5B5B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54F8E694" w14:textId="77777777" w:rsidR="006A5B5B" w:rsidRDefault="006A5B5B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6BB2A064" w14:textId="77777777" w:rsidR="006A5B5B" w:rsidRDefault="006A5B5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3EC01A5C" w14:textId="77777777" w:rsidR="006A5B5B" w:rsidRDefault="006A5B5B" w:rsidP="00BD2506">
            <w:pPr>
              <w:spacing w:line="288" w:lineRule="auto"/>
            </w:pPr>
          </w:p>
        </w:tc>
      </w:tr>
      <w:tr w:rsidR="006A5B5B" w14:paraId="35DF12DD" w14:textId="77777777" w:rsidTr="00000AB2">
        <w:tc>
          <w:tcPr>
            <w:tcW w:w="908" w:type="pct"/>
            <w:vAlign w:val="center"/>
          </w:tcPr>
          <w:p w14:paraId="633F1C91" w14:textId="77777777" w:rsidR="006A5B5B" w:rsidRDefault="006A5B5B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0737C829" w14:textId="77777777" w:rsidR="006A5B5B" w:rsidRDefault="006A5B5B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02068C70" w14:textId="77777777" w:rsidR="006A5B5B" w:rsidRDefault="006A5B5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046595D" w14:textId="77777777" w:rsidR="006A5B5B" w:rsidRDefault="006A5B5B" w:rsidP="00BD2506">
            <w:pPr>
              <w:spacing w:line="288" w:lineRule="auto"/>
            </w:pPr>
          </w:p>
        </w:tc>
      </w:tr>
    </w:tbl>
    <w:p w14:paraId="372C1CF1" w14:textId="6D585C68" w:rsidR="00B54960" w:rsidRDefault="00B5496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55482CC4" w14:textId="792C44D2" w:rsidR="00B324C8" w:rsidRDefault="00B324C8" w:rsidP="00BD2506">
      <w:pPr>
        <w:spacing w:line="288" w:lineRule="auto"/>
      </w:pPr>
      <w:r w:rsidRPr="002744D4">
        <w:rPr>
          <w:rFonts w:hint="eastAsia"/>
        </w:rPr>
        <w:t>示例：（</w:t>
      </w:r>
      <w:r w:rsidRPr="002744D4">
        <w:rPr>
          <w:rFonts w:hint="eastAsia"/>
        </w:rPr>
        <w:t>2018</w:t>
      </w:r>
      <w:r w:rsidRPr="002744D4">
        <w:rPr>
          <w:rFonts w:hint="eastAsia"/>
        </w:rPr>
        <w:t>年</w:t>
      </w:r>
      <w:r w:rsidRPr="002744D4">
        <w:rPr>
          <w:rFonts w:hint="eastAsia"/>
        </w:rPr>
        <w:t>1</w:t>
      </w:r>
      <w:r w:rsidRPr="002744D4">
        <w:rPr>
          <w:rFonts w:hint="eastAsia"/>
        </w:rPr>
        <w:t>月</w:t>
      </w:r>
      <w:r w:rsidRPr="002744D4">
        <w:rPr>
          <w:rFonts w:hint="eastAsia"/>
        </w:rPr>
        <w:t>1</w:t>
      </w:r>
      <w:r w:rsidRPr="002744D4">
        <w:rPr>
          <w:rFonts w:hint="eastAsia"/>
        </w:rPr>
        <w:t>日</w:t>
      </w:r>
      <w:r w:rsidRPr="002744D4">
        <w:rPr>
          <w:rFonts w:hint="eastAsia"/>
        </w:rPr>
        <w:t xml:space="preserve"> 18</w:t>
      </w:r>
      <w:r w:rsidRPr="002744D4">
        <w:rPr>
          <w:rFonts w:hint="eastAsia"/>
        </w:rPr>
        <w:t>时</w:t>
      </w:r>
      <w:r w:rsidRPr="002744D4">
        <w:rPr>
          <w:rFonts w:hint="eastAsia"/>
        </w:rPr>
        <w:t>30</w:t>
      </w:r>
      <w:r w:rsidRPr="002744D4">
        <w:rPr>
          <w:rFonts w:hint="eastAsia"/>
        </w:rPr>
        <w:t>分</w:t>
      </w:r>
      <w:r w:rsidRPr="002744D4">
        <w:rPr>
          <w:rFonts w:hint="eastAsia"/>
        </w:rPr>
        <w:t>29.123</w:t>
      </w:r>
      <w:r w:rsidRPr="002744D4">
        <w:rPr>
          <w:rFonts w:hint="eastAsia"/>
        </w:rPr>
        <w:t>秒）</w:t>
      </w:r>
    </w:p>
    <w:p w14:paraId="4CEA3FAE" w14:textId="4C4106F3" w:rsidR="00B324C8" w:rsidRPr="002744D4" w:rsidRDefault="00B324C8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2744D4">
        <w:rPr>
          <w:rFonts w:hint="eastAsia"/>
          <w:sz w:val="21"/>
        </w:rPr>
        <w:t>g#001004utc2018-01-01%18:30:29.123%</w:t>
      </w:r>
    </w:p>
    <w:p w14:paraId="3A9D0DD2" w14:textId="0F65F5DD" w:rsidR="000B0A7C" w:rsidRDefault="006416C6" w:rsidP="00BD2506">
      <w:pPr>
        <w:pStyle w:val="3"/>
        <w:spacing w:line="288" w:lineRule="auto"/>
      </w:pPr>
      <w:bookmarkStart w:id="50" w:name="_Toc530388078"/>
      <w:r>
        <w:rPr>
          <w:rFonts w:hint="eastAsia"/>
        </w:rPr>
        <w:t>转台位置</w:t>
      </w:r>
      <w:r w:rsidR="00421288">
        <w:rPr>
          <w:rFonts w:hint="eastAsia"/>
        </w:rPr>
        <w:t>：</w:t>
      </w:r>
      <w:r w:rsidR="00421288">
        <w:rPr>
          <w:rFonts w:hint="eastAsia"/>
        </w:rPr>
        <w:t>currentpos</w:t>
      </w:r>
      <w:bookmarkEnd w:id="50"/>
    </w:p>
    <w:p w14:paraId="2BEC7F03" w14:textId="0C6C559E" w:rsidR="0008695F" w:rsidRDefault="000869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0D74D0">
        <w:rPr>
          <w:rFonts w:hint="eastAsia"/>
        </w:rPr>
        <w:t>通知服务器转台实时指向位置</w:t>
      </w:r>
    </w:p>
    <w:p w14:paraId="3EDF9938" w14:textId="538BCA70" w:rsidR="0008695F" w:rsidRDefault="000869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31D36C9" w14:textId="7A663B85" w:rsidR="000D74D0" w:rsidRDefault="000D74D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转台已联机</w:t>
      </w:r>
    </w:p>
    <w:p w14:paraId="420EF9A3" w14:textId="5F73FEF9" w:rsidR="0008695F" w:rsidRDefault="000869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3F065CC5" w14:textId="155CE844" w:rsidR="000D74D0" w:rsidRDefault="000D74D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记录位置</w:t>
      </w:r>
    </w:p>
    <w:p w14:paraId="4398FECE" w14:textId="64309DCA" w:rsidR="0008695F" w:rsidRPr="0008695F" w:rsidRDefault="000869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53A573F6" w14:textId="2C8DC40A" w:rsidR="0022127C" w:rsidRPr="005A26A4" w:rsidRDefault="003D5D5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A26A4">
        <w:rPr>
          <w:rFonts w:hint="eastAsia"/>
          <w:sz w:val="21"/>
        </w:rPr>
        <w:t>g#&lt;group_id&gt;&lt;unit_id&gt;currentpos&lt;ra&gt;%&lt;dec&gt;%</w:t>
      </w:r>
    </w:p>
    <w:p w14:paraId="0D5E7EBC" w14:textId="0F4CA6C6" w:rsidR="0022127C" w:rsidRDefault="000869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FD315E" w14:paraId="1FFE99FB" w14:textId="77777777" w:rsidTr="00000AB2">
        <w:tc>
          <w:tcPr>
            <w:tcW w:w="908" w:type="pct"/>
            <w:vAlign w:val="center"/>
          </w:tcPr>
          <w:p w14:paraId="04DADE6F" w14:textId="77777777" w:rsidR="00FD315E" w:rsidRPr="002159DD" w:rsidRDefault="00FD315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5B9405EA" w14:textId="77777777" w:rsidR="00FD315E" w:rsidRPr="002159DD" w:rsidRDefault="00FD315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58B3C7AF" w14:textId="77777777" w:rsidR="00FD315E" w:rsidRPr="002159DD" w:rsidRDefault="00FD315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4007113" w14:textId="77777777" w:rsidR="00FD315E" w:rsidRPr="002159DD" w:rsidRDefault="00FD315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FD315E" w14:paraId="18D34722" w14:textId="77777777" w:rsidTr="00000AB2">
        <w:tc>
          <w:tcPr>
            <w:tcW w:w="908" w:type="pct"/>
            <w:vAlign w:val="center"/>
          </w:tcPr>
          <w:p w14:paraId="0565EEE1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3289E629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6F4F841D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88C48D7" w14:textId="77777777" w:rsidR="00FD315E" w:rsidRDefault="00FD315E" w:rsidP="00BD2506">
            <w:pPr>
              <w:spacing w:line="288" w:lineRule="auto"/>
            </w:pPr>
          </w:p>
        </w:tc>
      </w:tr>
      <w:tr w:rsidR="00FD315E" w14:paraId="0086BB79" w14:textId="77777777" w:rsidTr="00000AB2">
        <w:tc>
          <w:tcPr>
            <w:tcW w:w="908" w:type="pct"/>
            <w:vAlign w:val="center"/>
          </w:tcPr>
          <w:p w14:paraId="7C5CB3D2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0B6B82A4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367F9117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6EDEC15" w14:textId="77777777" w:rsidR="00FD315E" w:rsidRDefault="00FD315E" w:rsidP="00BD2506">
            <w:pPr>
              <w:spacing w:line="288" w:lineRule="auto"/>
            </w:pPr>
          </w:p>
        </w:tc>
      </w:tr>
      <w:tr w:rsidR="00FD315E" w14:paraId="176BCC3E" w14:textId="77777777" w:rsidTr="00000AB2">
        <w:tc>
          <w:tcPr>
            <w:tcW w:w="908" w:type="pct"/>
            <w:vAlign w:val="center"/>
          </w:tcPr>
          <w:p w14:paraId="4BD2BC44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173" w:type="pct"/>
            <w:vAlign w:val="center"/>
          </w:tcPr>
          <w:p w14:paraId="6E8D5617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839" w:type="pct"/>
          </w:tcPr>
          <w:p w14:paraId="3F2CB069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30786FF5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%07d</w:t>
            </w:r>
            <w:r>
              <w:rPr>
                <w:rFonts w:hint="eastAsia"/>
              </w:rPr>
              <w:t>，量纲：</w:t>
            </w:r>
            <w:r>
              <w:rPr>
                <w:rFonts w:hint="eastAsia"/>
              </w:rPr>
              <w:t>0.0001</w:t>
            </w:r>
            <w:r>
              <w:rPr>
                <w:rFonts w:hint="eastAsia"/>
              </w:rPr>
              <w:t>角度</w:t>
            </w:r>
          </w:p>
        </w:tc>
      </w:tr>
      <w:tr w:rsidR="00FD315E" w14:paraId="668C3071" w14:textId="77777777" w:rsidTr="00000AB2">
        <w:tc>
          <w:tcPr>
            <w:tcW w:w="908" w:type="pct"/>
            <w:vAlign w:val="center"/>
          </w:tcPr>
          <w:p w14:paraId="1D872FE1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173" w:type="pct"/>
            <w:vAlign w:val="center"/>
          </w:tcPr>
          <w:p w14:paraId="66449DE8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839" w:type="pct"/>
          </w:tcPr>
          <w:p w14:paraId="716ABEF2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272C38CF" w14:textId="77777777" w:rsidR="00FD315E" w:rsidRDefault="00FD315E" w:rsidP="00BD2506">
            <w:pPr>
              <w:spacing w:line="288" w:lineRule="auto"/>
            </w:pPr>
            <w:r>
              <w:rPr>
                <w:rFonts w:hint="eastAsia"/>
              </w:rPr>
              <w:t>%+07d</w:t>
            </w:r>
            <w:r>
              <w:rPr>
                <w:rFonts w:hint="eastAsia"/>
              </w:rPr>
              <w:t>，量纲：</w:t>
            </w:r>
            <w:r>
              <w:rPr>
                <w:rFonts w:hint="eastAsia"/>
              </w:rPr>
              <w:t>0.0001</w:t>
            </w:r>
            <w:r>
              <w:rPr>
                <w:rFonts w:hint="eastAsia"/>
              </w:rPr>
              <w:t>角度</w:t>
            </w:r>
          </w:p>
        </w:tc>
      </w:tr>
    </w:tbl>
    <w:p w14:paraId="56E7A25D" w14:textId="39BB84E8" w:rsidR="0008695F" w:rsidRDefault="0008695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70F08FD3" w14:textId="0FF43FA0" w:rsidR="00B324C8" w:rsidRPr="00C006A6" w:rsidRDefault="00B324C8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006A6">
        <w:rPr>
          <w:rFonts w:hint="eastAsia"/>
          <w:sz w:val="21"/>
        </w:rPr>
        <w:t>g#001004currentpos0301234%+404321%</w:t>
      </w:r>
    </w:p>
    <w:p w14:paraId="1CC985EE" w14:textId="4B34984D" w:rsidR="00153010" w:rsidRPr="00B930C3" w:rsidRDefault="00B930C3" w:rsidP="00F852ED">
      <w:pPr>
        <w:pStyle w:val="2"/>
      </w:pPr>
      <w:bookmarkStart w:id="51" w:name="_Toc530388079"/>
      <w:r>
        <w:rPr>
          <w:rFonts w:hint="eastAsia"/>
        </w:rPr>
        <w:t>通信协议：服务器</w:t>
      </w:r>
      <w:r w:rsidRPr="00F0215E">
        <w:sym w:font="Wingdings" w:char="F0E8"/>
      </w:r>
      <w:r w:rsidR="00A909A2">
        <w:rPr>
          <w:rFonts w:hint="eastAsia"/>
        </w:rPr>
        <w:t>通用</w:t>
      </w:r>
      <w:r>
        <w:rPr>
          <w:rFonts w:hint="eastAsia"/>
        </w:rPr>
        <w:t>望远镜</w:t>
      </w:r>
      <w:bookmarkEnd w:id="51"/>
    </w:p>
    <w:p w14:paraId="7740E339" w14:textId="2F702650" w:rsidR="005230C8" w:rsidRDefault="005225EF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 w:rsidR="007F5F15">
        <w:rPr>
          <w:rFonts w:hint="eastAsia"/>
        </w:rPr>
        <w:t>兼容通用型</w:t>
      </w:r>
      <w:r w:rsidR="00FB3C6D">
        <w:rPr>
          <w:rFonts w:hint="eastAsia"/>
        </w:rPr>
        <w:t>天文望远镜（包括且不限于</w:t>
      </w:r>
      <w:r w:rsidR="00B76F44">
        <w:rPr>
          <w:rFonts w:hint="eastAsia"/>
        </w:rPr>
        <w:t>用于</w:t>
      </w:r>
      <w:r w:rsidR="00B76F44">
        <w:rPr>
          <w:rFonts w:hint="eastAsia"/>
        </w:rPr>
        <w:t>GFT</w:t>
      </w:r>
      <w:r w:rsidR="00B76F44">
        <w:rPr>
          <w:rFonts w:hint="eastAsia"/>
        </w:rPr>
        <w:t>的</w:t>
      </w:r>
      <w:r w:rsidR="00B76F44">
        <w:rPr>
          <w:rFonts w:hint="eastAsia"/>
        </w:rPr>
        <w:t>60cm</w:t>
      </w:r>
      <w:r w:rsidR="00B76F44">
        <w:rPr>
          <w:rFonts w:hint="eastAsia"/>
        </w:rPr>
        <w:t>望远镜</w:t>
      </w:r>
      <w:r w:rsidR="00FB3C6D">
        <w:rPr>
          <w:rFonts w:hint="eastAsia"/>
        </w:rPr>
        <w:t>）</w:t>
      </w:r>
      <w:r w:rsidR="00B76F44">
        <w:rPr>
          <w:rFonts w:hint="eastAsia"/>
        </w:rPr>
        <w:t>。</w:t>
      </w:r>
    </w:p>
    <w:p w14:paraId="06B6535F" w14:textId="63578F78" w:rsidR="00DC49F1" w:rsidRDefault="00DC49F1" w:rsidP="00BD2506">
      <w:pPr>
        <w:spacing w:line="288" w:lineRule="auto"/>
        <w:ind w:firstLineChars="200" w:firstLine="480"/>
      </w:pPr>
      <w:r>
        <w:rPr>
          <w:rFonts w:hint="eastAsia"/>
        </w:rPr>
        <w:t>服务器通过</w:t>
      </w:r>
      <w:r>
        <w:rPr>
          <w:rFonts w:hint="eastAsia"/>
        </w:rPr>
        <w:t>TCP</w:t>
      </w:r>
      <w:r>
        <w:rPr>
          <w:rFonts w:hint="eastAsia"/>
        </w:rPr>
        <w:t>连接向望远镜控制软件发送控制指令，驱动望远镜执行响应操作。</w:t>
      </w:r>
    </w:p>
    <w:p w14:paraId="1BA91A96" w14:textId="26FF8A02" w:rsidR="00DC49F1" w:rsidRDefault="00DC49F1" w:rsidP="00BD2506">
      <w:pPr>
        <w:spacing w:line="288" w:lineRule="auto"/>
        <w:ind w:firstLineChars="200" w:firstLine="480"/>
      </w:pPr>
      <w:r>
        <w:rPr>
          <w:rFonts w:hint="eastAsia"/>
        </w:rPr>
        <w:t>服务器向</w:t>
      </w:r>
      <w:r w:rsidR="00E452C1">
        <w:rPr>
          <w:rFonts w:hint="eastAsia"/>
        </w:rPr>
        <w:t>望远镜控制软件</w:t>
      </w:r>
      <w:r>
        <w:rPr>
          <w:rFonts w:hint="eastAsia"/>
        </w:rPr>
        <w:t>发送的通信协议采用编码字符串格式。协议以</w:t>
      </w:r>
      <w:r w:rsidR="00E452C1">
        <w:rPr>
          <w:rFonts w:hint="eastAsia"/>
        </w:rPr>
        <w:t>指令字开始，后随键值对</w:t>
      </w:r>
      <w:r>
        <w:rPr>
          <w:rFonts w:hint="eastAsia"/>
        </w:rPr>
        <w:t>，以换行符结束。</w:t>
      </w:r>
    </w:p>
    <w:p w14:paraId="2DC1C7B4" w14:textId="550766EF" w:rsidR="00637A36" w:rsidRPr="00BE17E9" w:rsidRDefault="008E729B" w:rsidP="00BD2506">
      <w:pPr>
        <w:spacing w:line="288" w:lineRule="auto"/>
        <w:ind w:firstLineChars="200" w:firstLine="480"/>
      </w:pPr>
      <w:r>
        <w:rPr>
          <w:rFonts w:hint="eastAsia"/>
        </w:rPr>
        <w:t>服务器</w:t>
      </w:r>
      <w:r w:rsidR="00BA389D">
        <w:rPr>
          <w:rFonts w:hint="eastAsia"/>
        </w:rPr>
        <w:t>与</w:t>
      </w:r>
      <w:r>
        <w:rPr>
          <w:rFonts w:hint="eastAsia"/>
        </w:rPr>
        <w:t>望远镜控制软件</w:t>
      </w:r>
      <w:r w:rsidR="00BA389D">
        <w:rPr>
          <w:rFonts w:hint="eastAsia"/>
        </w:rPr>
        <w:t>采用</w:t>
      </w:r>
      <w:r>
        <w:rPr>
          <w:rFonts w:hint="eastAsia"/>
        </w:rPr>
        <w:t>1-1</w:t>
      </w:r>
      <w:r w:rsidR="00BE17E9">
        <w:rPr>
          <w:rFonts w:hint="eastAsia"/>
        </w:rPr>
        <w:t>网络</w:t>
      </w:r>
      <w:r>
        <w:rPr>
          <w:rFonts w:hint="eastAsia"/>
        </w:rPr>
        <w:t>连接</w:t>
      </w:r>
      <w:r w:rsidR="009B2499">
        <w:rPr>
          <w:rFonts w:hint="eastAsia"/>
        </w:rPr>
        <w:t>。</w:t>
      </w:r>
      <w:r w:rsidR="00BE17E9">
        <w:rPr>
          <w:rFonts w:hint="eastAsia"/>
        </w:rPr>
        <w:t>即：一条</w:t>
      </w:r>
      <w:r w:rsidR="00BE17E9">
        <w:rPr>
          <w:rFonts w:hint="eastAsia"/>
        </w:rPr>
        <w:t>TCP</w:t>
      </w:r>
      <w:r w:rsidR="00BE17E9">
        <w:rPr>
          <w:rFonts w:hint="eastAsia"/>
        </w:rPr>
        <w:t>网络链路中，仅传输</w:t>
      </w:r>
      <w:r w:rsidR="009601E4">
        <w:rPr>
          <w:rFonts w:hint="eastAsia"/>
        </w:rPr>
        <w:t>一台</w:t>
      </w:r>
      <w:r w:rsidR="00D2222F">
        <w:rPr>
          <w:rFonts w:hint="eastAsia"/>
        </w:rPr>
        <w:t>望远镜</w:t>
      </w:r>
      <w:r w:rsidR="00BE17E9">
        <w:rPr>
          <w:rFonts w:hint="eastAsia"/>
        </w:rPr>
        <w:t>的指令和信息。</w:t>
      </w:r>
    </w:p>
    <w:p w14:paraId="157ACEB2" w14:textId="7BB28EE0" w:rsidR="00DC0B9C" w:rsidRDefault="00FE0B19" w:rsidP="00BD2506">
      <w:pPr>
        <w:pStyle w:val="3"/>
        <w:spacing w:line="288" w:lineRule="auto"/>
      </w:pPr>
      <w:bookmarkStart w:id="52" w:name="_Toc530388080"/>
      <w:r>
        <w:rPr>
          <w:rFonts w:hint="eastAsia"/>
        </w:rPr>
        <w:t>望远镜</w:t>
      </w:r>
      <w:r w:rsidR="00DC0B9C" w:rsidRPr="00B80840">
        <w:rPr>
          <w:rFonts w:hint="eastAsia"/>
        </w:rPr>
        <w:t>注册结果：</w:t>
      </w:r>
      <w:r w:rsidR="00A37205">
        <w:rPr>
          <w:rFonts w:hint="eastAsia"/>
        </w:rPr>
        <w:t>register</w:t>
      </w:r>
      <w:bookmarkEnd w:id="52"/>
    </w:p>
    <w:p w14:paraId="7FE7EA3A" w14:textId="574E901F" w:rsidR="009062CC" w:rsidRDefault="009062C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0444D7">
        <w:rPr>
          <w:rFonts w:hint="eastAsia"/>
        </w:rPr>
        <w:t>通知望远镜注册结果</w:t>
      </w:r>
    </w:p>
    <w:p w14:paraId="2BC56143" w14:textId="6D8BC5DB" w:rsidR="009062CC" w:rsidRDefault="009062C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46A60AD7" w14:textId="0704A2F5" w:rsidR="00C721C5" w:rsidRDefault="00C721C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发送注册请求</w:t>
      </w:r>
    </w:p>
    <w:p w14:paraId="569A03AC" w14:textId="27EA9432" w:rsidR="009062CC" w:rsidRDefault="009062C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57EC48D3" w14:textId="0CA8A433" w:rsidR="00C721C5" w:rsidRDefault="00830959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</w:t>
      </w:r>
      <w:r w:rsidR="006833D4">
        <w:rPr>
          <w:rFonts w:hint="eastAsia"/>
        </w:rPr>
        <w:t>观测系统已关联望远镜则注册失败；否则注册成功</w:t>
      </w:r>
    </w:p>
    <w:p w14:paraId="059377C8" w14:textId="0EEE0A6E" w:rsidR="003E4638" w:rsidRDefault="003E463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注册失败后，服务器关闭网络连接</w:t>
      </w:r>
    </w:p>
    <w:p w14:paraId="1E5E6F8F" w14:textId="50F27FC7" w:rsidR="009062CC" w:rsidRPr="009062CC" w:rsidRDefault="009062C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358455A" w14:textId="56E09601" w:rsidR="00DC0B9C" w:rsidRPr="00B80840" w:rsidRDefault="00A37205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register</w:t>
      </w:r>
      <w:r w:rsidR="00DC0B9C" w:rsidRPr="00B80840">
        <w:rPr>
          <w:rFonts w:hint="eastAsia"/>
          <w:sz w:val="21"/>
        </w:rPr>
        <w:t xml:space="preserve"> result=&lt;&gt;</w:t>
      </w:r>
    </w:p>
    <w:p w14:paraId="545329E3" w14:textId="15B94C23" w:rsidR="00DC0B9C" w:rsidRDefault="009062C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8B4658" w14:paraId="19DD4AD1" w14:textId="77777777" w:rsidTr="00BE6D18">
        <w:tc>
          <w:tcPr>
            <w:tcW w:w="908" w:type="pct"/>
            <w:vAlign w:val="center"/>
          </w:tcPr>
          <w:p w14:paraId="2E73F901" w14:textId="77777777" w:rsidR="008B4658" w:rsidRPr="002159DD" w:rsidRDefault="008B4658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lastRenderedPageBreak/>
              <w:t>关键字</w:t>
            </w:r>
          </w:p>
        </w:tc>
        <w:tc>
          <w:tcPr>
            <w:tcW w:w="1173" w:type="pct"/>
            <w:vAlign w:val="center"/>
          </w:tcPr>
          <w:p w14:paraId="32245F79" w14:textId="77777777" w:rsidR="008B4658" w:rsidRPr="002159DD" w:rsidRDefault="008B4658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386F8311" w14:textId="77777777" w:rsidR="008B4658" w:rsidRPr="002159DD" w:rsidRDefault="008B4658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29040269" w14:textId="77777777" w:rsidR="008B4658" w:rsidRPr="002159DD" w:rsidRDefault="008B4658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8B4658" w14:paraId="2BB408C2" w14:textId="77777777" w:rsidTr="00BE6D18">
        <w:tc>
          <w:tcPr>
            <w:tcW w:w="908" w:type="pct"/>
            <w:vAlign w:val="center"/>
          </w:tcPr>
          <w:p w14:paraId="598BF124" w14:textId="638CE562" w:rsidR="008B4658" w:rsidRDefault="008B4658" w:rsidP="00BD2506">
            <w:pPr>
              <w:spacing w:line="288" w:lineRule="auto"/>
            </w:pPr>
            <w:r>
              <w:rPr>
                <w:rFonts w:hint="eastAsia"/>
              </w:rPr>
              <w:t>result</w:t>
            </w:r>
          </w:p>
        </w:tc>
        <w:tc>
          <w:tcPr>
            <w:tcW w:w="1173" w:type="pct"/>
            <w:vAlign w:val="center"/>
          </w:tcPr>
          <w:p w14:paraId="68AEDB46" w14:textId="1C1E4FC6" w:rsidR="008B4658" w:rsidRDefault="008B4658" w:rsidP="00BD2506">
            <w:pPr>
              <w:spacing w:line="288" w:lineRule="auto"/>
            </w:pPr>
            <w:r>
              <w:rPr>
                <w:rFonts w:hint="eastAsia"/>
              </w:rPr>
              <w:t>注册结果</w:t>
            </w:r>
          </w:p>
        </w:tc>
        <w:tc>
          <w:tcPr>
            <w:tcW w:w="839" w:type="pct"/>
          </w:tcPr>
          <w:p w14:paraId="171F0D89" w14:textId="2C8B457C" w:rsidR="008B4658" w:rsidRDefault="008B4658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1D56F2F9" w14:textId="744D3B79" w:rsidR="008B4658" w:rsidRDefault="008B4658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成功；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失败</w:t>
            </w:r>
          </w:p>
        </w:tc>
      </w:tr>
    </w:tbl>
    <w:p w14:paraId="4A225AB6" w14:textId="130D8DA1" w:rsidR="00B43D7B" w:rsidRDefault="00B31C86" w:rsidP="00BD2506">
      <w:pPr>
        <w:pStyle w:val="3"/>
        <w:spacing w:line="288" w:lineRule="auto"/>
      </w:pPr>
      <w:bookmarkStart w:id="53" w:name="_Toc530388081"/>
      <w:r>
        <w:rPr>
          <w:rFonts w:hint="eastAsia"/>
        </w:rPr>
        <w:t>搜索零点：</w:t>
      </w:r>
      <w:r>
        <w:rPr>
          <w:rFonts w:hint="eastAsia"/>
        </w:rPr>
        <w:t>find_home</w:t>
      </w:r>
      <w:bookmarkEnd w:id="53"/>
    </w:p>
    <w:p w14:paraId="39B93312" w14:textId="2FBB4461" w:rsidR="009860B2" w:rsidRDefault="009860B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D13D95">
        <w:rPr>
          <w:rFonts w:hint="eastAsia"/>
        </w:rPr>
        <w:t>通知望远镜搜索零点</w:t>
      </w:r>
    </w:p>
    <w:p w14:paraId="10E90BAA" w14:textId="77777777" w:rsidR="009860B2" w:rsidRDefault="009860B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E3AFA4E" w14:textId="30BCAF33" w:rsidR="00D13D95" w:rsidRDefault="0066070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成功注册</w:t>
      </w:r>
      <w:r w:rsidR="00B067C2">
        <w:rPr>
          <w:rFonts w:hint="eastAsia"/>
        </w:rPr>
        <w:t>，且非错误状态</w:t>
      </w:r>
    </w:p>
    <w:p w14:paraId="092BC092" w14:textId="77777777" w:rsidR="00BF6BCC" w:rsidRDefault="00BF6BC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未执行观测计划</w:t>
      </w:r>
    </w:p>
    <w:p w14:paraId="6E8763CC" w14:textId="77777777" w:rsidR="00BF6BCC" w:rsidRDefault="00BF6BCC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无观测计划等待执行</w:t>
      </w:r>
    </w:p>
    <w:p w14:paraId="57712F3B" w14:textId="77777777" w:rsidR="009860B2" w:rsidRDefault="009860B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709CD43F" w14:textId="77777777" w:rsidR="008B55F2" w:rsidRDefault="008B55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望远镜（转台）发送控制指令</w:t>
      </w:r>
    </w:p>
    <w:p w14:paraId="4B876D39" w14:textId="77777777" w:rsidR="008B55F2" w:rsidRDefault="008B55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记录下位机反馈状态字</w:t>
      </w:r>
    </w:p>
    <w:p w14:paraId="2575F2C2" w14:textId="77777777" w:rsidR="008B55F2" w:rsidRDefault="008B55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状态字写入数据库</w:t>
      </w:r>
    </w:p>
    <w:p w14:paraId="2C2DC64C" w14:textId="77777777" w:rsidR="009860B2" w:rsidRPr="009062CC" w:rsidRDefault="009860B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9FF0D7E" w14:textId="18B55080" w:rsidR="00B31C86" w:rsidRPr="008A6DB0" w:rsidRDefault="00B31C8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8A6DB0">
        <w:rPr>
          <w:rFonts w:hint="eastAsia"/>
          <w:sz w:val="21"/>
        </w:rPr>
        <w:t>find_home</w:t>
      </w:r>
    </w:p>
    <w:p w14:paraId="3C6EA757" w14:textId="0E0FCEB5" w:rsidR="008A6DB0" w:rsidRDefault="00FD37FB" w:rsidP="00BD2506">
      <w:pPr>
        <w:pStyle w:val="3"/>
        <w:spacing w:line="288" w:lineRule="auto"/>
      </w:pPr>
      <w:bookmarkStart w:id="54" w:name="_Toc530388082"/>
      <w:r>
        <w:rPr>
          <w:rFonts w:hint="eastAsia"/>
        </w:rPr>
        <w:t>同步零点：</w:t>
      </w:r>
      <w:r>
        <w:rPr>
          <w:rFonts w:hint="eastAsia"/>
        </w:rPr>
        <w:t>home_sync</w:t>
      </w:r>
      <w:bookmarkEnd w:id="54"/>
    </w:p>
    <w:p w14:paraId="1694FB5C" w14:textId="1B7D544E" w:rsidR="002B2A0E" w:rsidRDefault="002B2A0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9590E">
        <w:rPr>
          <w:rFonts w:hint="eastAsia"/>
        </w:rPr>
        <w:t>修正望远镜零点位置</w:t>
      </w:r>
    </w:p>
    <w:p w14:paraId="6C7BBBC8" w14:textId="77777777" w:rsidR="002B2A0E" w:rsidRDefault="002B2A0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7EA218CC" w14:textId="4598014B" w:rsidR="000B6CF0" w:rsidRDefault="00FF182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成功注册，且处于跟踪状态</w:t>
      </w:r>
    </w:p>
    <w:p w14:paraId="61DFCCCF" w14:textId="77777777" w:rsidR="002B2A0E" w:rsidRDefault="002B2A0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97D3497" w14:textId="77777777" w:rsidR="00FF182E" w:rsidRDefault="00FF182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清除导星修正偏差</w:t>
      </w:r>
    </w:p>
    <w:p w14:paraId="73573209" w14:textId="77777777" w:rsidR="00FF182E" w:rsidRDefault="00FF182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73277169" w14:textId="77777777" w:rsidR="00FF182E" w:rsidRDefault="00FF182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反馈修正后当前指向位置（理论上与该协议指定的坐标相同（误差范围内））</w:t>
      </w:r>
    </w:p>
    <w:p w14:paraId="61C1036E" w14:textId="77777777" w:rsidR="002B2A0E" w:rsidRPr="009062CC" w:rsidRDefault="002B2A0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1831D82" w14:textId="0F79BE5D" w:rsidR="00FD37FB" w:rsidRPr="00744FCA" w:rsidRDefault="00FD37FB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744FCA">
        <w:rPr>
          <w:rFonts w:hint="eastAsia"/>
          <w:sz w:val="21"/>
        </w:rPr>
        <w:t>home_sync ra=&lt;&gt;, dec=&lt;&gt;, epoch=&lt;&gt;</w:t>
      </w:r>
    </w:p>
    <w:p w14:paraId="65F3C6B9" w14:textId="77777777" w:rsidR="002B2A0E" w:rsidRDefault="002B2A0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5"/>
        <w:gridCol w:w="1770"/>
        <w:gridCol w:w="2260"/>
        <w:gridCol w:w="3345"/>
      </w:tblGrid>
      <w:tr w:rsidR="007B1756" w14:paraId="1E09FD5A" w14:textId="77777777" w:rsidTr="007B1756">
        <w:tc>
          <w:tcPr>
            <w:tcW w:w="907" w:type="pct"/>
            <w:vAlign w:val="center"/>
          </w:tcPr>
          <w:p w14:paraId="541BA529" w14:textId="77777777" w:rsidR="002B2A0E" w:rsidRPr="002159DD" w:rsidRDefault="002B2A0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lastRenderedPageBreak/>
              <w:t>关键字</w:t>
            </w:r>
          </w:p>
        </w:tc>
        <w:tc>
          <w:tcPr>
            <w:tcW w:w="982" w:type="pct"/>
            <w:vAlign w:val="center"/>
          </w:tcPr>
          <w:p w14:paraId="439BFCB2" w14:textId="77777777" w:rsidR="002B2A0E" w:rsidRPr="002159DD" w:rsidRDefault="002B2A0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254" w:type="pct"/>
          </w:tcPr>
          <w:p w14:paraId="523A1A98" w14:textId="77777777" w:rsidR="002B2A0E" w:rsidRPr="002159DD" w:rsidRDefault="002B2A0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1A1B2292" w14:textId="77777777" w:rsidR="002B2A0E" w:rsidRPr="002159DD" w:rsidRDefault="002B2A0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7B1756" w14:paraId="1AADA3E4" w14:textId="77777777" w:rsidTr="007B1756">
        <w:tc>
          <w:tcPr>
            <w:tcW w:w="907" w:type="pct"/>
            <w:vAlign w:val="center"/>
          </w:tcPr>
          <w:p w14:paraId="00493606" w14:textId="31577C28" w:rsidR="002B2A0E" w:rsidRDefault="002B2A0E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982" w:type="pct"/>
            <w:vAlign w:val="center"/>
          </w:tcPr>
          <w:p w14:paraId="13AA2CDE" w14:textId="113230E0" w:rsidR="002B2A0E" w:rsidRDefault="002B2A0E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1254" w:type="pct"/>
          </w:tcPr>
          <w:p w14:paraId="02880C55" w14:textId="5DD127E9" w:rsidR="002B2A0E" w:rsidRDefault="002B2A0E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  <w:r w:rsidR="007B1756">
              <w:rPr>
                <w:rFonts w:hint="eastAsia"/>
              </w:rPr>
              <w:t>或字符串</w:t>
            </w:r>
          </w:p>
        </w:tc>
        <w:tc>
          <w:tcPr>
            <w:tcW w:w="1856" w:type="pct"/>
            <w:vAlign w:val="center"/>
          </w:tcPr>
          <w:p w14:paraId="384DC5E5" w14:textId="512E6745" w:rsidR="002B2A0E" w:rsidRDefault="0080182E" w:rsidP="00BD2506">
            <w:pPr>
              <w:spacing w:line="288" w:lineRule="auto"/>
            </w:pPr>
            <w:r>
              <w:rPr>
                <w:rFonts w:hint="eastAsia"/>
              </w:rPr>
              <w:t>hh:mm:ss.ss</w:t>
            </w:r>
          </w:p>
        </w:tc>
      </w:tr>
      <w:tr w:rsidR="007B1756" w14:paraId="2FA23CF3" w14:textId="77777777" w:rsidTr="007B1756">
        <w:tc>
          <w:tcPr>
            <w:tcW w:w="907" w:type="pct"/>
            <w:vAlign w:val="center"/>
          </w:tcPr>
          <w:p w14:paraId="4215F81B" w14:textId="3BF50391" w:rsidR="002B2A0E" w:rsidRDefault="007B1756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982" w:type="pct"/>
            <w:vAlign w:val="center"/>
          </w:tcPr>
          <w:p w14:paraId="5FDBEAD7" w14:textId="4196970F" w:rsidR="002B2A0E" w:rsidRDefault="007B1756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1254" w:type="pct"/>
          </w:tcPr>
          <w:p w14:paraId="12CD1B71" w14:textId="5D882DD2" w:rsidR="002B2A0E" w:rsidRDefault="007B1756" w:rsidP="00BD2506">
            <w:pPr>
              <w:spacing w:line="288" w:lineRule="auto"/>
            </w:pPr>
            <w:r>
              <w:rPr>
                <w:rFonts w:hint="eastAsia"/>
              </w:rPr>
              <w:t>实数或字符串</w:t>
            </w:r>
          </w:p>
        </w:tc>
        <w:tc>
          <w:tcPr>
            <w:tcW w:w="1856" w:type="pct"/>
            <w:vAlign w:val="center"/>
          </w:tcPr>
          <w:p w14:paraId="61A26FA7" w14:textId="17AF19CE" w:rsidR="002B2A0E" w:rsidRDefault="002022AF" w:rsidP="00BD2506">
            <w:pPr>
              <w:spacing w:line="288" w:lineRule="auto"/>
            </w:pPr>
            <w:r>
              <w:rPr>
                <w:rFonts w:hint="eastAsia"/>
              </w:rPr>
              <w:t>±</w:t>
            </w:r>
            <w:r>
              <w:rPr>
                <w:rFonts w:hint="eastAsia"/>
              </w:rPr>
              <w:t>dd:mm:ss.s</w:t>
            </w:r>
          </w:p>
        </w:tc>
      </w:tr>
      <w:tr w:rsidR="003E46AC" w14:paraId="2680B3D9" w14:textId="77777777" w:rsidTr="007B1756">
        <w:tc>
          <w:tcPr>
            <w:tcW w:w="907" w:type="pct"/>
            <w:vAlign w:val="center"/>
          </w:tcPr>
          <w:p w14:paraId="3C659530" w14:textId="328059FC" w:rsidR="003E46AC" w:rsidRDefault="003E46AC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982" w:type="pct"/>
            <w:vAlign w:val="center"/>
          </w:tcPr>
          <w:p w14:paraId="2019333F" w14:textId="0108DD56" w:rsidR="003E46AC" w:rsidRDefault="003E46AC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1254" w:type="pct"/>
          </w:tcPr>
          <w:p w14:paraId="01CFC571" w14:textId="4C1FD5FA" w:rsidR="003E46AC" w:rsidRDefault="003E46AC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1AD63374" w14:textId="7C60B853" w:rsidR="003E46AC" w:rsidRDefault="003E46AC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</w:tbl>
    <w:p w14:paraId="4B04A83E" w14:textId="184B4BB5" w:rsidR="00744FCA" w:rsidRDefault="00E807C4" w:rsidP="00BD2506">
      <w:pPr>
        <w:pStyle w:val="3"/>
        <w:spacing w:line="288" w:lineRule="auto"/>
      </w:pPr>
      <w:bookmarkStart w:id="55" w:name="_Toc530388083"/>
      <w:r>
        <w:rPr>
          <w:rFonts w:hint="eastAsia"/>
        </w:rPr>
        <w:t>指向目标（赤道）：</w:t>
      </w:r>
      <w:r>
        <w:rPr>
          <w:rFonts w:hint="eastAsia"/>
        </w:rPr>
        <w:t>slewto</w:t>
      </w:r>
      <w:bookmarkEnd w:id="55"/>
    </w:p>
    <w:p w14:paraId="62264E72" w14:textId="779DF720" w:rsidR="00E92A6A" w:rsidRDefault="00E92A6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6975D2">
        <w:rPr>
          <w:rFonts w:hint="eastAsia"/>
        </w:rPr>
        <w:t>望远镜指向赤道坐标</w:t>
      </w:r>
    </w:p>
    <w:p w14:paraId="729C4EFE" w14:textId="77777777" w:rsidR="00E92A6A" w:rsidRDefault="00E92A6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480A019D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（转台）联机</w:t>
      </w:r>
    </w:p>
    <w:p w14:paraId="42ECC13F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未执行观测计划</w:t>
      </w:r>
    </w:p>
    <w:p w14:paraId="0FBE663B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无观测计划等待执行</w:t>
      </w:r>
    </w:p>
    <w:p w14:paraId="16649ED5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目标位置在安全范围内</w:t>
      </w:r>
    </w:p>
    <w:p w14:paraId="718F4F78" w14:textId="77777777" w:rsidR="00E92A6A" w:rsidRDefault="00E92A6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3A318017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清除导星修正偏差</w:t>
      </w:r>
    </w:p>
    <w:p w14:paraId="180BD44A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记录目标位置</w:t>
      </w:r>
    </w:p>
    <w:p w14:paraId="18DBDDDF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变更转台工作状态</w:t>
      </w:r>
    </w:p>
    <w:p w14:paraId="45DB7653" w14:textId="77777777" w:rsidR="000A4C60" w:rsidRDefault="000A4C6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21E8AFB3" w14:textId="77777777" w:rsidR="00E92A6A" w:rsidRPr="009062CC" w:rsidRDefault="00E92A6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BA41E12" w14:textId="02225EAD" w:rsidR="00E807C4" w:rsidRPr="00C10350" w:rsidRDefault="00E807C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10350">
        <w:rPr>
          <w:rFonts w:hint="eastAsia"/>
          <w:sz w:val="21"/>
        </w:rPr>
        <w:t>slewto ra=&lt;&gt;, dec=&lt;&gt;, epoch=&lt;&gt;</w:t>
      </w:r>
    </w:p>
    <w:p w14:paraId="6BDADAD4" w14:textId="77777777" w:rsidR="00E92A6A" w:rsidRDefault="00E92A6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5"/>
        <w:gridCol w:w="1770"/>
        <w:gridCol w:w="2260"/>
        <w:gridCol w:w="3345"/>
      </w:tblGrid>
      <w:tr w:rsidR="00E92A6A" w14:paraId="7F147883" w14:textId="77777777" w:rsidTr="00BE6D18">
        <w:tc>
          <w:tcPr>
            <w:tcW w:w="907" w:type="pct"/>
            <w:vAlign w:val="center"/>
          </w:tcPr>
          <w:p w14:paraId="4609E2B0" w14:textId="77777777" w:rsidR="00E92A6A" w:rsidRPr="002159DD" w:rsidRDefault="00E92A6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982" w:type="pct"/>
            <w:vAlign w:val="center"/>
          </w:tcPr>
          <w:p w14:paraId="044A5488" w14:textId="77777777" w:rsidR="00E92A6A" w:rsidRPr="002159DD" w:rsidRDefault="00E92A6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254" w:type="pct"/>
          </w:tcPr>
          <w:p w14:paraId="329989AC" w14:textId="77777777" w:rsidR="00E92A6A" w:rsidRPr="002159DD" w:rsidRDefault="00E92A6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47436207" w14:textId="77777777" w:rsidR="00E92A6A" w:rsidRPr="002159DD" w:rsidRDefault="00E92A6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E92A6A" w14:paraId="0795A6C3" w14:textId="77777777" w:rsidTr="00BE6D18">
        <w:tc>
          <w:tcPr>
            <w:tcW w:w="907" w:type="pct"/>
            <w:vAlign w:val="center"/>
          </w:tcPr>
          <w:p w14:paraId="4F602EDA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982" w:type="pct"/>
            <w:vAlign w:val="center"/>
          </w:tcPr>
          <w:p w14:paraId="37F24560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1254" w:type="pct"/>
          </w:tcPr>
          <w:p w14:paraId="645C4818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实数或字符串</w:t>
            </w:r>
          </w:p>
        </w:tc>
        <w:tc>
          <w:tcPr>
            <w:tcW w:w="1856" w:type="pct"/>
            <w:vAlign w:val="center"/>
          </w:tcPr>
          <w:p w14:paraId="4346A0DA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hh:mm:ss.ss</w:t>
            </w:r>
          </w:p>
        </w:tc>
      </w:tr>
      <w:tr w:rsidR="00E92A6A" w14:paraId="3E693D0E" w14:textId="77777777" w:rsidTr="00BE6D18">
        <w:tc>
          <w:tcPr>
            <w:tcW w:w="907" w:type="pct"/>
            <w:vAlign w:val="center"/>
          </w:tcPr>
          <w:p w14:paraId="132B38F8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982" w:type="pct"/>
            <w:vAlign w:val="center"/>
          </w:tcPr>
          <w:p w14:paraId="7C35496C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1254" w:type="pct"/>
          </w:tcPr>
          <w:p w14:paraId="234EB171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实数或字符串</w:t>
            </w:r>
          </w:p>
        </w:tc>
        <w:tc>
          <w:tcPr>
            <w:tcW w:w="1856" w:type="pct"/>
            <w:vAlign w:val="center"/>
          </w:tcPr>
          <w:p w14:paraId="1CFA039C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±</w:t>
            </w:r>
            <w:r>
              <w:rPr>
                <w:rFonts w:hint="eastAsia"/>
              </w:rPr>
              <w:t>dd:mm:ss.s</w:t>
            </w:r>
          </w:p>
        </w:tc>
      </w:tr>
      <w:tr w:rsidR="00E92A6A" w14:paraId="71B545D2" w14:textId="77777777" w:rsidTr="00BE6D18">
        <w:tc>
          <w:tcPr>
            <w:tcW w:w="907" w:type="pct"/>
            <w:vAlign w:val="center"/>
          </w:tcPr>
          <w:p w14:paraId="66582391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982" w:type="pct"/>
            <w:vAlign w:val="center"/>
          </w:tcPr>
          <w:p w14:paraId="5E595794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1254" w:type="pct"/>
          </w:tcPr>
          <w:p w14:paraId="2481A3CE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1C75E3EA" w14:textId="77777777" w:rsidR="00E92A6A" w:rsidRDefault="00E92A6A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</w:tbl>
    <w:p w14:paraId="4DD5BEBC" w14:textId="4E265C3A" w:rsidR="00C10350" w:rsidRDefault="005C2D8D" w:rsidP="00BD2506">
      <w:pPr>
        <w:pStyle w:val="3"/>
        <w:spacing w:line="288" w:lineRule="auto"/>
      </w:pPr>
      <w:bookmarkStart w:id="56" w:name="_Toc530388084"/>
      <w:r w:rsidRPr="00232735">
        <w:rPr>
          <w:rFonts w:hint="eastAsia"/>
        </w:rPr>
        <w:t>复位：</w:t>
      </w:r>
      <w:r w:rsidRPr="00232735">
        <w:rPr>
          <w:rFonts w:hint="eastAsia"/>
        </w:rPr>
        <w:t>park</w:t>
      </w:r>
      <w:bookmarkEnd w:id="56"/>
    </w:p>
    <w:p w14:paraId="324299B9" w14:textId="19CC8E45" w:rsidR="00851462" w:rsidRDefault="0085146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E965EE">
        <w:rPr>
          <w:rFonts w:hint="eastAsia"/>
        </w:rPr>
        <w:t>望远镜复位</w:t>
      </w:r>
    </w:p>
    <w:p w14:paraId="40102CFE" w14:textId="77777777" w:rsidR="00851462" w:rsidRDefault="0085146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7E78EFE6" w14:textId="6D8D8600" w:rsidR="000803F2" w:rsidRDefault="008C107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望远镜（转台）联机</w:t>
      </w:r>
    </w:p>
    <w:p w14:paraId="479ADD7F" w14:textId="77777777" w:rsidR="00851462" w:rsidRDefault="0085146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44F9B7A" w14:textId="77777777" w:rsidR="000803F2" w:rsidRDefault="000803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相机在执行需天光曝光，向相机发送中止曝光指令</w:t>
      </w:r>
    </w:p>
    <w:p w14:paraId="1D0C5D28" w14:textId="77777777" w:rsidR="000803F2" w:rsidRDefault="000803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变更转台工作状态</w:t>
      </w:r>
    </w:p>
    <w:p w14:paraId="7E5E8618" w14:textId="77777777" w:rsidR="000803F2" w:rsidRDefault="000803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清除导星修正偏差</w:t>
      </w:r>
    </w:p>
    <w:p w14:paraId="0B4B3A43" w14:textId="77777777" w:rsidR="000803F2" w:rsidRDefault="000803F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1B302715" w14:textId="77777777" w:rsidR="00851462" w:rsidRPr="009062CC" w:rsidRDefault="0085146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0ACFA95" w14:textId="2F6772DC" w:rsidR="005C2D8D" w:rsidRPr="003D7867" w:rsidRDefault="00232735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D7867">
        <w:rPr>
          <w:rFonts w:hint="eastAsia"/>
          <w:sz w:val="21"/>
        </w:rPr>
        <w:t>park</w:t>
      </w:r>
    </w:p>
    <w:p w14:paraId="7715F3FA" w14:textId="63509ABE" w:rsidR="005C2D8D" w:rsidRDefault="005C2D8D" w:rsidP="00BD2506">
      <w:pPr>
        <w:pStyle w:val="3"/>
        <w:spacing w:line="288" w:lineRule="auto"/>
      </w:pPr>
      <w:bookmarkStart w:id="57" w:name="_Toc530388085"/>
      <w:r w:rsidRPr="00232735">
        <w:rPr>
          <w:rFonts w:hint="eastAsia"/>
        </w:rPr>
        <w:t>导星：</w:t>
      </w:r>
      <w:r w:rsidRPr="00232735">
        <w:rPr>
          <w:rFonts w:hint="eastAsia"/>
        </w:rPr>
        <w:t>guide</w:t>
      </w:r>
      <w:bookmarkEnd w:id="57"/>
    </w:p>
    <w:p w14:paraId="0BA1F644" w14:textId="6E35B900" w:rsidR="0083750F" w:rsidRDefault="0083750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82A91">
        <w:rPr>
          <w:rFonts w:hint="eastAsia"/>
        </w:rPr>
        <w:t>望远镜在当前指向位置基础上微量运动</w:t>
      </w:r>
    </w:p>
    <w:p w14:paraId="5F7154FC" w14:textId="77777777" w:rsidR="0083750F" w:rsidRDefault="0083750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032232E" w14:textId="07E40BC9" w:rsidR="001C6435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在跟踪状态</w:t>
      </w:r>
    </w:p>
    <w:p w14:paraId="19D62FED" w14:textId="77777777" w:rsidR="0083750F" w:rsidRDefault="0083750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25FAF61" w14:textId="77777777" w:rsidR="00BB7002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转台，若相机在执行需天光曝光，向相机发送暂停曝光指令</w:t>
      </w:r>
    </w:p>
    <w:p w14:paraId="2BD7D93B" w14:textId="77777777" w:rsidR="00BB7002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变更转台工作状态</w:t>
      </w:r>
    </w:p>
    <w:p w14:paraId="12B580BC" w14:textId="77777777" w:rsidR="00BB7002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累加导星修正偏差</w:t>
      </w:r>
    </w:p>
    <w:p w14:paraId="58185DAC" w14:textId="77777777" w:rsidR="00BB7002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导星修正量超过阈值，转入执行</w:t>
      </w:r>
      <w:r>
        <w:rPr>
          <w:rFonts w:hint="eastAsia"/>
        </w:rPr>
        <w:t>home_sync</w:t>
      </w:r>
      <w:r>
        <w:rPr>
          <w:rFonts w:hint="eastAsia"/>
        </w:rPr>
        <w:t>；否则继续</w:t>
      </w:r>
    </w:p>
    <w:p w14:paraId="6E7C4C56" w14:textId="39CE8439" w:rsidR="001C6435" w:rsidRDefault="00BB700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48F94B8C" w14:textId="77777777" w:rsidR="0083750F" w:rsidRPr="009062CC" w:rsidRDefault="0083750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64D490F" w14:textId="6C5183DB" w:rsidR="005C2D8D" w:rsidRPr="003D7867" w:rsidRDefault="00232735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D7867">
        <w:rPr>
          <w:rFonts w:hint="eastAsia"/>
          <w:sz w:val="21"/>
        </w:rPr>
        <w:t>guide ra=&lt;&gt;, dec=&lt;&gt;</w:t>
      </w:r>
    </w:p>
    <w:p w14:paraId="05600974" w14:textId="77777777" w:rsidR="0083750F" w:rsidRDefault="0083750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5"/>
        <w:gridCol w:w="1770"/>
        <w:gridCol w:w="2260"/>
        <w:gridCol w:w="3345"/>
      </w:tblGrid>
      <w:tr w:rsidR="0083750F" w14:paraId="4B4A084F" w14:textId="77777777" w:rsidTr="00BE6D18">
        <w:tc>
          <w:tcPr>
            <w:tcW w:w="907" w:type="pct"/>
            <w:vAlign w:val="center"/>
          </w:tcPr>
          <w:p w14:paraId="5057591E" w14:textId="77777777" w:rsidR="0083750F" w:rsidRPr="002159DD" w:rsidRDefault="0083750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982" w:type="pct"/>
            <w:vAlign w:val="center"/>
          </w:tcPr>
          <w:p w14:paraId="4202B3A8" w14:textId="77777777" w:rsidR="0083750F" w:rsidRPr="002159DD" w:rsidRDefault="0083750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254" w:type="pct"/>
          </w:tcPr>
          <w:p w14:paraId="7CB3131D" w14:textId="77777777" w:rsidR="0083750F" w:rsidRPr="002159DD" w:rsidRDefault="0083750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7CF12CA1" w14:textId="77777777" w:rsidR="0083750F" w:rsidRPr="002159DD" w:rsidRDefault="0083750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83750F" w14:paraId="65DF1577" w14:textId="77777777" w:rsidTr="00BE6D18">
        <w:tc>
          <w:tcPr>
            <w:tcW w:w="907" w:type="pct"/>
            <w:vAlign w:val="center"/>
          </w:tcPr>
          <w:p w14:paraId="722DA739" w14:textId="77777777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982" w:type="pct"/>
            <w:vAlign w:val="center"/>
          </w:tcPr>
          <w:p w14:paraId="5C751E75" w14:textId="651BCA3C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赤经偏差量</w:t>
            </w:r>
          </w:p>
        </w:tc>
        <w:tc>
          <w:tcPr>
            <w:tcW w:w="1254" w:type="pct"/>
          </w:tcPr>
          <w:p w14:paraId="141E45F3" w14:textId="6A915100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686E2DC7" w14:textId="4DDD09A0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83750F" w14:paraId="3AC9A716" w14:textId="77777777" w:rsidTr="00BE6D18">
        <w:tc>
          <w:tcPr>
            <w:tcW w:w="907" w:type="pct"/>
            <w:vAlign w:val="center"/>
          </w:tcPr>
          <w:p w14:paraId="3A475ED5" w14:textId="77777777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982" w:type="pct"/>
            <w:vAlign w:val="center"/>
          </w:tcPr>
          <w:p w14:paraId="5F0DDABB" w14:textId="140ABFA9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赤纬偏差量</w:t>
            </w:r>
          </w:p>
        </w:tc>
        <w:tc>
          <w:tcPr>
            <w:tcW w:w="1254" w:type="pct"/>
          </w:tcPr>
          <w:p w14:paraId="318D3178" w14:textId="4A46D6D2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10AF93E6" w14:textId="7A2395BC" w:rsidR="0083750F" w:rsidRDefault="0083750F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</w:tbl>
    <w:p w14:paraId="7DF89CB6" w14:textId="41520E41" w:rsidR="005C2D8D" w:rsidRDefault="005C2D8D" w:rsidP="00BD2506">
      <w:pPr>
        <w:pStyle w:val="3"/>
        <w:spacing w:line="288" w:lineRule="auto"/>
      </w:pPr>
      <w:bookmarkStart w:id="58" w:name="_Toc530388086"/>
      <w:r w:rsidRPr="00232735">
        <w:rPr>
          <w:rFonts w:hint="eastAsia"/>
        </w:rPr>
        <w:t>中止指向：</w:t>
      </w:r>
      <w:r w:rsidRPr="00232735">
        <w:rPr>
          <w:rFonts w:hint="eastAsia"/>
        </w:rPr>
        <w:t>abort_slew</w:t>
      </w:r>
      <w:bookmarkEnd w:id="58"/>
    </w:p>
    <w:p w14:paraId="795ED8D4" w14:textId="77F24716" w:rsidR="002F599F" w:rsidRDefault="002F59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F41E76">
        <w:rPr>
          <w:rFonts w:hint="eastAsia"/>
        </w:rPr>
        <w:t>中止望远镜指向过程</w:t>
      </w:r>
    </w:p>
    <w:p w14:paraId="46B1429D" w14:textId="77777777" w:rsidR="002F599F" w:rsidRDefault="002F59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前置条件：</w:t>
      </w:r>
    </w:p>
    <w:p w14:paraId="6FA4DC9E" w14:textId="4C4F3B00" w:rsidR="00DF6498" w:rsidRDefault="006B1E8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已注册</w:t>
      </w:r>
    </w:p>
    <w:p w14:paraId="195555C8" w14:textId="77777777" w:rsidR="002F599F" w:rsidRDefault="002F59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018D7E2" w14:textId="77777777" w:rsidR="00F41E76" w:rsidRDefault="00F41E7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相机在执行需天光曝光，向相机发送暂停曝光指令</w:t>
      </w:r>
    </w:p>
    <w:p w14:paraId="741EAB4D" w14:textId="77777777" w:rsidR="00F41E76" w:rsidRDefault="00F41E7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变更转台工作状态</w:t>
      </w:r>
    </w:p>
    <w:p w14:paraId="579E9DA3" w14:textId="77777777" w:rsidR="00F41E76" w:rsidRDefault="00F41E7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清除导星修正偏差</w:t>
      </w:r>
    </w:p>
    <w:p w14:paraId="5EE9F68C" w14:textId="7B124902" w:rsidR="00F41E76" w:rsidRDefault="00F41E76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79C89DD6" w14:textId="77777777" w:rsidR="002F599F" w:rsidRPr="009062CC" w:rsidRDefault="002F59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3F9AAAF" w14:textId="48849222" w:rsidR="005C2D8D" w:rsidRPr="003D7867" w:rsidRDefault="003D7867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D7867">
        <w:rPr>
          <w:rFonts w:hint="eastAsia"/>
          <w:sz w:val="21"/>
        </w:rPr>
        <w:t>abort_slew</w:t>
      </w:r>
    </w:p>
    <w:p w14:paraId="5F86D251" w14:textId="77777777" w:rsidR="00B06427" w:rsidRDefault="00B06427" w:rsidP="00BD2506">
      <w:pPr>
        <w:pStyle w:val="3"/>
        <w:spacing w:line="288" w:lineRule="auto"/>
      </w:pPr>
      <w:bookmarkStart w:id="59" w:name="_Toc530388087"/>
      <w:r w:rsidRPr="00563F05">
        <w:rPr>
          <w:rFonts w:hint="eastAsia"/>
        </w:rPr>
        <w:t>开关镜盖</w:t>
      </w:r>
      <w:r>
        <w:rPr>
          <w:rFonts w:hint="eastAsia"/>
        </w:rPr>
        <w:t>：</w:t>
      </w:r>
      <w:r>
        <w:rPr>
          <w:rFonts w:hint="eastAsia"/>
        </w:rPr>
        <w:t>mcover</w:t>
      </w:r>
      <w:bookmarkEnd w:id="59"/>
    </w:p>
    <w:p w14:paraId="0147B2E7" w14:textId="186CDB5E" w:rsidR="00642051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53CA3">
        <w:rPr>
          <w:rFonts w:hint="eastAsia"/>
        </w:rPr>
        <w:t>打开或关闭镜盖</w:t>
      </w:r>
    </w:p>
    <w:p w14:paraId="36A6F793" w14:textId="09A755DE" w:rsidR="00642051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</w:t>
      </w:r>
      <w:r w:rsidR="00046122">
        <w:t>—</w:t>
      </w:r>
      <w:r w:rsidR="00046122">
        <w:rPr>
          <w:rFonts w:hint="eastAsia"/>
        </w:rPr>
        <w:t>打开镜盖</w:t>
      </w:r>
      <w:r>
        <w:rPr>
          <w:rFonts w:hint="eastAsia"/>
        </w:rPr>
        <w:t>：</w:t>
      </w:r>
    </w:p>
    <w:p w14:paraId="596A700C" w14:textId="0E08BB59" w:rsidR="006551F8" w:rsidRDefault="0084749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联</w:t>
      </w:r>
      <w:r w:rsidR="00B358CF">
        <w:rPr>
          <w:rFonts w:hint="eastAsia"/>
        </w:rPr>
        <w:t>机</w:t>
      </w:r>
    </w:p>
    <w:p w14:paraId="0007F6B7" w14:textId="375E70BF" w:rsidR="006551F8" w:rsidRDefault="006551F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</w:t>
      </w:r>
      <w:r>
        <w:t>—</w:t>
      </w:r>
      <w:r>
        <w:rPr>
          <w:rFonts w:hint="eastAsia"/>
        </w:rPr>
        <w:t>关闭镜盖：</w:t>
      </w:r>
    </w:p>
    <w:p w14:paraId="2C74A5C1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联机或</w:t>
      </w:r>
      <w:r>
        <w:rPr>
          <w:rFonts w:hint="eastAsia"/>
        </w:rPr>
        <w:t>GWAC</w:t>
      </w:r>
      <w:r>
        <w:rPr>
          <w:rFonts w:hint="eastAsia"/>
        </w:rPr>
        <w:t>转台辅助设备联机</w:t>
      </w:r>
    </w:p>
    <w:p w14:paraId="1207B5C2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执行观测计划不需要天光</w:t>
      </w:r>
    </w:p>
    <w:p w14:paraId="4CD48262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等待执行观测计划不需要天光</w:t>
      </w:r>
    </w:p>
    <w:p w14:paraId="3E7489F6" w14:textId="2DA64F87" w:rsidR="00642051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</w:t>
      </w:r>
      <w:r w:rsidR="006551F8">
        <w:t>—</w:t>
      </w:r>
      <w:r w:rsidR="006551F8">
        <w:rPr>
          <w:rFonts w:hint="eastAsia"/>
        </w:rPr>
        <w:t>打开镜盖</w:t>
      </w:r>
      <w:r>
        <w:rPr>
          <w:rFonts w:hint="eastAsia"/>
        </w:rPr>
        <w:t>：</w:t>
      </w:r>
    </w:p>
    <w:p w14:paraId="095CEC9B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4CEDAE0E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状态字写入</w:t>
      </w:r>
      <w:r>
        <w:rPr>
          <w:rFonts w:hint="eastAsia"/>
        </w:rPr>
        <w:t>FITS</w:t>
      </w:r>
      <w:r>
        <w:rPr>
          <w:rFonts w:hint="eastAsia"/>
        </w:rPr>
        <w:t>文件头</w:t>
      </w:r>
    </w:p>
    <w:p w14:paraId="553B2E52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状态字写入数据库</w:t>
      </w:r>
    </w:p>
    <w:p w14:paraId="78104250" w14:textId="6513441C" w:rsidR="00BE6D18" w:rsidRDefault="006551F8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</w:t>
      </w:r>
      <w:r>
        <w:t>—</w:t>
      </w:r>
      <w:r>
        <w:rPr>
          <w:rFonts w:hint="eastAsia"/>
        </w:rPr>
        <w:t>关闭镜盖：</w:t>
      </w:r>
    </w:p>
    <w:p w14:paraId="236EC1A7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6B07E4B4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状态字写入</w:t>
      </w:r>
      <w:r>
        <w:rPr>
          <w:rFonts w:hint="eastAsia"/>
        </w:rPr>
        <w:t>FITS</w:t>
      </w:r>
      <w:r>
        <w:rPr>
          <w:rFonts w:hint="eastAsia"/>
        </w:rPr>
        <w:t>文件头</w:t>
      </w:r>
    </w:p>
    <w:p w14:paraId="28DDC0B5" w14:textId="77777777" w:rsidR="00595C8D" w:rsidRDefault="00595C8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将下位机反馈状态字希尔数据库</w:t>
      </w:r>
    </w:p>
    <w:p w14:paraId="17DD7338" w14:textId="77777777" w:rsidR="00642051" w:rsidRPr="009062CC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523F604A" w14:textId="0CAB0B46" w:rsidR="00B06427" w:rsidRPr="00B43D7B" w:rsidRDefault="0036475B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 xml:space="preserve">mcover </w:t>
      </w:r>
      <w:r w:rsidR="00E07948">
        <w:rPr>
          <w:rFonts w:hint="eastAsia"/>
          <w:sz w:val="21"/>
        </w:rPr>
        <w:t xml:space="preserve">cam_id=&lt;&gt;, </w:t>
      </w:r>
      <w:r>
        <w:rPr>
          <w:rFonts w:hint="eastAsia"/>
          <w:sz w:val="21"/>
        </w:rPr>
        <w:t>value</w:t>
      </w:r>
      <w:r w:rsidR="00B06427" w:rsidRPr="00B43D7B">
        <w:rPr>
          <w:rFonts w:hint="eastAsia"/>
          <w:sz w:val="21"/>
        </w:rPr>
        <w:t>=&lt;&gt;</w:t>
      </w:r>
    </w:p>
    <w:p w14:paraId="6A1F5919" w14:textId="7D23AAC5" w:rsidR="003D299F" w:rsidRDefault="003D29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5"/>
        <w:gridCol w:w="1770"/>
        <w:gridCol w:w="2260"/>
        <w:gridCol w:w="3345"/>
      </w:tblGrid>
      <w:tr w:rsidR="00724A77" w14:paraId="239A2C7F" w14:textId="77777777" w:rsidTr="00BE6D18">
        <w:tc>
          <w:tcPr>
            <w:tcW w:w="907" w:type="pct"/>
            <w:vAlign w:val="center"/>
          </w:tcPr>
          <w:p w14:paraId="22F5ED04" w14:textId="77777777" w:rsidR="00724A77" w:rsidRPr="002159DD" w:rsidRDefault="00724A7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982" w:type="pct"/>
            <w:vAlign w:val="center"/>
          </w:tcPr>
          <w:p w14:paraId="4F926721" w14:textId="77777777" w:rsidR="00724A77" w:rsidRPr="002159DD" w:rsidRDefault="00724A7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254" w:type="pct"/>
          </w:tcPr>
          <w:p w14:paraId="3E8B2B10" w14:textId="77777777" w:rsidR="00724A77" w:rsidRPr="002159DD" w:rsidRDefault="00724A7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7BFFE8FD" w14:textId="77777777" w:rsidR="00724A77" w:rsidRPr="002159DD" w:rsidRDefault="00724A7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724A77" w14:paraId="2336DFA7" w14:textId="77777777" w:rsidTr="00BE6D18">
        <w:tc>
          <w:tcPr>
            <w:tcW w:w="907" w:type="pct"/>
            <w:vAlign w:val="center"/>
          </w:tcPr>
          <w:p w14:paraId="6CA9BDE7" w14:textId="197A8118" w:rsidR="00724A77" w:rsidRDefault="00110190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982" w:type="pct"/>
            <w:vAlign w:val="center"/>
          </w:tcPr>
          <w:p w14:paraId="46E748D8" w14:textId="4127277A" w:rsidR="00724A77" w:rsidRDefault="00D37ECF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1254" w:type="pct"/>
          </w:tcPr>
          <w:p w14:paraId="31E25F1C" w14:textId="16223B41" w:rsidR="00724A77" w:rsidRDefault="00D37ECF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856" w:type="pct"/>
            <w:vAlign w:val="center"/>
          </w:tcPr>
          <w:p w14:paraId="54678A70" w14:textId="5554A157" w:rsidR="00724A77" w:rsidRDefault="00724A77" w:rsidP="00BD2506">
            <w:pPr>
              <w:spacing w:line="288" w:lineRule="auto"/>
            </w:pPr>
          </w:p>
        </w:tc>
      </w:tr>
      <w:tr w:rsidR="00110190" w14:paraId="76DC9739" w14:textId="77777777" w:rsidTr="006C4E46">
        <w:tc>
          <w:tcPr>
            <w:tcW w:w="907" w:type="pct"/>
            <w:vAlign w:val="center"/>
          </w:tcPr>
          <w:p w14:paraId="52317D25" w14:textId="552221E0" w:rsidR="00110190" w:rsidRDefault="00110190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982" w:type="pct"/>
            <w:vAlign w:val="center"/>
          </w:tcPr>
          <w:p w14:paraId="4F9AC404" w14:textId="3A47EE7A" w:rsidR="00110190" w:rsidRDefault="00D37ECF" w:rsidP="00BD2506">
            <w:pPr>
              <w:spacing w:line="288" w:lineRule="auto"/>
            </w:pPr>
            <w:r>
              <w:rPr>
                <w:rFonts w:hint="eastAsia"/>
              </w:rPr>
              <w:t>指令</w:t>
            </w:r>
          </w:p>
        </w:tc>
        <w:tc>
          <w:tcPr>
            <w:tcW w:w="1254" w:type="pct"/>
            <w:vAlign w:val="center"/>
          </w:tcPr>
          <w:p w14:paraId="7F5EA38B" w14:textId="6EF61F88" w:rsidR="00110190" w:rsidRDefault="00026A4A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856" w:type="pct"/>
            <w:vAlign w:val="center"/>
          </w:tcPr>
          <w:p w14:paraId="592C80A5" w14:textId="1C4928FD" w:rsidR="00110190" w:rsidRDefault="00026A4A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 w:rsidR="00D37ECF">
              <w:rPr>
                <w:rFonts w:hint="eastAsia"/>
              </w:rPr>
              <w:t>：打开镜盖</w:t>
            </w:r>
          </w:p>
          <w:p w14:paraId="6CB50062" w14:textId="10A26EAF" w:rsidR="00D37ECF" w:rsidRDefault="00026A4A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 w:rsidR="00D37ECF">
              <w:rPr>
                <w:rFonts w:hint="eastAsia"/>
              </w:rPr>
              <w:t>：关闭镜盖</w:t>
            </w:r>
          </w:p>
        </w:tc>
      </w:tr>
    </w:tbl>
    <w:p w14:paraId="20E70F13" w14:textId="1B93EC4C" w:rsidR="003D7867" w:rsidRDefault="0053135F" w:rsidP="00BD2506">
      <w:pPr>
        <w:pStyle w:val="3"/>
        <w:spacing w:line="288" w:lineRule="auto"/>
      </w:pPr>
      <w:bookmarkStart w:id="60" w:name="_Toc530388088"/>
      <w:r>
        <w:rPr>
          <w:rFonts w:hint="eastAsia"/>
        </w:rPr>
        <w:t>调焦：</w:t>
      </w:r>
      <w:r>
        <w:rPr>
          <w:rFonts w:hint="eastAsia"/>
        </w:rPr>
        <w:t>focus</w:t>
      </w:r>
      <w:bookmarkEnd w:id="60"/>
    </w:p>
    <w:p w14:paraId="53029981" w14:textId="43CB6500" w:rsidR="00642051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3C3095">
        <w:rPr>
          <w:rFonts w:hint="eastAsia"/>
        </w:rPr>
        <w:t>改变焦点位置</w:t>
      </w:r>
    </w:p>
    <w:p w14:paraId="25C7D2FD" w14:textId="77777777" w:rsidR="00642051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CEE7CC0" w14:textId="58029F98" w:rsidR="003C3095" w:rsidRDefault="00276ED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望远镜联机</w:t>
      </w:r>
    </w:p>
    <w:p w14:paraId="7DF607AD" w14:textId="77777777" w:rsidR="00642051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723EE05B" w14:textId="77777777" w:rsidR="00276ED8" w:rsidRDefault="00276ED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变更工作状态</w:t>
      </w:r>
    </w:p>
    <w:p w14:paraId="7131FD57" w14:textId="77777777" w:rsidR="00276ED8" w:rsidRDefault="00276ED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62917AE5" w14:textId="77777777" w:rsidR="00642051" w:rsidRPr="009062CC" w:rsidRDefault="0064205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4DCD868" w14:textId="48B689E0" w:rsidR="0053135F" w:rsidRPr="00E57C1F" w:rsidRDefault="0019016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focus value</w:t>
      </w:r>
      <w:r w:rsidR="0053135F" w:rsidRPr="00E57C1F">
        <w:rPr>
          <w:rFonts w:hint="eastAsia"/>
          <w:sz w:val="21"/>
        </w:rPr>
        <w:t>=&lt;&gt;</w:t>
      </w:r>
    </w:p>
    <w:p w14:paraId="272FC3E4" w14:textId="77777777" w:rsidR="00F134D5" w:rsidRDefault="00F134D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5"/>
        <w:gridCol w:w="1770"/>
        <w:gridCol w:w="2260"/>
        <w:gridCol w:w="3345"/>
      </w:tblGrid>
      <w:tr w:rsidR="00F134D5" w14:paraId="6283CAC9" w14:textId="77777777" w:rsidTr="00BE6D18">
        <w:tc>
          <w:tcPr>
            <w:tcW w:w="907" w:type="pct"/>
            <w:vAlign w:val="center"/>
          </w:tcPr>
          <w:p w14:paraId="6E7ABE5E" w14:textId="77777777" w:rsidR="00F134D5" w:rsidRPr="002159DD" w:rsidRDefault="00F134D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982" w:type="pct"/>
            <w:vAlign w:val="center"/>
          </w:tcPr>
          <w:p w14:paraId="75E6135B" w14:textId="77777777" w:rsidR="00F134D5" w:rsidRPr="002159DD" w:rsidRDefault="00F134D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254" w:type="pct"/>
          </w:tcPr>
          <w:p w14:paraId="168189F7" w14:textId="77777777" w:rsidR="00F134D5" w:rsidRPr="002159DD" w:rsidRDefault="00F134D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02967E9C" w14:textId="77777777" w:rsidR="00F134D5" w:rsidRPr="002159DD" w:rsidRDefault="00F134D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F134D5" w14:paraId="3A5BD681" w14:textId="77777777" w:rsidTr="00BE6D18">
        <w:tc>
          <w:tcPr>
            <w:tcW w:w="907" w:type="pct"/>
            <w:vAlign w:val="center"/>
          </w:tcPr>
          <w:p w14:paraId="75076FFD" w14:textId="1D1FBD25" w:rsidR="00F134D5" w:rsidRDefault="00BB7C45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982" w:type="pct"/>
            <w:vAlign w:val="center"/>
          </w:tcPr>
          <w:p w14:paraId="39602E21" w14:textId="75BB1111" w:rsidR="00F134D5" w:rsidRDefault="00BB7C45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1254" w:type="pct"/>
          </w:tcPr>
          <w:p w14:paraId="39D66D26" w14:textId="4038315A" w:rsidR="00F134D5" w:rsidRDefault="007A4444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856" w:type="pct"/>
            <w:vAlign w:val="center"/>
          </w:tcPr>
          <w:p w14:paraId="72261761" w14:textId="77777777" w:rsidR="00F134D5" w:rsidRDefault="00F134D5" w:rsidP="00BD2506">
            <w:pPr>
              <w:spacing w:line="288" w:lineRule="auto"/>
            </w:pPr>
          </w:p>
        </w:tc>
      </w:tr>
      <w:tr w:rsidR="00BB7C45" w14:paraId="126E3A5F" w14:textId="77777777" w:rsidTr="00BE6D18">
        <w:tc>
          <w:tcPr>
            <w:tcW w:w="907" w:type="pct"/>
            <w:vAlign w:val="center"/>
          </w:tcPr>
          <w:p w14:paraId="203C6191" w14:textId="299A3CEB" w:rsidR="00BB7C45" w:rsidRDefault="00BB7C45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982" w:type="pct"/>
            <w:vAlign w:val="center"/>
          </w:tcPr>
          <w:p w14:paraId="4777B0B2" w14:textId="70AE756E" w:rsidR="00BB7C45" w:rsidRDefault="00F84F76" w:rsidP="00BD2506">
            <w:pPr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  <w:tc>
          <w:tcPr>
            <w:tcW w:w="1254" w:type="pct"/>
          </w:tcPr>
          <w:p w14:paraId="55C27F45" w14:textId="1BCBBF96" w:rsidR="00BB7C45" w:rsidRDefault="009D5667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856" w:type="pct"/>
            <w:vAlign w:val="center"/>
          </w:tcPr>
          <w:p w14:paraId="21995568" w14:textId="2F6B3B6D" w:rsidR="00BB7C45" w:rsidRDefault="003C3C54" w:rsidP="00BD2506">
            <w:pPr>
              <w:spacing w:line="288" w:lineRule="auto"/>
            </w:pPr>
            <w:r>
              <w:rPr>
                <w:rFonts w:hint="eastAsia"/>
              </w:rPr>
              <w:t>微米</w:t>
            </w:r>
          </w:p>
        </w:tc>
      </w:tr>
    </w:tbl>
    <w:p w14:paraId="3D33E47F" w14:textId="244A8D54" w:rsidR="001E3F96" w:rsidRDefault="001E3F96" w:rsidP="00F852ED">
      <w:pPr>
        <w:pStyle w:val="2"/>
      </w:pPr>
      <w:bookmarkStart w:id="61" w:name="_Toc530388089"/>
      <w:r w:rsidRPr="0069648B">
        <w:rPr>
          <w:rFonts w:hint="eastAsia"/>
        </w:rPr>
        <w:t>通信协议：</w:t>
      </w:r>
      <w:r w:rsidR="00C20A6B">
        <w:rPr>
          <w:rFonts w:hint="eastAsia"/>
        </w:rPr>
        <w:t>通用</w:t>
      </w:r>
      <w:r w:rsidRPr="0069648B">
        <w:rPr>
          <w:rFonts w:hint="eastAsia"/>
        </w:rPr>
        <w:t>望远镜</w:t>
      </w:r>
      <w:r w:rsidRPr="00F0215E">
        <w:sym w:font="Wingdings" w:char="F0E8"/>
      </w:r>
      <w:r w:rsidRPr="0069648B">
        <w:rPr>
          <w:rFonts w:hint="eastAsia"/>
        </w:rPr>
        <w:t>服务器</w:t>
      </w:r>
      <w:bookmarkEnd w:id="61"/>
    </w:p>
    <w:p w14:paraId="6868B44B" w14:textId="77777777" w:rsidR="002024BA" w:rsidRDefault="002024BA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rPr>
          <w:rFonts w:hint="eastAsia"/>
        </w:rPr>
        <w:t>兼容通用型天文望远镜（包括且不限于用于</w:t>
      </w:r>
      <w:r>
        <w:rPr>
          <w:rFonts w:hint="eastAsia"/>
        </w:rPr>
        <w:t>GFT</w:t>
      </w:r>
      <w:r>
        <w:rPr>
          <w:rFonts w:hint="eastAsia"/>
        </w:rPr>
        <w:t>的</w:t>
      </w:r>
      <w:r>
        <w:rPr>
          <w:rFonts w:hint="eastAsia"/>
        </w:rPr>
        <w:t>60cm</w:t>
      </w:r>
      <w:r>
        <w:rPr>
          <w:rFonts w:hint="eastAsia"/>
        </w:rPr>
        <w:t>望远镜）。</w:t>
      </w:r>
    </w:p>
    <w:p w14:paraId="13D99995" w14:textId="47FDAF3D" w:rsidR="002024BA" w:rsidRDefault="002024BA" w:rsidP="00BD2506">
      <w:pPr>
        <w:spacing w:line="288" w:lineRule="auto"/>
        <w:ind w:firstLineChars="200" w:firstLine="480"/>
      </w:pPr>
      <w:r>
        <w:rPr>
          <w:rFonts w:hint="eastAsia"/>
        </w:rPr>
        <w:t>望远镜控制软件通过</w:t>
      </w:r>
      <w:r>
        <w:rPr>
          <w:rFonts w:hint="eastAsia"/>
        </w:rPr>
        <w:t>TCP</w:t>
      </w:r>
      <w:r>
        <w:rPr>
          <w:rFonts w:hint="eastAsia"/>
        </w:rPr>
        <w:t>连接向服务器发送工作状态。服务器监测到望远镜状态变化时，</w:t>
      </w:r>
      <w:r w:rsidR="000341D4">
        <w:rPr>
          <w:rFonts w:hint="eastAsia"/>
        </w:rPr>
        <w:t>变更观测流程。</w:t>
      </w:r>
    </w:p>
    <w:p w14:paraId="1DE5B808" w14:textId="4AADE95B" w:rsidR="002024BA" w:rsidRDefault="00525D98" w:rsidP="00BD2506">
      <w:pPr>
        <w:spacing w:line="288" w:lineRule="auto"/>
        <w:ind w:firstLineChars="200" w:firstLine="480"/>
      </w:pPr>
      <w:r>
        <w:rPr>
          <w:rFonts w:hint="eastAsia"/>
        </w:rPr>
        <w:t>望远镜控制软件</w:t>
      </w:r>
      <w:r w:rsidR="002024BA">
        <w:rPr>
          <w:rFonts w:hint="eastAsia"/>
        </w:rPr>
        <w:t>向</w:t>
      </w:r>
      <w:r>
        <w:rPr>
          <w:rFonts w:hint="eastAsia"/>
        </w:rPr>
        <w:t>服务器</w:t>
      </w:r>
      <w:r w:rsidR="002024BA">
        <w:rPr>
          <w:rFonts w:hint="eastAsia"/>
        </w:rPr>
        <w:t>发送的通信协议采用编码字符串格式。协议以指令字开始，后随键值对，以换行符结束。</w:t>
      </w:r>
    </w:p>
    <w:p w14:paraId="10D1C8A6" w14:textId="77777777" w:rsidR="002024BA" w:rsidRPr="00BE17E9" w:rsidRDefault="002024BA" w:rsidP="00BD2506">
      <w:pPr>
        <w:spacing w:line="288" w:lineRule="auto"/>
        <w:ind w:firstLineChars="200" w:firstLine="480"/>
      </w:pPr>
      <w:r>
        <w:rPr>
          <w:rFonts w:hint="eastAsia"/>
        </w:rPr>
        <w:t>服务器与望远镜控制软件采用</w:t>
      </w:r>
      <w:r>
        <w:rPr>
          <w:rFonts w:hint="eastAsia"/>
        </w:rPr>
        <w:t>1-1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>
        <w:rPr>
          <w:rFonts w:hint="eastAsia"/>
        </w:rPr>
        <w:t>网络链路中，仅传输</w:t>
      </w:r>
      <w:r>
        <w:rPr>
          <w:rFonts w:hint="eastAsia"/>
        </w:rPr>
        <w:lastRenderedPageBreak/>
        <w:t>一个望远镜的指令和信息。</w:t>
      </w:r>
    </w:p>
    <w:p w14:paraId="12DA8470" w14:textId="3175F0CC" w:rsidR="00051FD6" w:rsidRDefault="00051FD6" w:rsidP="00BD2506">
      <w:pPr>
        <w:pStyle w:val="3"/>
        <w:spacing w:line="288" w:lineRule="auto"/>
      </w:pPr>
      <w:bookmarkStart w:id="62" w:name="_Toc530388090"/>
      <w:r>
        <w:rPr>
          <w:rFonts w:hint="eastAsia"/>
        </w:rPr>
        <w:t>注册设备</w:t>
      </w:r>
      <w:r w:rsidR="00807B47">
        <w:rPr>
          <w:rFonts w:hint="eastAsia"/>
        </w:rPr>
        <w:t>：</w:t>
      </w:r>
      <w:r w:rsidR="00807B47">
        <w:rPr>
          <w:rFonts w:hint="eastAsia"/>
        </w:rPr>
        <w:t>register</w:t>
      </w:r>
      <w:bookmarkEnd w:id="62"/>
    </w:p>
    <w:p w14:paraId="58DC8C47" w14:textId="43E7C567" w:rsidR="009A1483" w:rsidRDefault="00D014A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3F4A18">
        <w:rPr>
          <w:rFonts w:hint="eastAsia"/>
        </w:rPr>
        <w:t>关联望远镜与观测系统</w:t>
      </w:r>
    </w:p>
    <w:p w14:paraId="224E7C9C" w14:textId="179BF860" w:rsidR="00D014A3" w:rsidRDefault="00D014A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244D864" w14:textId="61EF0B64" w:rsidR="00285455" w:rsidRDefault="002D520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建立望远镜与服务器间的网络连接</w:t>
      </w:r>
    </w:p>
    <w:p w14:paraId="00F023D9" w14:textId="5E88511F" w:rsidR="00D014A3" w:rsidRDefault="00D014A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A94E355" w14:textId="1F807E39" w:rsidR="002D5204" w:rsidRDefault="00BB1AF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建立网络连接后，</w:t>
      </w:r>
      <w:r w:rsidR="008274FF">
        <w:rPr>
          <w:rFonts w:hint="eastAsia"/>
        </w:rPr>
        <w:t>向服务器发送网络信息</w:t>
      </w:r>
    </w:p>
    <w:p w14:paraId="2216C4CA" w14:textId="592264B0" w:rsidR="00D014A3" w:rsidRPr="009A1483" w:rsidRDefault="00D014A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35ABF3A9" w14:textId="14EE1739" w:rsidR="00051FD6" w:rsidRPr="001D590C" w:rsidRDefault="00051FD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D590C">
        <w:rPr>
          <w:rFonts w:hint="eastAsia"/>
          <w:sz w:val="21"/>
        </w:rPr>
        <w:t>register</w:t>
      </w:r>
      <w:r w:rsidR="007C3D3A" w:rsidRPr="001D590C">
        <w:rPr>
          <w:rFonts w:hint="eastAsia"/>
          <w:sz w:val="21"/>
        </w:rPr>
        <w:t xml:space="preserve"> group_id=&lt;&gt;, unit_id=&lt;&gt;</w:t>
      </w:r>
    </w:p>
    <w:p w14:paraId="6F267C58" w14:textId="6101E936" w:rsidR="001D590C" w:rsidRDefault="00E063CE" w:rsidP="00BD2506">
      <w:pPr>
        <w:pStyle w:val="3"/>
        <w:spacing w:line="288" w:lineRule="auto"/>
      </w:pPr>
      <w:bookmarkStart w:id="63" w:name="_Toc530388091"/>
      <w:r>
        <w:rPr>
          <w:rFonts w:hint="eastAsia"/>
        </w:rPr>
        <w:t>工作状态</w:t>
      </w:r>
      <w:r w:rsidR="00807B47">
        <w:rPr>
          <w:rFonts w:hint="eastAsia"/>
        </w:rPr>
        <w:t>：</w:t>
      </w:r>
      <w:r w:rsidR="00807B47">
        <w:rPr>
          <w:rFonts w:hint="eastAsia"/>
        </w:rPr>
        <w:t>telescope</w:t>
      </w:r>
      <w:bookmarkEnd w:id="63"/>
    </w:p>
    <w:p w14:paraId="6293A8A9" w14:textId="238FEE47" w:rsidR="003D3BD0" w:rsidRDefault="003D3BD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115D0">
        <w:rPr>
          <w:rFonts w:hint="eastAsia"/>
        </w:rPr>
        <w:t>当望远镜状态变化或定时（周期：</w:t>
      </w:r>
      <w:r w:rsidR="005115D0">
        <w:rPr>
          <w:rFonts w:hint="eastAsia"/>
        </w:rPr>
        <w:t>10</w:t>
      </w:r>
      <w:r w:rsidR="005115D0">
        <w:rPr>
          <w:rFonts w:hint="eastAsia"/>
        </w:rPr>
        <w:t>秒）向服务器发送</w:t>
      </w:r>
      <w:r w:rsidR="003C377D">
        <w:rPr>
          <w:rFonts w:hint="eastAsia"/>
        </w:rPr>
        <w:t>状态信息</w:t>
      </w:r>
    </w:p>
    <w:p w14:paraId="55BA4AD0" w14:textId="77777777" w:rsidR="003D3BD0" w:rsidRDefault="003D3BD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3B4D0A3" w14:textId="086F16DF" w:rsidR="003C377D" w:rsidRDefault="0011626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服务器上注册成功</w:t>
      </w:r>
    </w:p>
    <w:p w14:paraId="66D4EB39" w14:textId="77777777" w:rsidR="003D3BD0" w:rsidRDefault="003D3BD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8444F3E" w14:textId="06023261" w:rsidR="00A902BA" w:rsidRDefault="00A902B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望远镜工作状态发生变化时，或定时（周期：</w:t>
      </w:r>
      <w:r>
        <w:rPr>
          <w:rFonts w:hint="eastAsia"/>
        </w:rPr>
        <w:t>10</w:t>
      </w:r>
      <w:r>
        <w:rPr>
          <w:rFonts w:hint="eastAsia"/>
        </w:rPr>
        <w:t>秒）向服务器发送望远镜状态信息</w:t>
      </w:r>
    </w:p>
    <w:p w14:paraId="1150C57F" w14:textId="77777777" w:rsidR="003D3BD0" w:rsidRPr="009A1483" w:rsidRDefault="003D3BD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2DA2F951" w14:textId="2E1FD318" w:rsidR="001E3F96" w:rsidRPr="00E56FDF" w:rsidRDefault="00234298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 xml:space="preserve">telescope </w:t>
      </w:r>
      <w:r w:rsidR="00DF4223" w:rsidRPr="00E56FDF">
        <w:rPr>
          <w:rFonts w:hint="eastAsia"/>
          <w:sz w:val="21"/>
        </w:rPr>
        <w:t>state=&lt;&gt;, e</w:t>
      </w:r>
      <w:r w:rsidR="00044F75">
        <w:rPr>
          <w:rFonts w:hint="eastAsia"/>
          <w:sz w:val="21"/>
        </w:rPr>
        <w:t>rr</w:t>
      </w:r>
      <w:r w:rsidR="00DF4223" w:rsidRPr="00E56FDF">
        <w:rPr>
          <w:rFonts w:hint="eastAsia"/>
          <w:sz w:val="21"/>
        </w:rPr>
        <w:t>c</w:t>
      </w:r>
      <w:r w:rsidR="00044F75">
        <w:rPr>
          <w:rFonts w:hint="eastAsia"/>
          <w:sz w:val="21"/>
        </w:rPr>
        <w:t>ode</w:t>
      </w:r>
      <w:r w:rsidR="00A01FDD">
        <w:rPr>
          <w:rFonts w:hint="eastAsia"/>
          <w:sz w:val="21"/>
        </w:rPr>
        <w:t>=&lt;&gt;</w:t>
      </w:r>
      <w:r w:rsidR="00DF4223" w:rsidRPr="00E56FDF">
        <w:rPr>
          <w:rFonts w:hint="eastAsia"/>
          <w:sz w:val="21"/>
        </w:rPr>
        <w:t>, ra=&lt;&gt;, dec=&lt;&gt;, objra=&lt;&gt;, objdec=&lt;&gt;</w:t>
      </w:r>
    </w:p>
    <w:p w14:paraId="4FB0C94C" w14:textId="0446992F" w:rsidR="007A0E5F" w:rsidRDefault="003D3BD0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4"/>
        <w:gridCol w:w="2189"/>
        <w:gridCol w:w="1842"/>
        <w:gridCol w:w="3345"/>
      </w:tblGrid>
      <w:tr w:rsidR="004E0668" w14:paraId="69FF02A2" w14:textId="77777777" w:rsidTr="004E0668">
        <w:tc>
          <w:tcPr>
            <w:tcW w:w="907" w:type="pct"/>
            <w:vAlign w:val="center"/>
          </w:tcPr>
          <w:p w14:paraId="35F50073" w14:textId="77777777" w:rsidR="00995A06" w:rsidRPr="002159DD" w:rsidRDefault="00995A06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215" w:type="pct"/>
            <w:vAlign w:val="center"/>
          </w:tcPr>
          <w:p w14:paraId="131F19AA" w14:textId="77777777" w:rsidR="00995A06" w:rsidRPr="002159DD" w:rsidRDefault="00995A06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022" w:type="pct"/>
          </w:tcPr>
          <w:p w14:paraId="2B285917" w14:textId="77777777" w:rsidR="00995A06" w:rsidRPr="002159DD" w:rsidRDefault="00995A06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45EE8206" w14:textId="77777777" w:rsidR="00995A06" w:rsidRPr="002159DD" w:rsidRDefault="00995A06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4E0668" w14:paraId="785E05BE" w14:textId="77777777" w:rsidTr="004E0668">
        <w:tc>
          <w:tcPr>
            <w:tcW w:w="907" w:type="pct"/>
            <w:vAlign w:val="center"/>
          </w:tcPr>
          <w:p w14:paraId="7714F49D" w14:textId="1E627A11" w:rsidR="00995A06" w:rsidRDefault="00A01FDD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215" w:type="pct"/>
            <w:vAlign w:val="center"/>
          </w:tcPr>
          <w:p w14:paraId="79F91D39" w14:textId="3F86FF87" w:rsidR="00995A06" w:rsidRDefault="00A01FDD" w:rsidP="00BD2506">
            <w:pPr>
              <w:spacing w:line="288" w:lineRule="auto"/>
            </w:pPr>
            <w:r>
              <w:rPr>
                <w:rFonts w:hint="eastAsia"/>
              </w:rPr>
              <w:t>工作状态</w:t>
            </w:r>
          </w:p>
        </w:tc>
        <w:tc>
          <w:tcPr>
            <w:tcW w:w="1022" w:type="pct"/>
          </w:tcPr>
          <w:p w14:paraId="64E30D04" w14:textId="2A8BF4DD" w:rsidR="00995A06" w:rsidRDefault="00A01FDD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856" w:type="pct"/>
            <w:vAlign w:val="center"/>
          </w:tcPr>
          <w:p w14:paraId="75772F49" w14:textId="77777777" w:rsidR="00995A06" w:rsidRDefault="00995A06" w:rsidP="00BD2506">
            <w:pPr>
              <w:spacing w:line="288" w:lineRule="auto"/>
            </w:pPr>
          </w:p>
        </w:tc>
      </w:tr>
      <w:tr w:rsidR="004E0668" w14:paraId="7B84966C" w14:textId="77777777" w:rsidTr="004E0668">
        <w:tc>
          <w:tcPr>
            <w:tcW w:w="907" w:type="pct"/>
            <w:vAlign w:val="center"/>
          </w:tcPr>
          <w:p w14:paraId="02E11146" w14:textId="288BA293" w:rsidR="00A01FDD" w:rsidRDefault="00A01FDD" w:rsidP="00BD2506">
            <w:pPr>
              <w:spacing w:line="288" w:lineRule="auto"/>
            </w:pPr>
            <w:r>
              <w:rPr>
                <w:rFonts w:hint="eastAsia"/>
              </w:rPr>
              <w:t>errcode</w:t>
            </w:r>
          </w:p>
        </w:tc>
        <w:tc>
          <w:tcPr>
            <w:tcW w:w="1215" w:type="pct"/>
            <w:vAlign w:val="center"/>
          </w:tcPr>
          <w:p w14:paraId="0F6050F2" w14:textId="6B3F2F67" w:rsidR="00A01FDD" w:rsidRDefault="00A01FDD" w:rsidP="00BD2506">
            <w:pPr>
              <w:spacing w:line="288" w:lineRule="auto"/>
            </w:pPr>
            <w:r>
              <w:rPr>
                <w:rFonts w:hint="eastAsia"/>
              </w:rPr>
              <w:t>错误代码</w:t>
            </w:r>
          </w:p>
        </w:tc>
        <w:tc>
          <w:tcPr>
            <w:tcW w:w="1022" w:type="pct"/>
          </w:tcPr>
          <w:p w14:paraId="7D0E1553" w14:textId="720A852A" w:rsidR="00A01FDD" w:rsidRDefault="00A01FDD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856" w:type="pct"/>
            <w:vAlign w:val="center"/>
          </w:tcPr>
          <w:p w14:paraId="205517F3" w14:textId="77777777" w:rsidR="00A01FDD" w:rsidRDefault="00A01FDD" w:rsidP="00BD2506">
            <w:pPr>
              <w:spacing w:line="288" w:lineRule="auto"/>
            </w:pPr>
          </w:p>
        </w:tc>
      </w:tr>
      <w:tr w:rsidR="004E0668" w14:paraId="2AC7A917" w14:textId="77777777" w:rsidTr="004E0668">
        <w:tc>
          <w:tcPr>
            <w:tcW w:w="907" w:type="pct"/>
            <w:vAlign w:val="center"/>
          </w:tcPr>
          <w:p w14:paraId="7797B097" w14:textId="68FFC7A8" w:rsidR="00A01FDD" w:rsidRDefault="00A01FDD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215" w:type="pct"/>
            <w:vAlign w:val="center"/>
          </w:tcPr>
          <w:p w14:paraId="115E994E" w14:textId="74D0249F" w:rsidR="00A01FDD" w:rsidRDefault="008560C3" w:rsidP="00BD2506">
            <w:pPr>
              <w:spacing w:line="288" w:lineRule="auto"/>
            </w:pPr>
            <w:r>
              <w:rPr>
                <w:rFonts w:hint="eastAsia"/>
              </w:rPr>
              <w:t>指向位置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赤经</w:t>
            </w:r>
          </w:p>
        </w:tc>
        <w:tc>
          <w:tcPr>
            <w:tcW w:w="1022" w:type="pct"/>
          </w:tcPr>
          <w:p w14:paraId="752BEFF8" w14:textId="7019EC9B" w:rsidR="00A01FDD" w:rsidRDefault="008560C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31A1E47F" w14:textId="2D96F876" w:rsidR="00A01FDD" w:rsidRDefault="008560C3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4E0668" w14:paraId="69329A6D" w14:textId="77777777" w:rsidTr="004E0668">
        <w:tc>
          <w:tcPr>
            <w:tcW w:w="907" w:type="pct"/>
            <w:vAlign w:val="center"/>
          </w:tcPr>
          <w:p w14:paraId="18E935FC" w14:textId="555B2EEC" w:rsidR="00A01FDD" w:rsidRDefault="00A01FDD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215" w:type="pct"/>
            <w:vAlign w:val="center"/>
          </w:tcPr>
          <w:p w14:paraId="45C8C06A" w14:textId="1F447472" w:rsidR="00A01FDD" w:rsidRDefault="008560C3" w:rsidP="00BD2506">
            <w:pPr>
              <w:spacing w:line="288" w:lineRule="auto"/>
            </w:pPr>
            <w:r>
              <w:rPr>
                <w:rFonts w:hint="eastAsia"/>
              </w:rPr>
              <w:t>指向位置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赤纬</w:t>
            </w:r>
          </w:p>
        </w:tc>
        <w:tc>
          <w:tcPr>
            <w:tcW w:w="1022" w:type="pct"/>
          </w:tcPr>
          <w:p w14:paraId="418A815E" w14:textId="20340338" w:rsidR="00A01FDD" w:rsidRDefault="008560C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7991CB56" w14:textId="066C51F7" w:rsidR="00A01FDD" w:rsidRDefault="008560C3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4E0668" w14:paraId="21D3EDF0" w14:textId="77777777" w:rsidTr="004E0668">
        <w:tc>
          <w:tcPr>
            <w:tcW w:w="907" w:type="pct"/>
            <w:vAlign w:val="center"/>
          </w:tcPr>
          <w:p w14:paraId="614F34DA" w14:textId="5A5BE6E1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objra</w:t>
            </w:r>
          </w:p>
        </w:tc>
        <w:tc>
          <w:tcPr>
            <w:tcW w:w="1215" w:type="pct"/>
            <w:vAlign w:val="center"/>
          </w:tcPr>
          <w:p w14:paraId="36AB67FC" w14:textId="1710839E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目标位置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赤经</w:t>
            </w:r>
          </w:p>
        </w:tc>
        <w:tc>
          <w:tcPr>
            <w:tcW w:w="1022" w:type="pct"/>
          </w:tcPr>
          <w:p w14:paraId="68C111C0" w14:textId="1A2259D9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51D2DF78" w14:textId="32DD93FA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4E0668" w14:paraId="0EB7A02C" w14:textId="77777777" w:rsidTr="004E0668">
        <w:tc>
          <w:tcPr>
            <w:tcW w:w="907" w:type="pct"/>
            <w:vAlign w:val="center"/>
          </w:tcPr>
          <w:p w14:paraId="7B4BC769" w14:textId="35886265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objdec</w:t>
            </w:r>
          </w:p>
        </w:tc>
        <w:tc>
          <w:tcPr>
            <w:tcW w:w="1215" w:type="pct"/>
            <w:vAlign w:val="center"/>
          </w:tcPr>
          <w:p w14:paraId="252E0C72" w14:textId="6A163E3B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目标位置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赤纬</w:t>
            </w:r>
          </w:p>
        </w:tc>
        <w:tc>
          <w:tcPr>
            <w:tcW w:w="1022" w:type="pct"/>
          </w:tcPr>
          <w:p w14:paraId="72A02A48" w14:textId="7982B5DC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1856" w:type="pct"/>
            <w:vAlign w:val="center"/>
          </w:tcPr>
          <w:p w14:paraId="05830731" w14:textId="2687A32C" w:rsidR="004E0668" w:rsidRDefault="004E0668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</w:tbl>
    <w:p w14:paraId="79B1876C" w14:textId="46CCEEC7" w:rsidR="00807B47" w:rsidRDefault="00807B47" w:rsidP="00BD2506">
      <w:pPr>
        <w:pStyle w:val="3"/>
        <w:spacing w:line="288" w:lineRule="auto"/>
      </w:pPr>
      <w:bookmarkStart w:id="64" w:name="_Toc530388092"/>
      <w:r>
        <w:rPr>
          <w:rFonts w:hint="eastAsia"/>
        </w:rPr>
        <w:lastRenderedPageBreak/>
        <w:t>镜盖状态：</w:t>
      </w:r>
      <w:r>
        <w:rPr>
          <w:rFonts w:hint="eastAsia"/>
        </w:rPr>
        <w:t>mcover</w:t>
      </w:r>
      <w:bookmarkEnd w:id="64"/>
    </w:p>
    <w:p w14:paraId="7F97CDA6" w14:textId="26434397" w:rsidR="005A54CD" w:rsidRDefault="005A54C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603A64">
        <w:rPr>
          <w:rFonts w:hint="eastAsia"/>
        </w:rPr>
        <w:t>当镜盖状态发生变化时，</w:t>
      </w:r>
      <w:r w:rsidR="00980D94">
        <w:rPr>
          <w:rFonts w:hint="eastAsia"/>
        </w:rPr>
        <w:t>向服务器发送状态信息</w:t>
      </w:r>
    </w:p>
    <w:p w14:paraId="7DB95768" w14:textId="77777777" w:rsidR="005A54CD" w:rsidRDefault="005A54C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7D84CEEB" w14:textId="6752A98F" w:rsidR="00980D94" w:rsidRDefault="00BF7CD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服务器上注册成功</w:t>
      </w:r>
    </w:p>
    <w:p w14:paraId="4A5B2598" w14:textId="77777777" w:rsidR="005A54CD" w:rsidRDefault="005A54C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B03101E" w14:textId="3F4247AB" w:rsidR="00980D94" w:rsidRDefault="00832B5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镜盖工作状态发生变化时，向服务器发送状态信息</w:t>
      </w:r>
    </w:p>
    <w:p w14:paraId="25BE18F4" w14:textId="77777777" w:rsidR="005A54CD" w:rsidRPr="009A1483" w:rsidRDefault="005A54C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1C3ED4C9" w14:textId="3A4A4EB0" w:rsidR="00807B47" w:rsidRPr="00E56FDF" w:rsidRDefault="00DB045F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 xml:space="preserve">mcover </w:t>
      </w:r>
      <w:r w:rsidR="002125D7">
        <w:rPr>
          <w:rFonts w:hint="eastAsia"/>
          <w:sz w:val="21"/>
        </w:rPr>
        <w:t>cam_id=&lt;&gt;, value=&lt;&gt;</w:t>
      </w:r>
    </w:p>
    <w:p w14:paraId="54CD8CEA" w14:textId="7D87BC48" w:rsidR="00753632" w:rsidRDefault="005A54C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4"/>
        <w:gridCol w:w="2189"/>
        <w:gridCol w:w="1842"/>
        <w:gridCol w:w="3345"/>
      </w:tblGrid>
      <w:tr w:rsidR="001764E5" w14:paraId="30051F52" w14:textId="77777777" w:rsidTr="00157BE5">
        <w:tc>
          <w:tcPr>
            <w:tcW w:w="907" w:type="pct"/>
            <w:vAlign w:val="center"/>
          </w:tcPr>
          <w:p w14:paraId="7F54D6E8" w14:textId="77777777" w:rsidR="001764E5" w:rsidRPr="002159DD" w:rsidRDefault="001764E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215" w:type="pct"/>
            <w:vAlign w:val="center"/>
          </w:tcPr>
          <w:p w14:paraId="74C56D93" w14:textId="77777777" w:rsidR="001764E5" w:rsidRPr="002159DD" w:rsidRDefault="001764E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022" w:type="pct"/>
          </w:tcPr>
          <w:p w14:paraId="5509A4CD" w14:textId="77777777" w:rsidR="001764E5" w:rsidRPr="002159DD" w:rsidRDefault="001764E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6E0424D0" w14:textId="77777777" w:rsidR="001764E5" w:rsidRPr="002159DD" w:rsidRDefault="001764E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1764E5" w14:paraId="608E71B5" w14:textId="77777777" w:rsidTr="00157BE5">
        <w:tc>
          <w:tcPr>
            <w:tcW w:w="907" w:type="pct"/>
            <w:vAlign w:val="center"/>
          </w:tcPr>
          <w:p w14:paraId="4F8F6C06" w14:textId="2FB4C8F6" w:rsidR="001764E5" w:rsidRDefault="001764E5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215" w:type="pct"/>
            <w:vAlign w:val="center"/>
          </w:tcPr>
          <w:p w14:paraId="4C2FF6D9" w14:textId="033062E4" w:rsidR="001764E5" w:rsidRDefault="001764E5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1022" w:type="pct"/>
          </w:tcPr>
          <w:p w14:paraId="671DC669" w14:textId="00C0F9C2" w:rsidR="001764E5" w:rsidRDefault="001764E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856" w:type="pct"/>
            <w:vAlign w:val="center"/>
          </w:tcPr>
          <w:p w14:paraId="7C519357" w14:textId="77777777" w:rsidR="001764E5" w:rsidRDefault="001764E5" w:rsidP="00BD2506">
            <w:pPr>
              <w:spacing w:line="288" w:lineRule="auto"/>
            </w:pPr>
          </w:p>
        </w:tc>
      </w:tr>
      <w:tr w:rsidR="001764E5" w14:paraId="5FB213DF" w14:textId="77777777" w:rsidTr="00157BE5">
        <w:tc>
          <w:tcPr>
            <w:tcW w:w="907" w:type="pct"/>
            <w:vAlign w:val="center"/>
          </w:tcPr>
          <w:p w14:paraId="37E411D5" w14:textId="4DB14567" w:rsidR="001764E5" w:rsidRDefault="001764E5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1215" w:type="pct"/>
            <w:vAlign w:val="center"/>
          </w:tcPr>
          <w:p w14:paraId="438CF717" w14:textId="10585B87" w:rsidR="001764E5" w:rsidRDefault="00AD38E1" w:rsidP="00BD2506">
            <w:pPr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  <w:tc>
          <w:tcPr>
            <w:tcW w:w="1022" w:type="pct"/>
          </w:tcPr>
          <w:p w14:paraId="11EFF79D" w14:textId="28BBFC8C" w:rsidR="001764E5" w:rsidRDefault="00AD38E1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856" w:type="pct"/>
            <w:vAlign w:val="center"/>
          </w:tcPr>
          <w:p w14:paraId="3DFAF5BC" w14:textId="77777777" w:rsidR="001764E5" w:rsidRDefault="001764E5" w:rsidP="00BD2506">
            <w:pPr>
              <w:spacing w:line="288" w:lineRule="auto"/>
            </w:pPr>
          </w:p>
        </w:tc>
      </w:tr>
    </w:tbl>
    <w:p w14:paraId="0727958E" w14:textId="0B220563" w:rsidR="001F5C35" w:rsidRDefault="001F5C35" w:rsidP="00BD2506">
      <w:pPr>
        <w:pStyle w:val="3"/>
        <w:spacing w:line="288" w:lineRule="auto"/>
      </w:pPr>
      <w:bookmarkStart w:id="65" w:name="_Toc530388093"/>
      <w:r>
        <w:rPr>
          <w:rFonts w:hint="eastAsia"/>
        </w:rPr>
        <w:t>焦点位置：</w:t>
      </w:r>
      <w:r>
        <w:rPr>
          <w:rFonts w:hint="eastAsia"/>
        </w:rPr>
        <w:t>focus</w:t>
      </w:r>
      <w:bookmarkEnd w:id="65"/>
    </w:p>
    <w:p w14:paraId="73B828AE" w14:textId="50592E13" w:rsidR="008E66F5" w:rsidRDefault="008E66F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372165">
        <w:rPr>
          <w:rFonts w:hint="eastAsia"/>
        </w:rPr>
        <w:t>当焦点位置发生变化时，向服务器发送焦点位置</w:t>
      </w:r>
    </w:p>
    <w:p w14:paraId="7AFD9A5C" w14:textId="77777777" w:rsidR="008E66F5" w:rsidRDefault="008E66F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8497914" w14:textId="08766E83" w:rsidR="00372165" w:rsidRDefault="0037216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服务器上注册成功</w:t>
      </w:r>
    </w:p>
    <w:p w14:paraId="6E17C510" w14:textId="77777777" w:rsidR="008E66F5" w:rsidRDefault="008E66F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27A4479" w14:textId="03F755C8" w:rsidR="00372165" w:rsidRDefault="0037216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焦点位置发生变化时，向服务器发送焦点位置</w:t>
      </w:r>
    </w:p>
    <w:p w14:paraId="20EFEA94" w14:textId="35EF405F" w:rsidR="008E66F5" w:rsidRPr="009A1483" w:rsidRDefault="008E66F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  <w:r w:rsidR="00EF39F2">
        <w:rPr>
          <w:rFonts w:hint="eastAsia"/>
        </w:rPr>
        <w:t>：</w:t>
      </w:r>
    </w:p>
    <w:p w14:paraId="041D3F38" w14:textId="4FB97EFE" w:rsidR="001F5C35" w:rsidRPr="00E56FDF" w:rsidRDefault="00E673C1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focus</w:t>
      </w:r>
      <w:r w:rsidR="001F5C35">
        <w:rPr>
          <w:rFonts w:hint="eastAsia"/>
          <w:sz w:val="21"/>
        </w:rPr>
        <w:t xml:space="preserve"> </w:t>
      </w:r>
      <w:r w:rsidR="002125D7">
        <w:rPr>
          <w:rFonts w:hint="eastAsia"/>
          <w:sz w:val="21"/>
        </w:rPr>
        <w:t>cam_id=&lt;&gt;, value=&lt;&gt;</w:t>
      </w:r>
    </w:p>
    <w:p w14:paraId="06EE96EA" w14:textId="77777777" w:rsidR="008E66F5" w:rsidRDefault="008E66F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键值对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4"/>
        <w:gridCol w:w="2189"/>
        <w:gridCol w:w="1842"/>
        <w:gridCol w:w="3345"/>
      </w:tblGrid>
      <w:tr w:rsidR="00F517DF" w14:paraId="727F666C" w14:textId="77777777" w:rsidTr="00157BE5">
        <w:tc>
          <w:tcPr>
            <w:tcW w:w="907" w:type="pct"/>
            <w:vAlign w:val="center"/>
          </w:tcPr>
          <w:p w14:paraId="014B8525" w14:textId="77777777" w:rsidR="00F517DF" w:rsidRPr="002159DD" w:rsidRDefault="00F517D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215" w:type="pct"/>
            <w:vAlign w:val="center"/>
          </w:tcPr>
          <w:p w14:paraId="493F7ADD" w14:textId="77777777" w:rsidR="00F517DF" w:rsidRPr="002159DD" w:rsidRDefault="00F517D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1022" w:type="pct"/>
          </w:tcPr>
          <w:p w14:paraId="23594063" w14:textId="77777777" w:rsidR="00F517DF" w:rsidRPr="002159DD" w:rsidRDefault="00F517D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1856" w:type="pct"/>
            <w:vAlign w:val="center"/>
          </w:tcPr>
          <w:p w14:paraId="3207DB93" w14:textId="77777777" w:rsidR="00F517DF" w:rsidRPr="002159DD" w:rsidRDefault="00F517D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F517DF" w14:paraId="72E079DC" w14:textId="77777777" w:rsidTr="00157BE5">
        <w:tc>
          <w:tcPr>
            <w:tcW w:w="907" w:type="pct"/>
            <w:vAlign w:val="center"/>
          </w:tcPr>
          <w:p w14:paraId="1C893D24" w14:textId="77777777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215" w:type="pct"/>
            <w:vAlign w:val="center"/>
          </w:tcPr>
          <w:p w14:paraId="57FB43F3" w14:textId="77777777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1022" w:type="pct"/>
          </w:tcPr>
          <w:p w14:paraId="5D6AB21E" w14:textId="77777777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1856" w:type="pct"/>
            <w:vAlign w:val="center"/>
          </w:tcPr>
          <w:p w14:paraId="614017DE" w14:textId="77777777" w:rsidR="00F517DF" w:rsidRDefault="00F517DF" w:rsidP="00BD2506">
            <w:pPr>
              <w:spacing w:line="288" w:lineRule="auto"/>
            </w:pPr>
          </w:p>
        </w:tc>
      </w:tr>
      <w:tr w:rsidR="00F517DF" w14:paraId="4DAB9835" w14:textId="77777777" w:rsidTr="00157BE5">
        <w:tc>
          <w:tcPr>
            <w:tcW w:w="907" w:type="pct"/>
            <w:vAlign w:val="center"/>
          </w:tcPr>
          <w:p w14:paraId="28AFE170" w14:textId="77777777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value</w:t>
            </w:r>
          </w:p>
        </w:tc>
        <w:tc>
          <w:tcPr>
            <w:tcW w:w="1215" w:type="pct"/>
            <w:vAlign w:val="center"/>
          </w:tcPr>
          <w:p w14:paraId="7E684A8B" w14:textId="220BF63F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  <w:tc>
          <w:tcPr>
            <w:tcW w:w="1022" w:type="pct"/>
          </w:tcPr>
          <w:p w14:paraId="0200B3EE" w14:textId="77777777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1856" w:type="pct"/>
            <w:vAlign w:val="center"/>
          </w:tcPr>
          <w:p w14:paraId="700367A2" w14:textId="3FF28E47" w:rsidR="00F517DF" w:rsidRDefault="00F517DF" w:rsidP="00BD2506">
            <w:pPr>
              <w:spacing w:line="288" w:lineRule="auto"/>
            </w:pPr>
            <w:r>
              <w:rPr>
                <w:rFonts w:hint="eastAsia"/>
              </w:rPr>
              <w:t>微米</w:t>
            </w:r>
          </w:p>
        </w:tc>
      </w:tr>
    </w:tbl>
    <w:p w14:paraId="3CB08B02" w14:textId="6AE899FE" w:rsidR="00FD0C05" w:rsidRDefault="00A40516" w:rsidP="00F852ED">
      <w:pPr>
        <w:pStyle w:val="2"/>
      </w:pPr>
      <w:bookmarkStart w:id="66" w:name="_Toc530388094"/>
      <w:r w:rsidRPr="0069648B">
        <w:rPr>
          <w:rFonts w:hint="eastAsia"/>
        </w:rPr>
        <w:lastRenderedPageBreak/>
        <w:t>通信协议：</w:t>
      </w:r>
      <w:r w:rsidR="007E4CC2">
        <w:rPr>
          <w:rFonts w:hint="eastAsia"/>
        </w:rPr>
        <w:t>服务器</w:t>
      </w:r>
      <w:r w:rsidR="007E4CC2" w:rsidRPr="007E4CC2">
        <w:sym w:font="Wingdings" w:char="F0E8"/>
      </w:r>
      <w:r w:rsidR="004D7F95">
        <w:rPr>
          <w:rFonts w:hint="eastAsia"/>
        </w:rPr>
        <w:t>GWAC</w:t>
      </w:r>
      <w:r w:rsidR="004D7F95">
        <w:rPr>
          <w:rFonts w:hint="eastAsia"/>
        </w:rPr>
        <w:t>转台附属设备（</w:t>
      </w:r>
      <w:r w:rsidRPr="0069648B">
        <w:rPr>
          <w:rFonts w:hint="eastAsia"/>
        </w:rPr>
        <w:t>调焦</w:t>
      </w:r>
      <w:r w:rsidRPr="0069648B">
        <w:rPr>
          <w:rFonts w:hint="eastAsia"/>
        </w:rPr>
        <w:t>+</w:t>
      </w:r>
      <w:r w:rsidRPr="0069648B">
        <w:rPr>
          <w:rFonts w:hint="eastAsia"/>
        </w:rPr>
        <w:t>镜盖</w:t>
      </w:r>
      <w:r w:rsidR="004D7F95">
        <w:rPr>
          <w:rFonts w:hint="eastAsia"/>
        </w:rPr>
        <w:t>）</w:t>
      </w:r>
      <w:bookmarkEnd w:id="66"/>
    </w:p>
    <w:p w14:paraId="131ACC3B" w14:textId="198E79B8" w:rsidR="00515B0E" w:rsidRDefault="00515B0E" w:rsidP="00BD2506">
      <w:pPr>
        <w:spacing w:line="288" w:lineRule="auto"/>
        <w:ind w:firstLineChars="200" w:firstLine="480"/>
      </w:pPr>
      <w:r>
        <w:rPr>
          <w:rFonts w:hint="eastAsia"/>
        </w:rPr>
        <w:t>服务器通过</w:t>
      </w:r>
      <w:r>
        <w:rPr>
          <w:rFonts w:hint="eastAsia"/>
        </w:rPr>
        <w:t>TCP</w:t>
      </w:r>
      <w:r>
        <w:rPr>
          <w:rFonts w:hint="eastAsia"/>
        </w:rPr>
        <w:t>连接向</w:t>
      </w:r>
      <w:r>
        <w:rPr>
          <w:rFonts w:hint="eastAsia"/>
        </w:rPr>
        <w:t>GWAC</w:t>
      </w:r>
      <w:r>
        <w:rPr>
          <w:rFonts w:hint="eastAsia"/>
        </w:rPr>
        <w:t>转台附属设备发送控制指令，驱动设备（调焦</w:t>
      </w:r>
      <w:r>
        <w:rPr>
          <w:rFonts w:hint="eastAsia"/>
        </w:rPr>
        <w:t>+</w:t>
      </w:r>
      <w:r>
        <w:rPr>
          <w:rFonts w:hint="eastAsia"/>
        </w:rPr>
        <w:t>镜盖）执行响应操作。</w:t>
      </w:r>
    </w:p>
    <w:p w14:paraId="0619B633" w14:textId="42C0A281" w:rsidR="00515B0E" w:rsidRDefault="0030723A" w:rsidP="00BD2506">
      <w:pPr>
        <w:spacing w:line="288" w:lineRule="auto"/>
        <w:ind w:firstLineChars="200" w:firstLine="480"/>
      </w:pPr>
      <w:r>
        <w:rPr>
          <w:rFonts w:hint="eastAsia"/>
        </w:rPr>
        <w:t>服务器</w:t>
      </w:r>
      <w:r w:rsidR="00515B0E">
        <w:rPr>
          <w:rFonts w:hint="eastAsia"/>
        </w:rPr>
        <w:t>发送的通信协议采用编码字符串格式。协议以标识符“</w:t>
      </w:r>
      <w:r w:rsidR="00515B0E">
        <w:rPr>
          <w:rFonts w:hint="eastAsia"/>
        </w:rPr>
        <w:t>g#</w:t>
      </w:r>
      <w:r w:rsidR="00515B0E">
        <w:rPr>
          <w:rFonts w:hint="eastAsia"/>
        </w:rPr>
        <w:t>”开始，以换行符结束。</w:t>
      </w:r>
    </w:p>
    <w:p w14:paraId="236F6FF0" w14:textId="24B616C0" w:rsidR="00515B0E" w:rsidRDefault="0030723A" w:rsidP="00BD2506">
      <w:pPr>
        <w:spacing w:line="288" w:lineRule="auto"/>
        <w:ind w:firstLineChars="200" w:firstLine="480"/>
      </w:pPr>
      <w:r>
        <w:rPr>
          <w:rFonts w:hint="eastAsia"/>
        </w:rPr>
        <w:t>服务器</w:t>
      </w:r>
      <w:r w:rsidR="00515B0E">
        <w:rPr>
          <w:rFonts w:hint="eastAsia"/>
        </w:rPr>
        <w:t>发送的通信协议中，组标志和单元标志固定为</w:t>
      </w:r>
      <w:r w:rsidR="00515B0E">
        <w:rPr>
          <w:rFonts w:hint="eastAsia"/>
        </w:rPr>
        <w:t>3</w:t>
      </w:r>
      <w:r w:rsidR="00515B0E">
        <w:rPr>
          <w:rFonts w:hint="eastAsia"/>
        </w:rPr>
        <w:t>字节字符串。</w:t>
      </w:r>
    </w:p>
    <w:p w14:paraId="05260084" w14:textId="343DC9A0" w:rsidR="00515B0E" w:rsidRPr="000E342F" w:rsidRDefault="00515B0E" w:rsidP="00BD2506">
      <w:pPr>
        <w:spacing w:line="288" w:lineRule="auto"/>
        <w:ind w:firstLineChars="200" w:firstLine="480"/>
      </w:pPr>
      <w:r>
        <w:rPr>
          <w:rFonts w:hint="eastAsia"/>
        </w:rPr>
        <w:t>服务器与</w:t>
      </w:r>
      <w:r>
        <w:rPr>
          <w:rFonts w:hint="eastAsia"/>
        </w:rPr>
        <w:t>GWAC</w:t>
      </w:r>
      <w:r w:rsidR="0030723A">
        <w:rPr>
          <w:rFonts w:hint="eastAsia"/>
        </w:rPr>
        <w:t>附属设备</w:t>
      </w:r>
      <w:r>
        <w:rPr>
          <w:rFonts w:hint="eastAsia"/>
        </w:rPr>
        <w:t>控制软件采用</w:t>
      </w:r>
      <w:r>
        <w:rPr>
          <w:rFonts w:hint="eastAsia"/>
        </w:rPr>
        <w:t>1-N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 w:rsidR="00764189">
        <w:rPr>
          <w:rFonts w:hint="eastAsia"/>
        </w:rPr>
        <w:t>网络链路中，可以传输多个设备</w:t>
      </w:r>
      <w:r>
        <w:rPr>
          <w:rFonts w:hint="eastAsia"/>
        </w:rPr>
        <w:t>的指令和信息。</w:t>
      </w:r>
    </w:p>
    <w:p w14:paraId="2DA5B9BF" w14:textId="49B81E6F" w:rsidR="0034339D" w:rsidRDefault="0034339D" w:rsidP="00BD2506">
      <w:pPr>
        <w:pStyle w:val="3"/>
        <w:spacing w:line="288" w:lineRule="auto"/>
      </w:pPr>
      <w:bookmarkStart w:id="67" w:name="_Toc530388095"/>
      <w:r>
        <w:rPr>
          <w:rFonts w:hint="eastAsia"/>
        </w:rPr>
        <w:t>自动调焦</w:t>
      </w:r>
      <w:r w:rsidR="00EE6A6C">
        <w:rPr>
          <w:rFonts w:hint="eastAsia"/>
        </w:rPr>
        <w:t>：</w:t>
      </w:r>
      <w:r w:rsidR="002C1F85">
        <w:rPr>
          <w:rFonts w:hint="eastAsia"/>
        </w:rPr>
        <w:t>fwhm</w:t>
      </w:r>
      <w:bookmarkEnd w:id="67"/>
    </w:p>
    <w:p w14:paraId="62B4AF09" w14:textId="02319463" w:rsidR="00B03711" w:rsidRDefault="00B0371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1B4144">
        <w:rPr>
          <w:rFonts w:hint="eastAsia"/>
        </w:rPr>
        <w:t>向下位机软件发送</w:t>
      </w:r>
      <w:r w:rsidR="00CA76AC">
        <w:rPr>
          <w:rFonts w:hint="eastAsia"/>
        </w:rPr>
        <w:t>星像统计</w:t>
      </w:r>
      <w:r w:rsidR="00CA76AC">
        <w:rPr>
          <w:rFonts w:hint="eastAsia"/>
        </w:rPr>
        <w:t>FWHM</w:t>
      </w:r>
      <w:r w:rsidR="00CA76AC">
        <w:rPr>
          <w:rFonts w:hint="eastAsia"/>
        </w:rPr>
        <w:t>，由下位机依据调焦策略</w:t>
      </w:r>
      <w:r w:rsidR="005B037E">
        <w:rPr>
          <w:rFonts w:hint="eastAsia"/>
        </w:rPr>
        <w:t>控制、改变焦点位置</w:t>
      </w:r>
    </w:p>
    <w:p w14:paraId="43164ABE" w14:textId="3EF737CE" w:rsidR="005B037E" w:rsidRDefault="005B037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1ABE5843" w14:textId="70E2BAD2" w:rsidR="00476FED" w:rsidRDefault="00476FE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软件已联机</w:t>
      </w:r>
    </w:p>
    <w:p w14:paraId="73EBFA88" w14:textId="55E4A1FF" w:rsidR="005B037E" w:rsidRDefault="005B037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CAA07B6" w14:textId="3A8C1D31" w:rsidR="00B464AF" w:rsidRDefault="00D50F75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</w:t>
      </w:r>
      <w:r w:rsidR="00027A94">
        <w:rPr>
          <w:rFonts w:hint="eastAsia"/>
        </w:rPr>
        <w:t>数据处理软件反馈的</w:t>
      </w:r>
      <w:r w:rsidR="00027A94">
        <w:rPr>
          <w:rFonts w:hint="eastAsia"/>
        </w:rPr>
        <w:t>FWHM</w:t>
      </w:r>
      <w:r w:rsidR="00027A94">
        <w:rPr>
          <w:rFonts w:hint="eastAsia"/>
        </w:rPr>
        <w:t>变化超过</w:t>
      </w:r>
      <w:r w:rsidR="00027A94">
        <w:rPr>
          <w:rFonts w:hint="eastAsia"/>
        </w:rPr>
        <w:t>0.1pixel</w:t>
      </w:r>
      <w:r w:rsidR="00027A94">
        <w:rPr>
          <w:rFonts w:hint="eastAsia"/>
        </w:rPr>
        <w:t>时，向下位机软件发送</w:t>
      </w:r>
      <w:r w:rsidR="00665B23">
        <w:rPr>
          <w:rFonts w:hint="eastAsia"/>
        </w:rPr>
        <w:t>控制指令</w:t>
      </w:r>
    </w:p>
    <w:p w14:paraId="31DF12E5" w14:textId="00F37142" w:rsidR="005B037E" w:rsidRPr="00B03711" w:rsidRDefault="005B037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9D39367" w14:textId="77777777" w:rsidR="0034339D" w:rsidRPr="00FF6A78" w:rsidRDefault="0034339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F6A78">
        <w:rPr>
          <w:rFonts w:hint="eastAsia"/>
          <w:sz w:val="21"/>
        </w:rPr>
        <w:t>g#&lt;group_id&gt;&lt;unit_id&gt;fwhm&lt;cam_id&gt;&lt;fwhm&gt;%</w:t>
      </w:r>
    </w:p>
    <w:p w14:paraId="54CAA70A" w14:textId="51FAE610" w:rsidR="0034339D" w:rsidRDefault="0041723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EE6A6C" w14:paraId="0AE24666" w14:textId="77777777" w:rsidTr="00157BE5">
        <w:tc>
          <w:tcPr>
            <w:tcW w:w="908" w:type="pct"/>
            <w:vAlign w:val="center"/>
          </w:tcPr>
          <w:p w14:paraId="7A7D751B" w14:textId="77777777" w:rsidR="00EE6A6C" w:rsidRPr="002159DD" w:rsidRDefault="00EE6A6C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3A028658" w14:textId="77777777" w:rsidR="00EE6A6C" w:rsidRPr="002159DD" w:rsidRDefault="00EE6A6C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0DE8A96D" w14:textId="77777777" w:rsidR="00EE6A6C" w:rsidRPr="002159DD" w:rsidRDefault="00EE6A6C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31B86AB4" w14:textId="77777777" w:rsidR="00EE6A6C" w:rsidRPr="002159DD" w:rsidRDefault="00EE6A6C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EE6A6C" w14:paraId="118430E5" w14:textId="77777777" w:rsidTr="00157BE5">
        <w:tc>
          <w:tcPr>
            <w:tcW w:w="908" w:type="pct"/>
            <w:vAlign w:val="center"/>
          </w:tcPr>
          <w:p w14:paraId="25B363B7" w14:textId="77777777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6E0520D8" w14:textId="77777777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55C9F59B" w14:textId="77777777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3FE00DF4" w14:textId="77777777" w:rsidR="00EE6A6C" w:rsidRDefault="00EE6A6C" w:rsidP="00BD2506">
            <w:pPr>
              <w:spacing w:line="288" w:lineRule="auto"/>
            </w:pPr>
          </w:p>
        </w:tc>
      </w:tr>
      <w:tr w:rsidR="00EE6A6C" w14:paraId="16D9EA22" w14:textId="77777777" w:rsidTr="00157BE5">
        <w:tc>
          <w:tcPr>
            <w:tcW w:w="908" w:type="pct"/>
            <w:vAlign w:val="center"/>
          </w:tcPr>
          <w:p w14:paraId="17548035" w14:textId="77777777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1FC741E1" w14:textId="77777777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3A37194C" w14:textId="77777777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6ED25A2A" w14:textId="77777777" w:rsidR="00EE6A6C" w:rsidRDefault="00EE6A6C" w:rsidP="00BD2506">
            <w:pPr>
              <w:spacing w:line="288" w:lineRule="auto"/>
            </w:pPr>
          </w:p>
        </w:tc>
      </w:tr>
      <w:tr w:rsidR="00EE6A6C" w14:paraId="67168C9F" w14:textId="77777777" w:rsidTr="00157BE5">
        <w:tc>
          <w:tcPr>
            <w:tcW w:w="908" w:type="pct"/>
            <w:vAlign w:val="center"/>
          </w:tcPr>
          <w:p w14:paraId="40F7CAFB" w14:textId="5290486B" w:rsidR="00EE6A6C" w:rsidRDefault="00EE6A6C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 w:rsidR="0040794C">
              <w:rPr>
                <w:rFonts w:hint="eastAsia"/>
              </w:rPr>
              <w:t>am_id</w:t>
            </w:r>
          </w:p>
        </w:tc>
        <w:tc>
          <w:tcPr>
            <w:tcW w:w="1173" w:type="pct"/>
            <w:vAlign w:val="center"/>
          </w:tcPr>
          <w:p w14:paraId="7D32D499" w14:textId="5380198F" w:rsidR="00EE6A6C" w:rsidRDefault="0040794C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2212F47C" w14:textId="71D08168" w:rsidR="00EE6A6C" w:rsidRDefault="0040794C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4C39F91C" w14:textId="670167F8" w:rsidR="00EE6A6C" w:rsidRDefault="00EE6A6C" w:rsidP="00BD2506">
            <w:pPr>
              <w:spacing w:line="288" w:lineRule="auto"/>
            </w:pPr>
          </w:p>
        </w:tc>
      </w:tr>
      <w:tr w:rsidR="0040794C" w14:paraId="52450D03" w14:textId="77777777" w:rsidTr="00157BE5">
        <w:tc>
          <w:tcPr>
            <w:tcW w:w="908" w:type="pct"/>
            <w:vAlign w:val="center"/>
          </w:tcPr>
          <w:p w14:paraId="0381459B" w14:textId="3E10FFB6" w:rsidR="0040794C" w:rsidRDefault="0040794C" w:rsidP="00BD2506">
            <w:pPr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1173" w:type="pct"/>
            <w:vAlign w:val="center"/>
          </w:tcPr>
          <w:p w14:paraId="1158047B" w14:textId="3BFE723B" w:rsidR="0040794C" w:rsidRDefault="0040794C" w:rsidP="00BD2506">
            <w:pPr>
              <w:spacing w:line="288" w:lineRule="auto"/>
            </w:pPr>
            <w:r>
              <w:rPr>
                <w:rFonts w:hint="eastAsia"/>
              </w:rPr>
              <w:t>半高全宽</w:t>
            </w:r>
          </w:p>
        </w:tc>
        <w:tc>
          <w:tcPr>
            <w:tcW w:w="839" w:type="pct"/>
          </w:tcPr>
          <w:p w14:paraId="78B0ACDC" w14:textId="2B7112CF" w:rsidR="0040794C" w:rsidRDefault="0040794C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2CE46D62" w14:textId="73E3E5CD" w:rsidR="0040794C" w:rsidRDefault="0040794C" w:rsidP="00BD2506">
            <w:pPr>
              <w:spacing w:line="288" w:lineRule="auto"/>
            </w:pPr>
            <w:r>
              <w:rPr>
                <w:rFonts w:hint="eastAsia"/>
              </w:rPr>
              <w:t>%04d</w:t>
            </w:r>
            <w:r w:rsidR="00ED0FCB">
              <w:rPr>
                <w:rFonts w:hint="eastAsia"/>
              </w:rPr>
              <w:t>，</w:t>
            </w:r>
            <w:r w:rsidR="00ED0FCB">
              <w:rPr>
                <w:rFonts w:hint="eastAsia"/>
              </w:rPr>
              <w:t>0.01pixel</w:t>
            </w:r>
          </w:p>
        </w:tc>
      </w:tr>
    </w:tbl>
    <w:p w14:paraId="5BEA98F5" w14:textId="3BC835F4" w:rsidR="00417232" w:rsidRDefault="0041723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  <w:r w:rsidR="0072175A">
        <w:rPr>
          <w:rFonts w:hint="eastAsia"/>
        </w:rPr>
        <w:t>（</w:t>
      </w:r>
      <w:r w:rsidR="0072175A">
        <w:rPr>
          <w:rFonts w:hint="eastAsia"/>
        </w:rPr>
        <w:t>FWHM=1.71</w:t>
      </w:r>
      <w:r w:rsidR="0072175A">
        <w:rPr>
          <w:rFonts w:hint="eastAsia"/>
        </w:rPr>
        <w:t>）</w:t>
      </w:r>
    </w:p>
    <w:p w14:paraId="7604541E" w14:textId="5BDB7592" w:rsidR="00C75AAE" w:rsidRPr="002A6C8C" w:rsidRDefault="00C75AAE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2A6C8C">
        <w:rPr>
          <w:rFonts w:hint="eastAsia"/>
          <w:sz w:val="21"/>
        </w:rPr>
        <w:lastRenderedPageBreak/>
        <w:t>g#001004fwhm0410171%</w:t>
      </w:r>
    </w:p>
    <w:p w14:paraId="2091B41A" w14:textId="0DE08B7B" w:rsidR="0034339D" w:rsidRDefault="0034339D" w:rsidP="00BD2506">
      <w:pPr>
        <w:pStyle w:val="3"/>
        <w:spacing w:line="288" w:lineRule="auto"/>
      </w:pPr>
      <w:bookmarkStart w:id="68" w:name="_Toc530388096"/>
      <w:r w:rsidRPr="00FF6A78">
        <w:rPr>
          <w:rFonts w:hint="eastAsia"/>
        </w:rPr>
        <w:t>手动调焦</w:t>
      </w:r>
      <w:r w:rsidR="008C189B">
        <w:rPr>
          <w:rFonts w:hint="eastAsia"/>
        </w:rPr>
        <w:t>：</w:t>
      </w:r>
      <w:r w:rsidR="008C189B">
        <w:rPr>
          <w:rFonts w:hint="eastAsia"/>
        </w:rPr>
        <w:t>focus</w:t>
      </w:r>
      <w:bookmarkEnd w:id="68"/>
    </w:p>
    <w:p w14:paraId="6A5252D8" w14:textId="6B32DE91" w:rsidR="0075076F" w:rsidRDefault="0075076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C189B">
        <w:rPr>
          <w:rFonts w:hint="eastAsia"/>
        </w:rPr>
        <w:t>向下位机软件发送期望的焦点位置</w:t>
      </w:r>
    </w:p>
    <w:p w14:paraId="1991538B" w14:textId="0A157DEA" w:rsidR="008C189B" w:rsidRDefault="008C189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29E3B27" w14:textId="577A2605" w:rsidR="00FA7FDA" w:rsidRDefault="00FA7FD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软件已联机</w:t>
      </w:r>
    </w:p>
    <w:p w14:paraId="725D8DCA" w14:textId="7A85CEFB" w:rsidR="008C189B" w:rsidRDefault="008C189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411778B" w14:textId="1309142A" w:rsidR="00FA7FDA" w:rsidRDefault="00C55AA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6FFDE6A2" w14:textId="5D31A82D" w:rsidR="008C189B" w:rsidRPr="0075076F" w:rsidRDefault="008C189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0B707F0" w14:textId="77777777" w:rsidR="0034339D" w:rsidRPr="00FF6A78" w:rsidRDefault="0034339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F6A78">
        <w:rPr>
          <w:rFonts w:hint="eastAsia"/>
          <w:sz w:val="21"/>
        </w:rPr>
        <w:t>g#&lt;group_id&gt;&lt;unit_id&gt;focus&lt;cam_id&gt;&lt;focus&gt;%</w:t>
      </w:r>
    </w:p>
    <w:p w14:paraId="7A539804" w14:textId="77777777" w:rsidR="008C189B" w:rsidRDefault="008C189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8C189B" w14:paraId="678ACB44" w14:textId="77777777" w:rsidTr="0080066A">
        <w:tc>
          <w:tcPr>
            <w:tcW w:w="908" w:type="pct"/>
            <w:vAlign w:val="center"/>
          </w:tcPr>
          <w:p w14:paraId="73FBC357" w14:textId="77777777" w:rsidR="008C189B" w:rsidRPr="002159DD" w:rsidRDefault="008C189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1C81E468" w14:textId="77777777" w:rsidR="008C189B" w:rsidRPr="002159DD" w:rsidRDefault="008C189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3E2430BD" w14:textId="77777777" w:rsidR="008C189B" w:rsidRPr="002159DD" w:rsidRDefault="008C189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D6E9D07" w14:textId="77777777" w:rsidR="008C189B" w:rsidRPr="002159DD" w:rsidRDefault="008C189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8C189B" w14:paraId="06D991D5" w14:textId="77777777" w:rsidTr="0080066A">
        <w:tc>
          <w:tcPr>
            <w:tcW w:w="908" w:type="pct"/>
            <w:vAlign w:val="center"/>
          </w:tcPr>
          <w:p w14:paraId="52A4D29C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18307B86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16FF76C9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617CABD9" w14:textId="77777777" w:rsidR="008C189B" w:rsidRDefault="008C189B" w:rsidP="00BD2506">
            <w:pPr>
              <w:spacing w:line="288" w:lineRule="auto"/>
            </w:pPr>
          </w:p>
        </w:tc>
      </w:tr>
      <w:tr w:rsidR="008C189B" w14:paraId="175BEB13" w14:textId="77777777" w:rsidTr="0080066A">
        <w:tc>
          <w:tcPr>
            <w:tcW w:w="908" w:type="pct"/>
            <w:vAlign w:val="center"/>
          </w:tcPr>
          <w:p w14:paraId="63BC3E5E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47B17982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7E8F5680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5BF66A61" w14:textId="77777777" w:rsidR="008C189B" w:rsidRDefault="008C189B" w:rsidP="00BD2506">
            <w:pPr>
              <w:spacing w:line="288" w:lineRule="auto"/>
            </w:pPr>
          </w:p>
        </w:tc>
      </w:tr>
      <w:tr w:rsidR="008C189B" w14:paraId="6136A109" w14:textId="77777777" w:rsidTr="0080066A">
        <w:tc>
          <w:tcPr>
            <w:tcW w:w="908" w:type="pct"/>
            <w:vAlign w:val="center"/>
          </w:tcPr>
          <w:p w14:paraId="3C55F798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490844D4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5D456536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4A48AD8C" w14:textId="77777777" w:rsidR="008C189B" w:rsidRDefault="008C189B" w:rsidP="00BD2506">
            <w:pPr>
              <w:spacing w:line="288" w:lineRule="auto"/>
            </w:pPr>
          </w:p>
        </w:tc>
      </w:tr>
      <w:tr w:rsidR="008C189B" w14:paraId="3BB20C88" w14:textId="77777777" w:rsidTr="0080066A">
        <w:tc>
          <w:tcPr>
            <w:tcW w:w="908" w:type="pct"/>
            <w:vAlign w:val="center"/>
          </w:tcPr>
          <w:p w14:paraId="07CCB38F" w14:textId="0B706190" w:rsidR="008C189B" w:rsidRDefault="009330C4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173" w:type="pct"/>
            <w:vAlign w:val="center"/>
          </w:tcPr>
          <w:p w14:paraId="53112DE5" w14:textId="7AF3F2FD" w:rsidR="008C189B" w:rsidRDefault="009330C4" w:rsidP="00BD2506">
            <w:pPr>
              <w:spacing w:line="288" w:lineRule="auto"/>
            </w:pPr>
            <w:r>
              <w:rPr>
                <w:rFonts w:hint="eastAsia"/>
              </w:rPr>
              <w:t>焦点绝对位置</w:t>
            </w:r>
          </w:p>
        </w:tc>
        <w:tc>
          <w:tcPr>
            <w:tcW w:w="839" w:type="pct"/>
          </w:tcPr>
          <w:p w14:paraId="551A85D4" w14:textId="77777777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758CF579" w14:textId="36ED0E0E" w:rsidR="008C189B" w:rsidRDefault="008C189B" w:rsidP="00BD2506">
            <w:pPr>
              <w:spacing w:line="288" w:lineRule="auto"/>
            </w:pPr>
            <w:r>
              <w:rPr>
                <w:rFonts w:hint="eastAsia"/>
              </w:rPr>
              <w:t>%</w:t>
            </w:r>
            <w:r w:rsidR="00EA4E53">
              <w:rPr>
                <w:rFonts w:hint="eastAsia"/>
              </w:rPr>
              <w:t>+05</w:t>
            </w:r>
            <w:r>
              <w:rPr>
                <w:rFonts w:hint="eastAsia"/>
              </w:rPr>
              <w:t>d</w:t>
            </w:r>
            <w:r w:rsidR="00EA4E53">
              <w:rPr>
                <w:rFonts w:hint="eastAsia"/>
              </w:rPr>
              <w:t>，微米</w:t>
            </w:r>
          </w:p>
        </w:tc>
      </w:tr>
    </w:tbl>
    <w:p w14:paraId="58B84865" w14:textId="7C5ADD11" w:rsidR="0034339D" w:rsidRDefault="005913F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</w:t>
      </w:r>
      <w:r w:rsidR="008C189B">
        <w:rPr>
          <w:rFonts w:hint="eastAsia"/>
        </w:rPr>
        <w:t>：（</w:t>
      </w:r>
      <w:r w:rsidR="008C189B">
        <w:rPr>
          <w:rFonts w:hint="eastAsia"/>
        </w:rPr>
        <w:t>focus=-200</w:t>
      </w:r>
      <w:r w:rsidR="008C189B">
        <w:rPr>
          <w:rFonts w:hint="eastAsia"/>
        </w:rPr>
        <w:t>）</w:t>
      </w:r>
    </w:p>
    <w:p w14:paraId="5DBFC82C" w14:textId="216F25F7" w:rsidR="00EF0070" w:rsidRPr="00404489" w:rsidRDefault="00EF007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404489">
        <w:rPr>
          <w:rFonts w:hint="eastAsia"/>
          <w:sz w:val="21"/>
        </w:rPr>
        <w:t>g#001004focus041-0200%</w:t>
      </w:r>
    </w:p>
    <w:p w14:paraId="2E860A26" w14:textId="2238E7ED" w:rsidR="003D6456" w:rsidRDefault="003D6456" w:rsidP="00BD2506">
      <w:pPr>
        <w:pStyle w:val="3"/>
        <w:spacing w:line="288" w:lineRule="auto"/>
      </w:pPr>
      <w:bookmarkStart w:id="69" w:name="_Toc530388097"/>
      <w:r w:rsidRPr="003C6A59">
        <w:rPr>
          <w:rFonts w:hint="eastAsia"/>
        </w:rPr>
        <w:t>同步焦点零点</w:t>
      </w:r>
      <w:r w:rsidR="00D454E8">
        <w:rPr>
          <w:rFonts w:hint="eastAsia"/>
        </w:rPr>
        <w:t>：</w:t>
      </w:r>
      <w:r w:rsidR="00D454E8">
        <w:rPr>
          <w:rFonts w:hint="eastAsia"/>
        </w:rPr>
        <w:t>focsync</w:t>
      </w:r>
      <w:bookmarkEnd w:id="69"/>
    </w:p>
    <w:p w14:paraId="06AB9D57" w14:textId="5C393C15" w:rsidR="00E33F56" w:rsidRDefault="000F59D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17D7C">
        <w:rPr>
          <w:rFonts w:hint="eastAsia"/>
        </w:rPr>
        <w:t>下位机发送指令，</w:t>
      </w:r>
      <w:r w:rsidR="00325394">
        <w:rPr>
          <w:rFonts w:hint="eastAsia"/>
        </w:rPr>
        <w:t>将当前焦点置零</w:t>
      </w:r>
    </w:p>
    <w:p w14:paraId="1AC2D0CA" w14:textId="1AD56EDE" w:rsidR="00325394" w:rsidRDefault="0032539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49033357" w14:textId="24B5B68A" w:rsidR="00325394" w:rsidRDefault="0032539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软件已联机</w:t>
      </w:r>
    </w:p>
    <w:p w14:paraId="707AB776" w14:textId="047DD0BB" w:rsidR="00B0711B" w:rsidRDefault="00B0711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B9F9758" w14:textId="47684721" w:rsidR="00B0711B" w:rsidRPr="00E33F56" w:rsidRDefault="004E426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65B9A367" w14:textId="1DBE9A56" w:rsidR="003D6456" w:rsidRPr="003C6A59" w:rsidRDefault="003D645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C6A59">
        <w:rPr>
          <w:rFonts w:hint="eastAsia"/>
          <w:sz w:val="21"/>
        </w:rPr>
        <w:t>g#&lt;group_id&gt;&lt;unit_id&gt;focsync&lt;cam_id&gt;%</w:t>
      </w:r>
    </w:p>
    <w:p w14:paraId="045F7F63" w14:textId="77777777" w:rsidR="005913FA" w:rsidRDefault="005913F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5913FA" w14:paraId="7A8E6193" w14:textId="77777777" w:rsidTr="0080066A">
        <w:tc>
          <w:tcPr>
            <w:tcW w:w="908" w:type="pct"/>
            <w:vAlign w:val="center"/>
          </w:tcPr>
          <w:p w14:paraId="5EA6B2A8" w14:textId="77777777" w:rsidR="005913FA" w:rsidRPr="002159DD" w:rsidRDefault="005913F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3C20D1FD" w14:textId="77777777" w:rsidR="005913FA" w:rsidRPr="002159DD" w:rsidRDefault="005913F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5224B385" w14:textId="77777777" w:rsidR="005913FA" w:rsidRPr="002159DD" w:rsidRDefault="005913F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6507E2A3" w14:textId="77777777" w:rsidR="005913FA" w:rsidRPr="002159DD" w:rsidRDefault="005913FA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5913FA" w14:paraId="660E3B83" w14:textId="77777777" w:rsidTr="0080066A">
        <w:tc>
          <w:tcPr>
            <w:tcW w:w="908" w:type="pct"/>
            <w:vAlign w:val="center"/>
          </w:tcPr>
          <w:p w14:paraId="434246DA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group_id</w:t>
            </w:r>
          </w:p>
        </w:tc>
        <w:tc>
          <w:tcPr>
            <w:tcW w:w="1173" w:type="pct"/>
            <w:vAlign w:val="center"/>
          </w:tcPr>
          <w:p w14:paraId="60A4FC2D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346B222A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0D0A7A9B" w14:textId="77777777" w:rsidR="005913FA" w:rsidRDefault="005913FA" w:rsidP="00BD2506">
            <w:pPr>
              <w:spacing w:line="288" w:lineRule="auto"/>
            </w:pPr>
          </w:p>
        </w:tc>
      </w:tr>
      <w:tr w:rsidR="005913FA" w14:paraId="1440984B" w14:textId="77777777" w:rsidTr="0080066A">
        <w:tc>
          <w:tcPr>
            <w:tcW w:w="908" w:type="pct"/>
            <w:vAlign w:val="center"/>
          </w:tcPr>
          <w:p w14:paraId="4B0DFB10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726572EB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38F6A6F8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69704CD6" w14:textId="77777777" w:rsidR="005913FA" w:rsidRDefault="005913FA" w:rsidP="00BD2506">
            <w:pPr>
              <w:spacing w:line="288" w:lineRule="auto"/>
            </w:pPr>
          </w:p>
        </w:tc>
      </w:tr>
      <w:tr w:rsidR="005913FA" w14:paraId="0E05398D" w14:textId="77777777" w:rsidTr="0080066A">
        <w:tc>
          <w:tcPr>
            <w:tcW w:w="908" w:type="pct"/>
            <w:vAlign w:val="center"/>
          </w:tcPr>
          <w:p w14:paraId="0D1F33F7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01193F7C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40A526BA" w14:textId="77777777" w:rsidR="005913FA" w:rsidRDefault="005913FA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1ACB8DA2" w14:textId="77777777" w:rsidR="005913FA" w:rsidRDefault="005913FA" w:rsidP="00BD2506">
            <w:pPr>
              <w:spacing w:line="288" w:lineRule="auto"/>
            </w:pPr>
          </w:p>
        </w:tc>
      </w:tr>
    </w:tbl>
    <w:p w14:paraId="3743C778" w14:textId="26EEA9EC" w:rsidR="002358F5" w:rsidRDefault="002358F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0CAE9216" w14:textId="44262A56" w:rsidR="00EA1CC5" w:rsidRPr="00346BCE" w:rsidRDefault="002358F5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46BCE">
        <w:rPr>
          <w:rFonts w:hint="eastAsia"/>
          <w:sz w:val="21"/>
        </w:rPr>
        <w:t>g</w:t>
      </w:r>
      <w:r w:rsidR="00EA1CC5" w:rsidRPr="00346BCE">
        <w:rPr>
          <w:rFonts w:hint="eastAsia"/>
          <w:sz w:val="21"/>
        </w:rPr>
        <w:t>#001004focsync041%</w:t>
      </w:r>
    </w:p>
    <w:p w14:paraId="67576A9C" w14:textId="5B98BE56" w:rsidR="0034339D" w:rsidRDefault="0034339D" w:rsidP="00BD2506">
      <w:pPr>
        <w:pStyle w:val="3"/>
        <w:spacing w:line="288" w:lineRule="auto"/>
      </w:pPr>
      <w:bookmarkStart w:id="70" w:name="_Toc530388098"/>
      <w:r>
        <w:rPr>
          <w:rFonts w:hint="eastAsia"/>
        </w:rPr>
        <w:t>开关镜盖</w:t>
      </w:r>
      <w:r w:rsidR="00A029EE">
        <w:rPr>
          <w:rFonts w:hint="eastAsia"/>
        </w:rPr>
        <w:t>：</w:t>
      </w:r>
      <w:r w:rsidR="00416041">
        <w:rPr>
          <w:rFonts w:hint="eastAsia"/>
        </w:rPr>
        <w:t>mirr</w:t>
      </w:r>
      <w:bookmarkEnd w:id="70"/>
    </w:p>
    <w:p w14:paraId="7E568504" w14:textId="0218001F" w:rsidR="00B256C2" w:rsidRDefault="001A2E7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D4456E">
        <w:rPr>
          <w:rFonts w:hint="eastAsia"/>
        </w:rPr>
        <w:t>向下位机发送指令，</w:t>
      </w:r>
      <w:r w:rsidR="00054F41">
        <w:rPr>
          <w:rFonts w:hint="eastAsia"/>
        </w:rPr>
        <w:t>打开或关闭镜盖</w:t>
      </w:r>
    </w:p>
    <w:p w14:paraId="356BF9D1" w14:textId="2B86DEC7" w:rsidR="005001BF" w:rsidRDefault="005001B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0140815" w14:textId="5AB9D8BC" w:rsidR="005001BF" w:rsidRDefault="005001B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下位机软件已联机</w:t>
      </w:r>
    </w:p>
    <w:p w14:paraId="26BC77D8" w14:textId="0810B348" w:rsidR="005001BF" w:rsidRDefault="005001B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035B940" w14:textId="7BDB887F" w:rsidR="005001BF" w:rsidRDefault="005001B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控制指令</w:t>
      </w:r>
    </w:p>
    <w:p w14:paraId="30107117" w14:textId="5939F138" w:rsidR="005001BF" w:rsidRPr="00B256C2" w:rsidRDefault="005001B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1FA1D6BD" w14:textId="77777777" w:rsidR="0034339D" w:rsidRPr="005C6F69" w:rsidRDefault="0034339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C6F69">
        <w:rPr>
          <w:rFonts w:hint="eastAsia"/>
          <w:sz w:val="21"/>
        </w:rPr>
        <w:t>g#&lt;group_id&gt;&lt;unit_id&gt;mirr&lt;cam_id&gt;&lt;cmd&gt;%</w:t>
      </w:r>
    </w:p>
    <w:p w14:paraId="3B240F7F" w14:textId="77777777" w:rsidR="00A029EE" w:rsidRDefault="00A029E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A029EE" w14:paraId="7FA18E4F" w14:textId="77777777" w:rsidTr="0080066A">
        <w:tc>
          <w:tcPr>
            <w:tcW w:w="908" w:type="pct"/>
            <w:vAlign w:val="center"/>
          </w:tcPr>
          <w:p w14:paraId="71735041" w14:textId="77777777" w:rsidR="00A029EE" w:rsidRPr="002159DD" w:rsidRDefault="00A029E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6FDAB4A3" w14:textId="77777777" w:rsidR="00A029EE" w:rsidRPr="002159DD" w:rsidRDefault="00A029E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3450C821" w14:textId="77777777" w:rsidR="00A029EE" w:rsidRPr="002159DD" w:rsidRDefault="00A029E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1A1A57A8" w14:textId="77777777" w:rsidR="00A029EE" w:rsidRPr="002159DD" w:rsidRDefault="00A029EE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A029EE" w14:paraId="7EC117F6" w14:textId="77777777" w:rsidTr="0080066A">
        <w:tc>
          <w:tcPr>
            <w:tcW w:w="908" w:type="pct"/>
            <w:vAlign w:val="center"/>
          </w:tcPr>
          <w:p w14:paraId="73DD7B6F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12D55294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1CCDB7FB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1B17E536" w14:textId="77777777" w:rsidR="00A029EE" w:rsidRDefault="00A029EE" w:rsidP="00BD2506">
            <w:pPr>
              <w:spacing w:line="288" w:lineRule="auto"/>
            </w:pPr>
          </w:p>
        </w:tc>
      </w:tr>
      <w:tr w:rsidR="00A029EE" w14:paraId="1AA8D0D4" w14:textId="77777777" w:rsidTr="0080066A">
        <w:tc>
          <w:tcPr>
            <w:tcW w:w="908" w:type="pct"/>
            <w:vAlign w:val="center"/>
          </w:tcPr>
          <w:p w14:paraId="50C14648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21B21332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4797333D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0E958F58" w14:textId="77777777" w:rsidR="00A029EE" w:rsidRDefault="00A029EE" w:rsidP="00BD2506">
            <w:pPr>
              <w:spacing w:line="288" w:lineRule="auto"/>
            </w:pPr>
          </w:p>
        </w:tc>
      </w:tr>
      <w:tr w:rsidR="00A029EE" w14:paraId="06AC9A91" w14:textId="77777777" w:rsidTr="0080066A">
        <w:tc>
          <w:tcPr>
            <w:tcW w:w="908" w:type="pct"/>
            <w:vAlign w:val="center"/>
          </w:tcPr>
          <w:p w14:paraId="59600EC9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55241095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639CFC9E" w14:textId="77777777" w:rsidR="00A029EE" w:rsidRDefault="00A029EE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18942719" w14:textId="77777777" w:rsidR="00A029EE" w:rsidRDefault="00A029EE" w:rsidP="00BD2506">
            <w:pPr>
              <w:spacing w:line="288" w:lineRule="auto"/>
            </w:pPr>
          </w:p>
        </w:tc>
      </w:tr>
      <w:tr w:rsidR="00416041" w14:paraId="349E6C6C" w14:textId="77777777" w:rsidTr="00AC434F">
        <w:tc>
          <w:tcPr>
            <w:tcW w:w="908" w:type="pct"/>
            <w:vAlign w:val="center"/>
          </w:tcPr>
          <w:p w14:paraId="321D63F4" w14:textId="72F9EBC4" w:rsidR="00416041" w:rsidRDefault="009175BF" w:rsidP="00BD2506">
            <w:pPr>
              <w:spacing w:line="288" w:lineRule="auto"/>
            </w:pPr>
            <w:r>
              <w:rPr>
                <w:rFonts w:hint="eastAsia"/>
              </w:rPr>
              <w:t>cmd</w:t>
            </w:r>
          </w:p>
        </w:tc>
        <w:tc>
          <w:tcPr>
            <w:tcW w:w="1173" w:type="pct"/>
            <w:vAlign w:val="center"/>
          </w:tcPr>
          <w:p w14:paraId="2C906201" w14:textId="5EA18C91" w:rsidR="00416041" w:rsidRDefault="009175BF" w:rsidP="00BD2506">
            <w:pPr>
              <w:spacing w:line="288" w:lineRule="auto"/>
            </w:pPr>
            <w:r>
              <w:rPr>
                <w:rFonts w:hint="eastAsia"/>
              </w:rPr>
              <w:t>开关指令</w:t>
            </w:r>
          </w:p>
        </w:tc>
        <w:tc>
          <w:tcPr>
            <w:tcW w:w="839" w:type="pct"/>
            <w:vAlign w:val="center"/>
          </w:tcPr>
          <w:p w14:paraId="3A0C9C73" w14:textId="769A6EB7" w:rsidR="00416041" w:rsidRDefault="009175BF" w:rsidP="00BD2506">
            <w:pPr>
              <w:spacing w:line="288" w:lineRule="auto"/>
            </w:pPr>
            <w:r>
              <w:rPr>
                <w:rFonts w:hint="eastAsia"/>
              </w:rPr>
              <w:t>string</w:t>
            </w:r>
          </w:p>
        </w:tc>
        <w:tc>
          <w:tcPr>
            <w:tcW w:w="2080" w:type="pct"/>
            <w:vAlign w:val="center"/>
          </w:tcPr>
          <w:p w14:paraId="11787356" w14:textId="2ABEA910" w:rsidR="00416041" w:rsidRDefault="009175BF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  <w:r>
              <w:rPr>
                <w:rFonts w:hint="eastAsia"/>
              </w:rPr>
              <w:t>：打开镜盖</w:t>
            </w:r>
          </w:p>
          <w:p w14:paraId="10DACAB0" w14:textId="7F884B53" w:rsidR="009175BF" w:rsidRDefault="009175BF" w:rsidP="00BD2506">
            <w:pPr>
              <w:spacing w:line="288" w:lineRule="auto"/>
            </w:pPr>
            <w:r>
              <w:rPr>
                <w:rFonts w:hint="eastAsia"/>
              </w:rPr>
              <w:t>close</w:t>
            </w:r>
            <w:r>
              <w:rPr>
                <w:rFonts w:hint="eastAsia"/>
              </w:rPr>
              <w:t>：关闭镜盖</w:t>
            </w:r>
          </w:p>
        </w:tc>
      </w:tr>
    </w:tbl>
    <w:p w14:paraId="1EB7D200" w14:textId="3B6ACC55" w:rsidR="0034339D" w:rsidRDefault="00F67F8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6687856C" w14:textId="10B4CC99" w:rsidR="00DB217C" w:rsidRPr="00F67F8C" w:rsidRDefault="00DB217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67F8C">
        <w:rPr>
          <w:rFonts w:hint="eastAsia"/>
          <w:sz w:val="21"/>
        </w:rPr>
        <w:t>g#001004mirr041open%</w:t>
      </w:r>
    </w:p>
    <w:p w14:paraId="23374D0C" w14:textId="229375CE" w:rsidR="001D28D9" w:rsidRDefault="001D28D9" w:rsidP="00F852ED">
      <w:pPr>
        <w:pStyle w:val="2"/>
      </w:pPr>
      <w:bookmarkStart w:id="71" w:name="_Toc530388099"/>
      <w:r w:rsidRPr="0069648B">
        <w:rPr>
          <w:rFonts w:hint="eastAsia"/>
        </w:rPr>
        <w:t>通信协议：</w:t>
      </w:r>
      <w:r w:rsidR="0098006C">
        <w:rPr>
          <w:rFonts w:hint="eastAsia"/>
        </w:rPr>
        <w:t>GWAC</w:t>
      </w:r>
      <w:r w:rsidR="0098006C">
        <w:rPr>
          <w:rFonts w:hint="eastAsia"/>
        </w:rPr>
        <w:t>转台附属设备（调焦</w:t>
      </w:r>
      <w:r w:rsidR="0098006C">
        <w:rPr>
          <w:rFonts w:hint="eastAsia"/>
        </w:rPr>
        <w:t>+</w:t>
      </w:r>
      <w:r w:rsidR="0098006C">
        <w:rPr>
          <w:rFonts w:hint="eastAsia"/>
        </w:rPr>
        <w:t>镜盖）</w:t>
      </w:r>
      <w:r w:rsidRPr="007E4CC2">
        <w:sym w:font="Wingdings" w:char="F0E8"/>
      </w:r>
      <w:r>
        <w:rPr>
          <w:rFonts w:hint="eastAsia"/>
        </w:rPr>
        <w:t>服务器</w:t>
      </w:r>
      <w:bookmarkEnd w:id="71"/>
    </w:p>
    <w:p w14:paraId="6F55716D" w14:textId="626E6EB4" w:rsidR="0032361B" w:rsidRDefault="0032361B" w:rsidP="00BD2506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转台附属设备通过</w:t>
      </w:r>
      <w:r>
        <w:rPr>
          <w:rFonts w:hint="eastAsia"/>
        </w:rPr>
        <w:t>TCP</w:t>
      </w:r>
      <w:r>
        <w:rPr>
          <w:rFonts w:hint="eastAsia"/>
        </w:rPr>
        <w:t>连接向服务器发送状态信息。</w:t>
      </w:r>
    </w:p>
    <w:p w14:paraId="3BED511E" w14:textId="1E827D3E" w:rsidR="0032361B" w:rsidRDefault="0032361B" w:rsidP="00BD2506">
      <w:pPr>
        <w:spacing w:line="288" w:lineRule="auto"/>
        <w:ind w:firstLineChars="200" w:firstLine="480"/>
      </w:pPr>
      <w:r>
        <w:rPr>
          <w:rFonts w:hint="eastAsia"/>
        </w:rPr>
        <w:t>通信协议采用编码字符串格式。协议以标识符“</w:t>
      </w:r>
      <w:r>
        <w:rPr>
          <w:rFonts w:hint="eastAsia"/>
        </w:rPr>
        <w:t>g#</w:t>
      </w:r>
      <w:r>
        <w:rPr>
          <w:rFonts w:hint="eastAsia"/>
        </w:rPr>
        <w:t>”开始，以换行符结束。</w:t>
      </w:r>
    </w:p>
    <w:p w14:paraId="1A4DC2BE" w14:textId="0F0B6DF9" w:rsidR="0032361B" w:rsidRDefault="0032361B" w:rsidP="00BD2506">
      <w:pPr>
        <w:spacing w:line="288" w:lineRule="auto"/>
        <w:ind w:firstLineChars="200" w:firstLine="480"/>
      </w:pPr>
      <w:r>
        <w:rPr>
          <w:rFonts w:hint="eastAsia"/>
        </w:rPr>
        <w:lastRenderedPageBreak/>
        <w:t>通信协议中，组标志和单元标志固定为</w:t>
      </w:r>
      <w:r>
        <w:rPr>
          <w:rFonts w:hint="eastAsia"/>
        </w:rPr>
        <w:t>3</w:t>
      </w:r>
      <w:r>
        <w:rPr>
          <w:rFonts w:hint="eastAsia"/>
        </w:rPr>
        <w:t>字节字符串。</w:t>
      </w:r>
    </w:p>
    <w:p w14:paraId="3434BA82" w14:textId="77777777" w:rsidR="0032361B" w:rsidRPr="000E342F" w:rsidRDefault="0032361B" w:rsidP="00BD2506">
      <w:pPr>
        <w:spacing w:line="288" w:lineRule="auto"/>
        <w:ind w:firstLineChars="200" w:firstLine="480"/>
      </w:pPr>
      <w:r>
        <w:rPr>
          <w:rFonts w:hint="eastAsia"/>
        </w:rPr>
        <w:t>服务器与</w:t>
      </w:r>
      <w:r>
        <w:rPr>
          <w:rFonts w:hint="eastAsia"/>
        </w:rPr>
        <w:t>GWAC</w:t>
      </w:r>
      <w:r>
        <w:rPr>
          <w:rFonts w:hint="eastAsia"/>
        </w:rPr>
        <w:t>附属设备控制软件采用</w:t>
      </w:r>
      <w:r>
        <w:rPr>
          <w:rFonts w:hint="eastAsia"/>
        </w:rPr>
        <w:t>1-N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>
        <w:rPr>
          <w:rFonts w:hint="eastAsia"/>
        </w:rPr>
        <w:t>网络链路中，可以传输多个设备的指令和信息。</w:t>
      </w:r>
    </w:p>
    <w:p w14:paraId="192B870C" w14:textId="3A2818A3" w:rsidR="00476449" w:rsidRDefault="00476449" w:rsidP="00BD2506">
      <w:pPr>
        <w:pStyle w:val="3"/>
        <w:spacing w:line="288" w:lineRule="auto"/>
      </w:pPr>
      <w:bookmarkStart w:id="72" w:name="_Toc530388100"/>
      <w:r>
        <w:rPr>
          <w:rFonts w:hint="eastAsia"/>
        </w:rPr>
        <w:t>镜盖</w:t>
      </w:r>
      <w:r w:rsidR="00C1296C">
        <w:rPr>
          <w:rFonts w:hint="eastAsia"/>
        </w:rPr>
        <w:t>状态</w:t>
      </w:r>
      <w:r w:rsidR="00727C69">
        <w:rPr>
          <w:rFonts w:hint="eastAsia"/>
        </w:rPr>
        <w:t>：</w:t>
      </w:r>
      <w:r w:rsidR="00727C69">
        <w:rPr>
          <w:rFonts w:hint="eastAsia"/>
        </w:rPr>
        <w:t>mirr</w:t>
      </w:r>
      <w:bookmarkEnd w:id="72"/>
    </w:p>
    <w:p w14:paraId="3EC5C434" w14:textId="00C0F684" w:rsidR="00D35099" w:rsidRDefault="004F01F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543583">
        <w:rPr>
          <w:rFonts w:hint="eastAsia"/>
        </w:rPr>
        <w:t>当镜盖开关状态发生变化时，向服务器发送</w:t>
      </w:r>
      <w:r w:rsidR="00A67457">
        <w:rPr>
          <w:rFonts w:hint="eastAsia"/>
        </w:rPr>
        <w:t>状态信息</w:t>
      </w:r>
    </w:p>
    <w:p w14:paraId="05BDD2C4" w14:textId="31F83139" w:rsidR="00A67457" w:rsidRDefault="00A6745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9BDA187" w14:textId="3F2BEEC3" w:rsidR="00B96223" w:rsidRDefault="0097550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成功连接服务器</w:t>
      </w:r>
    </w:p>
    <w:p w14:paraId="7E9B96E1" w14:textId="76B74F34" w:rsidR="00A67457" w:rsidRDefault="00A6745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AEA7256" w14:textId="3DDA82DA" w:rsidR="00B96223" w:rsidRDefault="00FE160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镜盖状态发生变化时，向服务器发送镜盖状态</w:t>
      </w:r>
    </w:p>
    <w:p w14:paraId="2C05D489" w14:textId="24994AF8" w:rsidR="00A67457" w:rsidRPr="00D35099" w:rsidRDefault="00A6745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35E8982C" w14:textId="77777777" w:rsidR="00476449" w:rsidRPr="00D03725" w:rsidRDefault="00476449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03725">
        <w:rPr>
          <w:rFonts w:hint="eastAsia"/>
          <w:sz w:val="21"/>
        </w:rPr>
        <w:t>g#&lt;group_id&gt;&lt;unit_id&gt;mirr&lt;cam_id&gt;&lt;state&gt;%</w:t>
      </w:r>
    </w:p>
    <w:p w14:paraId="15457AE9" w14:textId="3E263437" w:rsidR="00476449" w:rsidRDefault="00A6745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5B2797" w14:paraId="197E3F24" w14:textId="77777777" w:rsidTr="0080066A">
        <w:tc>
          <w:tcPr>
            <w:tcW w:w="908" w:type="pct"/>
            <w:vAlign w:val="center"/>
          </w:tcPr>
          <w:p w14:paraId="405E28DF" w14:textId="77777777" w:rsidR="005B2797" w:rsidRPr="002159DD" w:rsidRDefault="005B27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7752C248" w14:textId="77777777" w:rsidR="005B2797" w:rsidRPr="002159DD" w:rsidRDefault="005B27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3CF44B1A" w14:textId="77777777" w:rsidR="005B2797" w:rsidRPr="002159DD" w:rsidRDefault="005B27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2F20389" w14:textId="77777777" w:rsidR="005B2797" w:rsidRPr="002159DD" w:rsidRDefault="005B27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5B2797" w14:paraId="782DE682" w14:textId="77777777" w:rsidTr="0080066A">
        <w:tc>
          <w:tcPr>
            <w:tcW w:w="908" w:type="pct"/>
            <w:vAlign w:val="center"/>
          </w:tcPr>
          <w:p w14:paraId="1B490D8B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5C994039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7E41A36B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37274279" w14:textId="77777777" w:rsidR="005B2797" w:rsidRDefault="005B2797" w:rsidP="00BD2506">
            <w:pPr>
              <w:spacing w:line="288" w:lineRule="auto"/>
            </w:pPr>
          </w:p>
        </w:tc>
      </w:tr>
      <w:tr w:rsidR="005B2797" w14:paraId="122DA25C" w14:textId="77777777" w:rsidTr="0080066A">
        <w:tc>
          <w:tcPr>
            <w:tcW w:w="908" w:type="pct"/>
            <w:vAlign w:val="center"/>
          </w:tcPr>
          <w:p w14:paraId="13F0FF2B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1F79C481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1D743EF7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0FA042C1" w14:textId="77777777" w:rsidR="005B2797" w:rsidRDefault="005B2797" w:rsidP="00BD2506">
            <w:pPr>
              <w:spacing w:line="288" w:lineRule="auto"/>
            </w:pPr>
          </w:p>
        </w:tc>
      </w:tr>
      <w:tr w:rsidR="005B2797" w14:paraId="5D4971C8" w14:textId="77777777" w:rsidTr="0080066A">
        <w:tc>
          <w:tcPr>
            <w:tcW w:w="908" w:type="pct"/>
            <w:vAlign w:val="center"/>
          </w:tcPr>
          <w:p w14:paraId="7BBA5865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36DE04A4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7E64DB6B" w14:textId="77777777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7E42A1E3" w14:textId="77777777" w:rsidR="005B2797" w:rsidRDefault="005B2797" w:rsidP="00BD2506">
            <w:pPr>
              <w:spacing w:line="288" w:lineRule="auto"/>
            </w:pPr>
          </w:p>
        </w:tc>
      </w:tr>
      <w:tr w:rsidR="005B2797" w14:paraId="2F42CE21" w14:textId="77777777" w:rsidTr="0080066A">
        <w:tc>
          <w:tcPr>
            <w:tcW w:w="908" w:type="pct"/>
            <w:vAlign w:val="center"/>
          </w:tcPr>
          <w:p w14:paraId="54CE0384" w14:textId="30EA8D73" w:rsidR="005B2797" w:rsidRDefault="005B2797" w:rsidP="00BD2506">
            <w:pPr>
              <w:spacing w:line="288" w:lineRule="auto"/>
            </w:pPr>
            <w:r>
              <w:rPr>
                <w:rFonts w:hint="eastAsia"/>
              </w:rPr>
              <w:t>state</w:t>
            </w:r>
          </w:p>
        </w:tc>
        <w:tc>
          <w:tcPr>
            <w:tcW w:w="1173" w:type="pct"/>
            <w:vAlign w:val="center"/>
          </w:tcPr>
          <w:p w14:paraId="7E69C42E" w14:textId="36BCD850" w:rsidR="005B2797" w:rsidRDefault="002C6C7D" w:rsidP="00BD2506">
            <w:pPr>
              <w:spacing w:line="288" w:lineRule="auto"/>
            </w:pPr>
            <w:r>
              <w:rPr>
                <w:rFonts w:hint="eastAsia"/>
              </w:rPr>
              <w:t>镜盖开关状态</w:t>
            </w:r>
          </w:p>
        </w:tc>
        <w:tc>
          <w:tcPr>
            <w:tcW w:w="839" w:type="pct"/>
          </w:tcPr>
          <w:p w14:paraId="3A9801C3" w14:textId="05C3435E" w:rsidR="005B2797" w:rsidRDefault="002C6C7D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748862CA" w14:textId="77777777" w:rsidR="005B2797" w:rsidRDefault="005B2797" w:rsidP="00BD2506">
            <w:pPr>
              <w:spacing w:line="288" w:lineRule="auto"/>
            </w:pPr>
          </w:p>
        </w:tc>
      </w:tr>
    </w:tbl>
    <w:p w14:paraId="3A03C841" w14:textId="36F82E21" w:rsidR="00A67457" w:rsidRDefault="00656FD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镜盖开关状态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3022"/>
        <w:gridCol w:w="5988"/>
      </w:tblGrid>
      <w:tr w:rsidR="00A9786F" w:rsidRPr="002159DD" w14:paraId="2517F447" w14:textId="77777777" w:rsidTr="00C96180">
        <w:tc>
          <w:tcPr>
            <w:tcW w:w="1677" w:type="pct"/>
            <w:vAlign w:val="center"/>
          </w:tcPr>
          <w:p w14:paraId="2ACFCE30" w14:textId="31842832" w:rsidR="00A9786F" w:rsidRPr="002159DD" w:rsidRDefault="00A9786F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状态字</w:t>
            </w:r>
          </w:p>
        </w:tc>
        <w:tc>
          <w:tcPr>
            <w:tcW w:w="3323" w:type="pct"/>
            <w:vAlign w:val="center"/>
          </w:tcPr>
          <w:p w14:paraId="0125E03B" w14:textId="77777777" w:rsidR="00A9786F" w:rsidRPr="002159DD" w:rsidRDefault="00A9786F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</w:tr>
      <w:tr w:rsidR="00A9786F" w14:paraId="67323FA5" w14:textId="77777777" w:rsidTr="00C96180">
        <w:tc>
          <w:tcPr>
            <w:tcW w:w="1677" w:type="pct"/>
            <w:vAlign w:val="center"/>
          </w:tcPr>
          <w:p w14:paraId="23030E27" w14:textId="10718690" w:rsidR="00A9786F" w:rsidRDefault="00A9786F" w:rsidP="00BD2506">
            <w:pPr>
              <w:spacing w:line="288" w:lineRule="auto"/>
            </w:pPr>
            <w:r>
              <w:rPr>
                <w:rFonts w:hint="eastAsia"/>
              </w:rPr>
              <w:t>-2</w:t>
            </w:r>
          </w:p>
        </w:tc>
        <w:tc>
          <w:tcPr>
            <w:tcW w:w="3323" w:type="pct"/>
            <w:vAlign w:val="center"/>
          </w:tcPr>
          <w:p w14:paraId="4742C2A6" w14:textId="322BF7D7" w:rsidR="00A9786F" w:rsidRDefault="00667885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  <w:r w:rsidR="00C27BEE">
              <w:rPr>
                <w:rFonts w:hint="eastAsia"/>
              </w:rPr>
              <w:t>：正在关闭</w:t>
            </w:r>
          </w:p>
        </w:tc>
      </w:tr>
      <w:tr w:rsidR="00A9786F" w14:paraId="3AC97465" w14:textId="77777777" w:rsidTr="00C96180">
        <w:tc>
          <w:tcPr>
            <w:tcW w:w="1677" w:type="pct"/>
            <w:vAlign w:val="center"/>
          </w:tcPr>
          <w:p w14:paraId="0DC07D4D" w14:textId="6E43EEE4" w:rsidR="00A9786F" w:rsidRDefault="00A9786F" w:rsidP="00BD2506">
            <w:pPr>
              <w:spacing w:line="288" w:lineRule="auto"/>
            </w:pPr>
            <w:r>
              <w:rPr>
                <w:rFonts w:hint="eastAsia"/>
              </w:rPr>
              <w:t>-1</w:t>
            </w:r>
          </w:p>
        </w:tc>
        <w:tc>
          <w:tcPr>
            <w:tcW w:w="3323" w:type="pct"/>
            <w:vAlign w:val="center"/>
          </w:tcPr>
          <w:p w14:paraId="2C93BD14" w14:textId="205B1856" w:rsidR="00A9786F" w:rsidRDefault="00667885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  <w:r w:rsidR="00C27BEE">
              <w:rPr>
                <w:rFonts w:hint="eastAsia"/>
              </w:rPr>
              <w:t>：已关闭</w:t>
            </w:r>
          </w:p>
        </w:tc>
      </w:tr>
      <w:tr w:rsidR="00A9786F" w14:paraId="0E758906" w14:textId="77777777" w:rsidTr="00C96180">
        <w:tc>
          <w:tcPr>
            <w:tcW w:w="1677" w:type="pct"/>
            <w:vAlign w:val="center"/>
          </w:tcPr>
          <w:p w14:paraId="5D830F25" w14:textId="3F30A3F4" w:rsidR="00A9786F" w:rsidRDefault="00A9786F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3323" w:type="pct"/>
            <w:vAlign w:val="center"/>
          </w:tcPr>
          <w:p w14:paraId="07E8F116" w14:textId="4BF0D2B6" w:rsidR="00A9786F" w:rsidRDefault="00667885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  <w:r w:rsidR="00C27BEE">
              <w:rPr>
                <w:rFonts w:hint="eastAsia"/>
              </w:rPr>
              <w:t>：已打开</w:t>
            </w:r>
          </w:p>
        </w:tc>
      </w:tr>
      <w:tr w:rsidR="00A9786F" w14:paraId="4368509E" w14:textId="77777777" w:rsidTr="00C96180">
        <w:tc>
          <w:tcPr>
            <w:tcW w:w="1677" w:type="pct"/>
            <w:vAlign w:val="center"/>
          </w:tcPr>
          <w:p w14:paraId="4E166F37" w14:textId="480E9CAF" w:rsidR="00A9786F" w:rsidRDefault="00A9786F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</w:p>
        </w:tc>
        <w:tc>
          <w:tcPr>
            <w:tcW w:w="3323" w:type="pct"/>
            <w:vAlign w:val="center"/>
          </w:tcPr>
          <w:p w14:paraId="4DB5681F" w14:textId="7B36BA63" w:rsidR="00A9786F" w:rsidRDefault="00667885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  <w:r w:rsidR="00C27BEE">
              <w:rPr>
                <w:rFonts w:hint="eastAsia"/>
              </w:rPr>
              <w:t>：正在打开</w:t>
            </w:r>
          </w:p>
        </w:tc>
      </w:tr>
      <w:tr w:rsidR="00A9786F" w14:paraId="22CD77C2" w14:textId="77777777" w:rsidTr="00C96180">
        <w:tc>
          <w:tcPr>
            <w:tcW w:w="1677" w:type="pct"/>
            <w:vAlign w:val="center"/>
          </w:tcPr>
          <w:p w14:paraId="35EB6E1A" w14:textId="3F780393" w:rsidR="00A9786F" w:rsidRDefault="00A9786F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</w:p>
        </w:tc>
        <w:tc>
          <w:tcPr>
            <w:tcW w:w="3323" w:type="pct"/>
            <w:vAlign w:val="center"/>
          </w:tcPr>
          <w:p w14:paraId="23EBA95F" w14:textId="7F8EDEC3" w:rsidR="00A9786F" w:rsidRDefault="00667885" w:rsidP="00BD2506">
            <w:pPr>
              <w:spacing w:line="288" w:lineRule="auto"/>
            </w:pPr>
            <w:r>
              <w:rPr>
                <w:rFonts w:hint="eastAsia"/>
              </w:rPr>
              <w:t>unknown</w:t>
            </w:r>
            <w:r w:rsidR="00C27BEE">
              <w:rPr>
                <w:rFonts w:hint="eastAsia"/>
              </w:rPr>
              <w:t>：未知</w:t>
            </w:r>
          </w:p>
        </w:tc>
      </w:tr>
    </w:tbl>
    <w:p w14:paraId="27DDC57E" w14:textId="604EAD99" w:rsidR="00A67457" w:rsidRDefault="00A26364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</w:p>
    <w:p w14:paraId="426B8067" w14:textId="77777777" w:rsidR="002A4780" w:rsidRPr="002A4780" w:rsidRDefault="002A478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2A4780">
        <w:rPr>
          <w:rFonts w:hint="eastAsia"/>
          <w:sz w:val="21"/>
        </w:rPr>
        <w:t>g#001004mirr0411%</w:t>
      </w:r>
    </w:p>
    <w:p w14:paraId="680F18C8" w14:textId="671D3170" w:rsidR="00C25CA1" w:rsidRDefault="00C25CA1" w:rsidP="00BD2506">
      <w:pPr>
        <w:pStyle w:val="3"/>
        <w:spacing w:line="288" w:lineRule="auto"/>
      </w:pPr>
      <w:bookmarkStart w:id="73" w:name="_Toc530388101"/>
      <w:r>
        <w:rPr>
          <w:rFonts w:hint="eastAsia"/>
        </w:rPr>
        <w:lastRenderedPageBreak/>
        <w:t>焦点位置</w:t>
      </w:r>
      <w:r w:rsidR="002C2E1B">
        <w:rPr>
          <w:rFonts w:hint="eastAsia"/>
        </w:rPr>
        <w:t>：</w:t>
      </w:r>
      <w:r w:rsidR="002C2E1B">
        <w:rPr>
          <w:rFonts w:hint="eastAsia"/>
        </w:rPr>
        <w:t>focus</w:t>
      </w:r>
      <w:bookmarkEnd w:id="73"/>
    </w:p>
    <w:p w14:paraId="751EF307" w14:textId="151FCD95" w:rsidR="002E6B20" w:rsidRDefault="00141DB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C17AD0">
        <w:rPr>
          <w:rFonts w:hint="eastAsia"/>
        </w:rPr>
        <w:t>当焦点位置发生变化时，向服务器</w:t>
      </w:r>
    </w:p>
    <w:p w14:paraId="250D87DF" w14:textId="72FC743E" w:rsidR="00141DBE" w:rsidRDefault="00141DB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2312989" w14:textId="7016BAA4" w:rsidR="00232780" w:rsidRDefault="00232780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成功连接服务器</w:t>
      </w:r>
    </w:p>
    <w:p w14:paraId="112C7E78" w14:textId="14274961" w:rsidR="00141DBE" w:rsidRDefault="00141DB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D8773A3" w14:textId="7679DCC8" w:rsidR="00266665" w:rsidRDefault="00A92997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焦点位置发生变化时，向服务器发送焦点位置</w:t>
      </w:r>
    </w:p>
    <w:p w14:paraId="02230299" w14:textId="348B4357" w:rsidR="00141DBE" w:rsidRPr="002E6B20" w:rsidRDefault="00141DB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DE59480" w14:textId="77777777" w:rsidR="00C04806" w:rsidRPr="00F416D4" w:rsidRDefault="00C04806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F416D4">
        <w:rPr>
          <w:rFonts w:hint="eastAsia"/>
          <w:sz w:val="21"/>
        </w:rPr>
        <w:t>g#&lt;group_id&gt;&lt;unit_id&gt;focus&lt;cam_id&gt;&lt;focus&gt;%</w:t>
      </w:r>
    </w:p>
    <w:p w14:paraId="7B7EBEC6" w14:textId="709C1982" w:rsidR="00C04806" w:rsidRDefault="002E355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2C2E1B" w14:paraId="795D215A" w14:textId="77777777" w:rsidTr="0080066A">
        <w:tc>
          <w:tcPr>
            <w:tcW w:w="908" w:type="pct"/>
            <w:vAlign w:val="center"/>
          </w:tcPr>
          <w:p w14:paraId="253EE87D" w14:textId="77777777" w:rsidR="002C2E1B" w:rsidRPr="002159DD" w:rsidRDefault="002C2E1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7969D89A" w14:textId="77777777" w:rsidR="002C2E1B" w:rsidRPr="002159DD" w:rsidRDefault="002C2E1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6CA779F0" w14:textId="77777777" w:rsidR="002C2E1B" w:rsidRPr="002159DD" w:rsidRDefault="002C2E1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6FFDDEE6" w14:textId="77777777" w:rsidR="002C2E1B" w:rsidRPr="002159DD" w:rsidRDefault="002C2E1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2C2E1B" w14:paraId="3360ACB0" w14:textId="77777777" w:rsidTr="0080066A">
        <w:tc>
          <w:tcPr>
            <w:tcW w:w="908" w:type="pct"/>
            <w:vAlign w:val="center"/>
          </w:tcPr>
          <w:p w14:paraId="04D56705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09DDDEE5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1FBCB3E3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54DC3E3" w14:textId="77777777" w:rsidR="002C2E1B" w:rsidRDefault="002C2E1B" w:rsidP="00BD2506">
            <w:pPr>
              <w:spacing w:line="288" w:lineRule="auto"/>
            </w:pPr>
          </w:p>
        </w:tc>
      </w:tr>
      <w:tr w:rsidR="002C2E1B" w14:paraId="761D07F9" w14:textId="77777777" w:rsidTr="0080066A">
        <w:tc>
          <w:tcPr>
            <w:tcW w:w="908" w:type="pct"/>
            <w:vAlign w:val="center"/>
          </w:tcPr>
          <w:p w14:paraId="1ECDB1E2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542DEBB0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00B7AECF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1B9F5F2" w14:textId="77777777" w:rsidR="002C2E1B" w:rsidRDefault="002C2E1B" w:rsidP="00BD2506">
            <w:pPr>
              <w:spacing w:line="288" w:lineRule="auto"/>
            </w:pPr>
          </w:p>
        </w:tc>
      </w:tr>
      <w:tr w:rsidR="002C2E1B" w14:paraId="42BD0171" w14:textId="77777777" w:rsidTr="0080066A">
        <w:tc>
          <w:tcPr>
            <w:tcW w:w="908" w:type="pct"/>
            <w:vAlign w:val="center"/>
          </w:tcPr>
          <w:p w14:paraId="52C7D69A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5780ACD5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7E734DE1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  <w:tc>
          <w:tcPr>
            <w:tcW w:w="2080" w:type="pct"/>
            <w:vAlign w:val="center"/>
          </w:tcPr>
          <w:p w14:paraId="287F9D29" w14:textId="77777777" w:rsidR="002C2E1B" w:rsidRDefault="002C2E1B" w:rsidP="00BD2506">
            <w:pPr>
              <w:spacing w:line="288" w:lineRule="auto"/>
            </w:pPr>
          </w:p>
        </w:tc>
      </w:tr>
      <w:tr w:rsidR="002C2E1B" w14:paraId="344439FD" w14:textId="77777777" w:rsidTr="0080066A">
        <w:tc>
          <w:tcPr>
            <w:tcW w:w="908" w:type="pct"/>
            <w:vAlign w:val="center"/>
          </w:tcPr>
          <w:p w14:paraId="67ED13D4" w14:textId="5DA9E3D2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173" w:type="pct"/>
            <w:vAlign w:val="center"/>
          </w:tcPr>
          <w:p w14:paraId="0D1EACAC" w14:textId="24BAFDC2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焦点绝对位置</w:t>
            </w:r>
          </w:p>
        </w:tc>
        <w:tc>
          <w:tcPr>
            <w:tcW w:w="839" w:type="pct"/>
          </w:tcPr>
          <w:p w14:paraId="6CD2F13D" w14:textId="77777777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737D982F" w14:textId="5FF2F2CF" w:rsidR="002C2E1B" w:rsidRDefault="002C2E1B" w:rsidP="00BD2506">
            <w:pPr>
              <w:spacing w:line="288" w:lineRule="auto"/>
            </w:pPr>
            <w:r>
              <w:rPr>
                <w:rFonts w:hint="eastAsia"/>
              </w:rPr>
              <w:t>%+05d</w:t>
            </w:r>
            <w:r>
              <w:rPr>
                <w:rFonts w:hint="eastAsia"/>
              </w:rPr>
              <w:t>，微米</w:t>
            </w:r>
          </w:p>
        </w:tc>
      </w:tr>
    </w:tbl>
    <w:p w14:paraId="7CEB795F" w14:textId="0F8D9790" w:rsidR="002E355C" w:rsidRDefault="002E355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示例：</w:t>
      </w:r>
      <w:r w:rsidR="008E5C91">
        <w:rPr>
          <w:rFonts w:hint="eastAsia"/>
        </w:rPr>
        <w:t>（焦点位置</w:t>
      </w:r>
      <w:r w:rsidR="008E5C91">
        <w:rPr>
          <w:rFonts w:hint="eastAsia"/>
        </w:rPr>
        <w:t>=130</w:t>
      </w:r>
      <w:r w:rsidR="008E5C91">
        <w:rPr>
          <w:rFonts w:hint="eastAsia"/>
        </w:rPr>
        <w:t>）</w:t>
      </w:r>
    </w:p>
    <w:p w14:paraId="7644D7AC" w14:textId="4FC2619F" w:rsidR="00D2507E" w:rsidRPr="00484090" w:rsidRDefault="00D2507E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484090">
        <w:rPr>
          <w:rFonts w:hint="eastAsia"/>
          <w:sz w:val="21"/>
        </w:rPr>
        <w:t>g#001004focus04100130%</w:t>
      </w:r>
    </w:p>
    <w:p w14:paraId="05614B94" w14:textId="18B5B0D2" w:rsidR="00711EBD" w:rsidRDefault="00711EBD" w:rsidP="00F852ED">
      <w:pPr>
        <w:pStyle w:val="2"/>
      </w:pPr>
      <w:bookmarkStart w:id="74" w:name="_Ref494790471"/>
      <w:bookmarkStart w:id="75" w:name="_Toc530388102"/>
      <w:r w:rsidRPr="0069648B">
        <w:rPr>
          <w:rFonts w:hint="eastAsia"/>
        </w:rPr>
        <w:t>通信协议：</w:t>
      </w:r>
      <w:r w:rsidR="00605C43">
        <w:rPr>
          <w:rFonts w:hint="eastAsia"/>
        </w:rPr>
        <w:t>GWAC</w:t>
      </w:r>
      <w:r w:rsidRPr="0069648B">
        <w:rPr>
          <w:rFonts w:hint="eastAsia"/>
        </w:rPr>
        <w:t>温控</w:t>
      </w:r>
      <w:r w:rsidRPr="0069648B">
        <w:sym w:font="Wingdings" w:char="F0E8"/>
      </w:r>
      <w:r w:rsidRPr="0069648B">
        <w:rPr>
          <w:rFonts w:hint="eastAsia"/>
        </w:rPr>
        <w:t>服务器</w:t>
      </w:r>
      <w:bookmarkEnd w:id="74"/>
      <w:bookmarkEnd w:id="75"/>
    </w:p>
    <w:p w14:paraId="26FA5B1D" w14:textId="4F3B8264" w:rsidR="00B01934" w:rsidRDefault="00D40CAC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00F91">
        <w:rPr>
          <w:rFonts w:hint="eastAsia"/>
        </w:rPr>
        <w:t>定时向服务器发送</w:t>
      </w:r>
      <w:r w:rsidR="00800F91">
        <w:rPr>
          <w:rFonts w:hint="eastAsia"/>
        </w:rPr>
        <w:t>GWAC</w:t>
      </w:r>
      <w:r w:rsidR="00800F91">
        <w:rPr>
          <w:rFonts w:hint="eastAsia"/>
        </w:rPr>
        <w:t>相机温控信息</w:t>
      </w:r>
    </w:p>
    <w:p w14:paraId="10870ED4" w14:textId="2BAE28B0" w:rsidR="009F20EB" w:rsidRDefault="009F20E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81371FC" w14:textId="0CDB9F1C" w:rsidR="009F20EB" w:rsidRDefault="009F20E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成功连接服务器</w:t>
      </w:r>
    </w:p>
    <w:p w14:paraId="15279C91" w14:textId="5C408F20" w:rsidR="009F20EB" w:rsidRDefault="009F20E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073AA72" w14:textId="2CF9B5C7" w:rsidR="009F20EB" w:rsidRDefault="009F20E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定时（周期：</w:t>
      </w:r>
      <w:r>
        <w:rPr>
          <w:rFonts w:hint="eastAsia"/>
        </w:rPr>
        <w:t>10</w:t>
      </w:r>
      <w:r>
        <w:rPr>
          <w:rFonts w:hint="eastAsia"/>
        </w:rPr>
        <w:t>秒）向服务器发送温控信息</w:t>
      </w:r>
    </w:p>
    <w:p w14:paraId="16FBFDB4" w14:textId="1C1C6320" w:rsidR="009F20EB" w:rsidRPr="00B01934" w:rsidRDefault="009F20E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75D3E365" w14:textId="5DBDECC5" w:rsidR="00711EBD" w:rsidRPr="001035AF" w:rsidRDefault="00164FDE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035AF">
        <w:rPr>
          <w:rFonts w:hint="eastAsia"/>
          <w:sz w:val="21"/>
        </w:rPr>
        <w:t>cooler group_id=&lt;</w:t>
      </w:r>
      <w:r w:rsidR="001B025B">
        <w:rPr>
          <w:rFonts w:hint="eastAsia"/>
          <w:sz w:val="21"/>
        </w:rPr>
        <w:t>&gt;, unit_id=&lt;&gt;, cam_id=&lt;&gt;, coolget</w:t>
      </w:r>
      <w:r w:rsidRPr="001035AF">
        <w:rPr>
          <w:rFonts w:hint="eastAsia"/>
          <w:sz w:val="21"/>
        </w:rPr>
        <w:t xml:space="preserve">=&lt;&gt;, </w:t>
      </w:r>
      <w:r w:rsidRPr="001035AF">
        <w:rPr>
          <w:sz w:val="21"/>
        </w:rPr>
        <w:t>cooles</w:t>
      </w:r>
      <w:r w:rsidR="007656D3">
        <w:rPr>
          <w:rFonts w:hint="eastAsia"/>
          <w:sz w:val="21"/>
        </w:rPr>
        <w:t>e</w:t>
      </w:r>
      <w:r w:rsidRPr="001035AF">
        <w:rPr>
          <w:sz w:val="21"/>
        </w:rPr>
        <w:t>t</w:t>
      </w:r>
      <w:r w:rsidRPr="001035AF">
        <w:rPr>
          <w:rFonts w:hint="eastAsia"/>
          <w:sz w:val="21"/>
        </w:rPr>
        <w:t>=&lt;&gt;</w:t>
      </w:r>
      <w:r w:rsidR="00A80A08" w:rsidRPr="008239D4">
        <w:rPr>
          <w:rFonts w:hint="eastAsia"/>
          <w:sz w:val="21"/>
        </w:rPr>
        <w:t>, thot=&lt;&gt;, voltage=&lt;&gt;, current=&lt;&gt;</w:t>
      </w:r>
    </w:p>
    <w:p w14:paraId="1CD549AF" w14:textId="77777777" w:rsidR="007656D3" w:rsidRDefault="007656D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7656D3" w14:paraId="4D9FDFE3" w14:textId="77777777" w:rsidTr="0080066A">
        <w:tc>
          <w:tcPr>
            <w:tcW w:w="908" w:type="pct"/>
            <w:vAlign w:val="center"/>
          </w:tcPr>
          <w:p w14:paraId="3D787F2A" w14:textId="77777777" w:rsidR="007656D3" w:rsidRPr="002159DD" w:rsidRDefault="007656D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52B337C3" w14:textId="77777777" w:rsidR="007656D3" w:rsidRPr="002159DD" w:rsidRDefault="007656D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406F14F2" w14:textId="77777777" w:rsidR="007656D3" w:rsidRPr="002159DD" w:rsidRDefault="007656D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0837158" w14:textId="77777777" w:rsidR="007656D3" w:rsidRPr="002159DD" w:rsidRDefault="007656D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7656D3" w14:paraId="06D17353" w14:textId="77777777" w:rsidTr="0080066A">
        <w:tc>
          <w:tcPr>
            <w:tcW w:w="908" w:type="pct"/>
            <w:vAlign w:val="center"/>
          </w:tcPr>
          <w:p w14:paraId="095CD3AC" w14:textId="77777777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49312202" w14:textId="77777777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7CF28D3A" w14:textId="0D530AF1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0020D67F" w14:textId="77777777" w:rsidR="007656D3" w:rsidRDefault="007656D3" w:rsidP="00BD2506">
            <w:pPr>
              <w:spacing w:line="288" w:lineRule="auto"/>
            </w:pPr>
          </w:p>
        </w:tc>
      </w:tr>
      <w:tr w:rsidR="007656D3" w14:paraId="7D609D28" w14:textId="77777777" w:rsidTr="0080066A">
        <w:tc>
          <w:tcPr>
            <w:tcW w:w="908" w:type="pct"/>
            <w:vAlign w:val="center"/>
          </w:tcPr>
          <w:p w14:paraId="2C41D893" w14:textId="77777777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751E41B4" w14:textId="77777777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24CB7DD5" w14:textId="173B5906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2DA711BF" w14:textId="77777777" w:rsidR="007656D3" w:rsidRDefault="007656D3" w:rsidP="00BD2506">
            <w:pPr>
              <w:spacing w:line="288" w:lineRule="auto"/>
            </w:pPr>
          </w:p>
        </w:tc>
      </w:tr>
      <w:tr w:rsidR="007656D3" w14:paraId="58918B1D" w14:textId="77777777" w:rsidTr="0080066A">
        <w:tc>
          <w:tcPr>
            <w:tcW w:w="908" w:type="pct"/>
            <w:vAlign w:val="center"/>
          </w:tcPr>
          <w:p w14:paraId="7E7A0063" w14:textId="77777777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296DD5B8" w14:textId="77777777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75ACC224" w14:textId="3EEDFBA6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7FA0D829" w14:textId="77777777" w:rsidR="007656D3" w:rsidRDefault="007656D3" w:rsidP="00BD2506">
            <w:pPr>
              <w:spacing w:line="288" w:lineRule="auto"/>
            </w:pPr>
          </w:p>
        </w:tc>
      </w:tr>
      <w:tr w:rsidR="007656D3" w14:paraId="1248DEFA" w14:textId="77777777" w:rsidTr="0080066A">
        <w:tc>
          <w:tcPr>
            <w:tcW w:w="908" w:type="pct"/>
            <w:vAlign w:val="center"/>
          </w:tcPr>
          <w:p w14:paraId="6292B8DD" w14:textId="64282DA8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cool</w:t>
            </w:r>
            <w:r w:rsidR="00144B0C">
              <w:rPr>
                <w:rFonts w:hint="eastAsia"/>
              </w:rPr>
              <w:t>get</w:t>
            </w:r>
          </w:p>
        </w:tc>
        <w:tc>
          <w:tcPr>
            <w:tcW w:w="1173" w:type="pct"/>
            <w:vAlign w:val="center"/>
          </w:tcPr>
          <w:p w14:paraId="31CAF49E" w14:textId="000B2BA1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探测器温度</w:t>
            </w:r>
          </w:p>
        </w:tc>
        <w:tc>
          <w:tcPr>
            <w:tcW w:w="839" w:type="pct"/>
          </w:tcPr>
          <w:p w14:paraId="52170E50" w14:textId="4ADBE28D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598D06C0" w14:textId="3B05858C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7656D3" w14:paraId="6E384525" w14:textId="77777777" w:rsidTr="0080066A">
        <w:tc>
          <w:tcPr>
            <w:tcW w:w="908" w:type="pct"/>
            <w:vAlign w:val="center"/>
          </w:tcPr>
          <w:p w14:paraId="13AA1E94" w14:textId="7FC18CC1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coolerset</w:t>
            </w:r>
          </w:p>
        </w:tc>
        <w:tc>
          <w:tcPr>
            <w:tcW w:w="1173" w:type="pct"/>
            <w:vAlign w:val="center"/>
          </w:tcPr>
          <w:p w14:paraId="0063E178" w14:textId="226C119A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制冷温度</w:t>
            </w:r>
          </w:p>
        </w:tc>
        <w:tc>
          <w:tcPr>
            <w:tcW w:w="839" w:type="pct"/>
          </w:tcPr>
          <w:p w14:paraId="12CD79EF" w14:textId="26EBF446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6FCB8849" w14:textId="4506E52A" w:rsidR="007656D3" w:rsidRDefault="007656D3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245C10" w14:paraId="1ED28604" w14:textId="77777777" w:rsidTr="0080066A">
        <w:tc>
          <w:tcPr>
            <w:tcW w:w="908" w:type="pct"/>
            <w:vAlign w:val="center"/>
          </w:tcPr>
          <w:p w14:paraId="42B69572" w14:textId="5DECC3A4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thot</w:t>
            </w:r>
          </w:p>
        </w:tc>
        <w:tc>
          <w:tcPr>
            <w:tcW w:w="1173" w:type="pct"/>
            <w:vAlign w:val="center"/>
          </w:tcPr>
          <w:p w14:paraId="71900ADB" w14:textId="5F1A44A4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热端温度</w:t>
            </w:r>
          </w:p>
        </w:tc>
        <w:tc>
          <w:tcPr>
            <w:tcW w:w="839" w:type="pct"/>
          </w:tcPr>
          <w:p w14:paraId="3DFD6899" w14:textId="0DC82E29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3DA284EE" w14:textId="539F818F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245C10" w14:paraId="34A25F6C" w14:textId="77777777" w:rsidTr="0080066A">
        <w:tc>
          <w:tcPr>
            <w:tcW w:w="908" w:type="pct"/>
            <w:vAlign w:val="center"/>
          </w:tcPr>
          <w:p w14:paraId="7BE3D5F3" w14:textId="5433730C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voltage</w:t>
            </w:r>
          </w:p>
        </w:tc>
        <w:tc>
          <w:tcPr>
            <w:tcW w:w="1173" w:type="pct"/>
            <w:vAlign w:val="center"/>
          </w:tcPr>
          <w:p w14:paraId="6E93C51C" w14:textId="54D171C5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工作电压</w:t>
            </w:r>
          </w:p>
        </w:tc>
        <w:tc>
          <w:tcPr>
            <w:tcW w:w="839" w:type="pct"/>
          </w:tcPr>
          <w:p w14:paraId="35FDAA80" w14:textId="02066750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5F82B68E" w14:textId="4AB62C3F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伏特</w:t>
            </w:r>
          </w:p>
        </w:tc>
      </w:tr>
      <w:tr w:rsidR="00245C10" w14:paraId="1A153478" w14:textId="77777777" w:rsidTr="0080066A">
        <w:tc>
          <w:tcPr>
            <w:tcW w:w="908" w:type="pct"/>
            <w:vAlign w:val="center"/>
          </w:tcPr>
          <w:p w14:paraId="0B914227" w14:textId="3A8AB0BE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current</w:t>
            </w:r>
          </w:p>
        </w:tc>
        <w:tc>
          <w:tcPr>
            <w:tcW w:w="1173" w:type="pct"/>
            <w:vAlign w:val="center"/>
          </w:tcPr>
          <w:p w14:paraId="5EA38172" w14:textId="75AB37FF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工作电流</w:t>
            </w:r>
          </w:p>
        </w:tc>
        <w:tc>
          <w:tcPr>
            <w:tcW w:w="839" w:type="pct"/>
          </w:tcPr>
          <w:p w14:paraId="41A9E3DB" w14:textId="44901CB6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2D97228D" w14:textId="67AA3B52" w:rsidR="00245C10" w:rsidRDefault="00245C10" w:rsidP="00BD2506">
            <w:pPr>
              <w:spacing w:line="288" w:lineRule="auto"/>
            </w:pPr>
            <w:r>
              <w:rPr>
                <w:rFonts w:hint="eastAsia"/>
              </w:rPr>
              <w:t>安培</w:t>
            </w:r>
          </w:p>
        </w:tc>
      </w:tr>
    </w:tbl>
    <w:p w14:paraId="6C075FA6" w14:textId="48CEEDA6" w:rsidR="00470A43" w:rsidRDefault="00756E5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备注：</w:t>
      </w:r>
    </w:p>
    <w:p w14:paraId="57B2AC00" w14:textId="35A2F97C" w:rsidR="001627F0" w:rsidRDefault="005131C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一条</w:t>
      </w:r>
      <w:r>
        <w:rPr>
          <w:rFonts w:hint="eastAsia"/>
        </w:rPr>
        <w:t>TCP</w:t>
      </w:r>
      <w:r>
        <w:rPr>
          <w:rFonts w:hint="eastAsia"/>
        </w:rPr>
        <w:t>连接中可能包含</w:t>
      </w:r>
      <w:r w:rsidR="00F706BA">
        <w:rPr>
          <w:rFonts w:hint="eastAsia"/>
        </w:rPr>
        <w:t>多台温控设备信息以及真空度信息</w:t>
      </w:r>
    </w:p>
    <w:p w14:paraId="5CC79672" w14:textId="4C15B41F" w:rsidR="00711EBD" w:rsidRDefault="00B46618" w:rsidP="00F852ED">
      <w:pPr>
        <w:pStyle w:val="2"/>
      </w:pPr>
      <w:bookmarkStart w:id="76" w:name="_Ref494790492"/>
      <w:bookmarkStart w:id="77" w:name="_Toc530388103"/>
      <w:r w:rsidRPr="00A16A9F">
        <w:rPr>
          <w:rFonts w:hint="eastAsia"/>
        </w:rPr>
        <w:t>通信协议：</w:t>
      </w:r>
      <w:r w:rsidR="00B058F7">
        <w:rPr>
          <w:rFonts w:hint="eastAsia"/>
        </w:rPr>
        <w:t>GWAC</w:t>
      </w:r>
      <w:r w:rsidR="005F43D5" w:rsidRPr="00A16A9F">
        <w:rPr>
          <w:rFonts w:hint="eastAsia"/>
        </w:rPr>
        <w:t>真空</w:t>
      </w:r>
      <w:r w:rsidR="00B058F7">
        <w:rPr>
          <w:rFonts w:hint="eastAsia"/>
        </w:rPr>
        <w:t>度</w:t>
      </w:r>
      <w:r w:rsidR="005F43D5" w:rsidRPr="00A16A9F">
        <w:sym w:font="Wingdings" w:char="F0E8"/>
      </w:r>
      <w:r w:rsidR="005F43D5" w:rsidRPr="00A16A9F">
        <w:rPr>
          <w:rFonts w:hint="eastAsia"/>
        </w:rPr>
        <w:t>服务器</w:t>
      </w:r>
      <w:bookmarkEnd w:id="76"/>
      <w:bookmarkEnd w:id="77"/>
    </w:p>
    <w:p w14:paraId="6D863A7A" w14:textId="6C7EDA26" w:rsidR="00B01934" w:rsidRDefault="009907C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定时向服务器发送</w:t>
      </w:r>
      <w:r>
        <w:rPr>
          <w:rFonts w:hint="eastAsia"/>
        </w:rPr>
        <w:t>GWAC</w:t>
      </w:r>
      <w:r>
        <w:rPr>
          <w:rFonts w:hint="eastAsia"/>
        </w:rPr>
        <w:t>相机真空度信息</w:t>
      </w:r>
    </w:p>
    <w:p w14:paraId="5983D552" w14:textId="6725AE35" w:rsidR="009907CE" w:rsidRDefault="009907C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0D6141CB" w14:textId="3B32DACC" w:rsidR="009907CE" w:rsidRDefault="009907C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成功连接服务器</w:t>
      </w:r>
    </w:p>
    <w:p w14:paraId="2900963C" w14:textId="2E8B6014" w:rsidR="009907CE" w:rsidRDefault="009907C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5E2AE476" w14:textId="16C99120" w:rsidR="009907CE" w:rsidRDefault="009907C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定时（周期：</w:t>
      </w:r>
      <w:r>
        <w:rPr>
          <w:rFonts w:hint="eastAsia"/>
        </w:rPr>
        <w:t>10</w:t>
      </w:r>
      <w:r>
        <w:rPr>
          <w:rFonts w:hint="eastAsia"/>
        </w:rPr>
        <w:t>秒）向服务器发送真空度信息</w:t>
      </w:r>
    </w:p>
    <w:p w14:paraId="4DD13923" w14:textId="1503EB78" w:rsidR="009907CE" w:rsidRPr="00B01934" w:rsidRDefault="009907C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691D9E3" w14:textId="213564F1" w:rsidR="00B46618" w:rsidRPr="00AF2677" w:rsidRDefault="001C33EC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F2677">
        <w:rPr>
          <w:rFonts w:hint="eastAsia"/>
          <w:sz w:val="21"/>
        </w:rPr>
        <w:t>vacuum group_id=&lt;&gt;, unit_id=&lt;&gt;, cam_id=&lt;&gt;</w:t>
      </w:r>
      <w:r w:rsidR="0085121D">
        <w:rPr>
          <w:rFonts w:hint="eastAsia"/>
          <w:sz w:val="21"/>
        </w:rPr>
        <w:t>, vacuum=&lt;&gt;</w:t>
      </w:r>
    </w:p>
    <w:p w14:paraId="516010E8" w14:textId="77777777" w:rsidR="00186D85" w:rsidRDefault="00186D8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186D85" w14:paraId="48BE29A4" w14:textId="77777777" w:rsidTr="0080066A">
        <w:tc>
          <w:tcPr>
            <w:tcW w:w="908" w:type="pct"/>
            <w:vAlign w:val="center"/>
          </w:tcPr>
          <w:p w14:paraId="6D757C0E" w14:textId="77777777" w:rsidR="00186D85" w:rsidRPr="002159DD" w:rsidRDefault="00186D8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4F2514E1" w14:textId="77777777" w:rsidR="00186D85" w:rsidRPr="002159DD" w:rsidRDefault="00186D8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5C9ED5E0" w14:textId="77777777" w:rsidR="00186D85" w:rsidRPr="002159DD" w:rsidRDefault="00186D8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547FDFEB" w14:textId="77777777" w:rsidR="00186D85" w:rsidRPr="002159DD" w:rsidRDefault="00186D85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186D85" w14:paraId="211F123E" w14:textId="77777777" w:rsidTr="0080066A">
        <w:tc>
          <w:tcPr>
            <w:tcW w:w="908" w:type="pct"/>
            <w:vAlign w:val="center"/>
          </w:tcPr>
          <w:p w14:paraId="4250484D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1173" w:type="pct"/>
            <w:vAlign w:val="center"/>
          </w:tcPr>
          <w:p w14:paraId="1CF29601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</w:p>
        </w:tc>
        <w:tc>
          <w:tcPr>
            <w:tcW w:w="839" w:type="pct"/>
          </w:tcPr>
          <w:p w14:paraId="21716AA6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17152452" w14:textId="77777777" w:rsidR="00186D85" w:rsidRDefault="00186D85" w:rsidP="00BD2506">
            <w:pPr>
              <w:spacing w:line="288" w:lineRule="auto"/>
            </w:pPr>
          </w:p>
        </w:tc>
      </w:tr>
      <w:tr w:rsidR="00186D85" w14:paraId="053646BF" w14:textId="77777777" w:rsidTr="0080066A">
        <w:tc>
          <w:tcPr>
            <w:tcW w:w="908" w:type="pct"/>
            <w:vAlign w:val="center"/>
          </w:tcPr>
          <w:p w14:paraId="400B8DB2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unit_id</w:t>
            </w:r>
          </w:p>
        </w:tc>
        <w:tc>
          <w:tcPr>
            <w:tcW w:w="1173" w:type="pct"/>
            <w:vAlign w:val="center"/>
          </w:tcPr>
          <w:p w14:paraId="1647AFD9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</w:p>
        </w:tc>
        <w:tc>
          <w:tcPr>
            <w:tcW w:w="839" w:type="pct"/>
          </w:tcPr>
          <w:p w14:paraId="5731C490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2B4EB303" w14:textId="77777777" w:rsidR="00186D85" w:rsidRDefault="00186D85" w:rsidP="00BD2506">
            <w:pPr>
              <w:spacing w:line="288" w:lineRule="auto"/>
            </w:pPr>
          </w:p>
        </w:tc>
      </w:tr>
      <w:tr w:rsidR="00186D85" w14:paraId="49C070E2" w14:textId="77777777" w:rsidTr="0080066A">
        <w:tc>
          <w:tcPr>
            <w:tcW w:w="908" w:type="pct"/>
            <w:vAlign w:val="center"/>
          </w:tcPr>
          <w:p w14:paraId="0E44B9E6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1173" w:type="pct"/>
            <w:vAlign w:val="center"/>
          </w:tcPr>
          <w:p w14:paraId="7D9C5BFB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相机标志</w:t>
            </w:r>
          </w:p>
        </w:tc>
        <w:tc>
          <w:tcPr>
            <w:tcW w:w="839" w:type="pct"/>
          </w:tcPr>
          <w:p w14:paraId="7281AB8F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2080" w:type="pct"/>
            <w:vAlign w:val="center"/>
          </w:tcPr>
          <w:p w14:paraId="739F850E" w14:textId="77777777" w:rsidR="00186D85" w:rsidRDefault="00186D85" w:rsidP="00BD2506">
            <w:pPr>
              <w:spacing w:line="288" w:lineRule="auto"/>
            </w:pPr>
          </w:p>
        </w:tc>
      </w:tr>
      <w:tr w:rsidR="00186D85" w14:paraId="41303E4D" w14:textId="77777777" w:rsidTr="0080066A">
        <w:tc>
          <w:tcPr>
            <w:tcW w:w="908" w:type="pct"/>
            <w:vAlign w:val="center"/>
          </w:tcPr>
          <w:p w14:paraId="76B75F3F" w14:textId="1F8BEBCF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vacuum</w:t>
            </w:r>
          </w:p>
        </w:tc>
        <w:tc>
          <w:tcPr>
            <w:tcW w:w="1173" w:type="pct"/>
            <w:vAlign w:val="center"/>
          </w:tcPr>
          <w:p w14:paraId="73CDE939" w14:textId="5D571DA8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真空度</w:t>
            </w:r>
          </w:p>
        </w:tc>
        <w:tc>
          <w:tcPr>
            <w:tcW w:w="839" w:type="pct"/>
          </w:tcPr>
          <w:p w14:paraId="3D791AEE" w14:textId="77777777" w:rsidR="00186D85" w:rsidRDefault="00186D85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6A0AF39A" w14:textId="721043CB" w:rsidR="00186D85" w:rsidRDefault="007D1ADE" w:rsidP="00BD2506">
            <w:pPr>
              <w:spacing w:line="288" w:lineRule="auto"/>
            </w:pPr>
            <w:r>
              <w:rPr>
                <w:rFonts w:hint="eastAsia"/>
              </w:rPr>
              <w:t>？？</w:t>
            </w:r>
          </w:p>
        </w:tc>
      </w:tr>
    </w:tbl>
    <w:p w14:paraId="6B766234" w14:textId="77777777" w:rsidR="00B62C9F" w:rsidRDefault="00B62C9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备注：</w:t>
      </w:r>
    </w:p>
    <w:p w14:paraId="37A25223" w14:textId="77777777" w:rsidR="00B62C9F" w:rsidRDefault="00B62C9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一条</w:t>
      </w:r>
      <w:r>
        <w:rPr>
          <w:rFonts w:hint="eastAsia"/>
        </w:rPr>
        <w:t>TCP</w:t>
      </w:r>
      <w:r>
        <w:rPr>
          <w:rFonts w:hint="eastAsia"/>
        </w:rPr>
        <w:t>连接中可能包含多台温控设备信息以及真空度信息</w:t>
      </w:r>
    </w:p>
    <w:p w14:paraId="720C8D16" w14:textId="77777777" w:rsidR="00E01D5B" w:rsidRPr="00DA65C0" w:rsidRDefault="00E01D5B" w:rsidP="00F852ED">
      <w:pPr>
        <w:pStyle w:val="2"/>
      </w:pPr>
      <w:bookmarkStart w:id="78" w:name="_Toc530388104"/>
      <w:r>
        <w:rPr>
          <w:rFonts w:hint="eastAsia"/>
        </w:rPr>
        <w:t>通信协议：服务器</w:t>
      </w:r>
      <w:r w:rsidRPr="00DA65C0">
        <w:sym w:font="Wingdings" w:char="F0E8"/>
      </w:r>
      <w:r>
        <w:rPr>
          <w:rFonts w:hint="eastAsia"/>
        </w:rPr>
        <w:t>相机</w:t>
      </w:r>
      <w:bookmarkEnd w:id="78"/>
    </w:p>
    <w:p w14:paraId="2F27748C" w14:textId="502B9116" w:rsidR="008F1C9B" w:rsidRDefault="008F1C9B" w:rsidP="00BD2506">
      <w:pPr>
        <w:spacing w:line="288" w:lineRule="auto"/>
        <w:ind w:firstLineChars="200" w:firstLine="480"/>
      </w:pPr>
      <w:r>
        <w:rPr>
          <w:rFonts w:hint="eastAsia"/>
        </w:rPr>
        <w:t>服务器通过</w:t>
      </w:r>
      <w:r>
        <w:rPr>
          <w:rFonts w:hint="eastAsia"/>
        </w:rPr>
        <w:t>TCP</w:t>
      </w:r>
      <w:r>
        <w:rPr>
          <w:rFonts w:hint="eastAsia"/>
        </w:rPr>
        <w:t>连接向相机控制软件发送控制指令，驱动相机执行响应操作。</w:t>
      </w:r>
    </w:p>
    <w:p w14:paraId="17AEF0E9" w14:textId="21DDFAA3" w:rsidR="008F1C9B" w:rsidRDefault="008F1C9B" w:rsidP="00BD2506">
      <w:pPr>
        <w:spacing w:line="288" w:lineRule="auto"/>
        <w:ind w:firstLineChars="200" w:firstLine="480"/>
      </w:pPr>
      <w:r>
        <w:rPr>
          <w:rFonts w:hint="eastAsia"/>
        </w:rPr>
        <w:t>服务器向相机控制软件发送的通信协议采用编码字符串格式。协议以指令字开始，后随键值对，以换行符结束。</w:t>
      </w:r>
    </w:p>
    <w:p w14:paraId="2D5CCA27" w14:textId="762EC997" w:rsidR="008F1C9B" w:rsidRPr="00BE17E9" w:rsidRDefault="008F1C9B" w:rsidP="00BD2506">
      <w:pPr>
        <w:spacing w:line="288" w:lineRule="auto"/>
        <w:ind w:firstLineChars="200" w:firstLine="480"/>
      </w:pPr>
      <w:r>
        <w:rPr>
          <w:rFonts w:hint="eastAsia"/>
        </w:rPr>
        <w:t>服务器与</w:t>
      </w:r>
      <w:r w:rsidR="009601E4">
        <w:rPr>
          <w:rFonts w:hint="eastAsia"/>
        </w:rPr>
        <w:t>相机</w:t>
      </w:r>
      <w:r>
        <w:rPr>
          <w:rFonts w:hint="eastAsia"/>
        </w:rPr>
        <w:t>控制软件采用</w:t>
      </w:r>
      <w:r>
        <w:rPr>
          <w:rFonts w:hint="eastAsia"/>
        </w:rPr>
        <w:t>1-1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>
        <w:rPr>
          <w:rFonts w:hint="eastAsia"/>
        </w:rPr>
        <w:t>网络链路中，仅传输</w:t>
      </w:r>
      <w:r w:rsidR="009601E4">
        <w:rPr>
          <w:rFonts w:hint="eastAsia"/>
        </w:rPr>
        <w:t>一台相机</w:t>
      </w:r>
      <w:r>
        <w:rPr>
          <w:rFonts w:hint="eastAsia"/>
        </w:rPr>
        <w:t>的指令和信息。</w:t>
      </w:r>
    </w:p>
    <w:p w14:paraId="1B0D2F78" w14:textId="6D1638F5" w:rsidR="0044569D" w:rsidRDefault="0044569D" w:rsidP="00BD2506">
      <w:pPr>
        <w:pStyle w:val="3"/>
        <w:spacing w:line="288" w:lineRule="auto"/>
      </w:pPr>
      <w:bookmarkStart w:id="79" w:name="_Toc530388105"/>
      <w:r w:rsidRPr="00B80840">
        <w:rPr>
          <w:rFonts w:hint="eastAsia"/>
        </w:rPr>
        <w:t>注册结果：</w:t>
      </w:r>
      <w:r w:rsidR="00A37205">
        <w:rPr>
          <w:rFonts w:hint="eastAsia"/>
        </w:rPr>
        <w:t>register</w:t>
      </w:r>
      <w:bookmarkEnd w:id="79"/>
    </w:p>
    <w:p w14:paraId="5A8B4FAD" w14:textId="57E4AED3" w:rsidR="00BF5A4B" w:rsidRDefault="00BF5A4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040152">
        <w:rPr>
          <w:rFonts w:hint="eastAsia"/>
        </w:rPr>
        <w:t>通知相机注册结果</w:t>
      </w:r>
    </w:p>
    <w:p w14:paraId="1F1B1229" w14:textId="046EC481" w:rsidR="00BF5A4B" w:rsidRDefault="00BF5A4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7B13ACC4" w14:textId="7FA338F9" w:rsidR="00040152" w:rsidRDefault="00915F3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发送注册请求</w:t>
      </w:r>
    </w:p>
    <w:p w14:paraId="41B2D3A9" w14:textId="2BC30C32" w:rsidR="00BF5A4B" w:rsidRDefault="00BF5A4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33CDB3C0" w14:textId="2373678A" w:rsidR="00915F38" w:rsidRDefault="00915F3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若观测系统已关联相机则注册失败；否则注册成功</w:t>
      </w:r>
    </w:p>
    <w:p w14:paraId="1D57E377" w14:textId="4DAEDBAB" w:rsidR="00915F38" w:rsidRDefault="00915F3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注册失败后，</w:t>
      </w:r>
      <w:r w:rsidR="00CB6135">
        <w:rPr>
          <w:rFonts w:hint="eastAsia"/>
        </w:rPr>
        <w:t>服务器关闭网络连接</w:t>
      </w:r>
    </w:p>
    <w:p w14:paraId="0B007632" w14:textId="11AA408E" w:rsidR="00BF5A4B" w:rsidRPr="00BF5A4B" w:rsidRDefault="00BF5A4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537B1B12" w14:textId="656F5647" w:rsidR="0044569D" w:rsidRPr="00B80840" w:rsidRDefault="00A37205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register</w:t>
      </w:r>
      <w:r w:rsidR="0044569D" w:rsidRPr="00B80840">
        <w:rPr>
          <w:rFonts w:hint="eastAsia"/>
          <w:sz w:val="21"/>
        </w:rPr>
        <w:t xml:space="preserve"> result=&lt;&gt;</w:t>
      </w:r>
      <w:r w:rsidR="00881C72">
        <w:rPr>
          <w:rFonts w:hint="eastAsia"/>
          <w:sz w:val="21"/>
        </w:rPr>
        <w:t>, os</w:t>
      </w:r>
      <w:r w:rsidR="00AE279E">
        <w:rPr>
          <w:rFonts w:hint="eastAsia"/>
          <w:sz w:val="21"/>
        </w:rPr>
        <w:t>type=&lt;&gt;</w:t>
      </w:r>
    </w:p>
    <w:p w14:paraId="02A9981F" w14:textId="77777777" w:rsidR="0057342B" w:rsidRDefault="0057342B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57342B" w14:paraId="6412CDB4" w14:textId="77777777" w:rsidTr="0080066A">
        <w:tc>
          <w:tcPr>
            <w:tcW w:w="908" w:type="pct"/>
            <w:vAlign w:val="center"/>
          </w:tcPr>
          <w:p w14:paraId="3F3D9203" w14:textId="77777777" w:rsidR="0057342B" w:rsidRPr="002159DD" w:rsidRDefault="0057342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38175223" w14:textId="77777777" w:rsidR="0057342B" w:rsidRPr="002159DD" w:rsidRDefault="0057342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71B6D969" w14:textId="77777777" w:rsidR="0057342B" w:rsidRPr="002159DD" w:rsidRDefault="0057342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0EBF830A" w14:textId="77777777" w:rsidR="0057342B" w:rsidRPr="002159DD" w:rsidRDefault="0057342B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57342B" w14:paraId="5D622C82" w14:textId="77777777" w:rsidTr="0080066A">
        <w:tc>
          <w:tcPr>
            <w:tcW w:w="908" w:type="pct"/>
            <w:vAlign w:val="center"/>
          </w:tcPr>
          <w:p w14:paraId="406A5FA3" w14:textId="77777777" w:rsidR="0057342B" w:rsidRDefault="0057342B" w:rsidP="00BD2506">
            <w:pPr>
              <w:spacing w:line="288" w:lineRule="auto"/>
            </w:pPr>
            <w:r>
              <w:rPr>
                <w:rFonts w:hint="eastAsia"/>
              </w:rPr>
              <w:t>result</w:t>
            </w:r>
          </w:p>
        </w:tc>
        <w:tc>
          <w:tcPr>
            <w:tcW w:w="1173" w:type="pct"/>
            <w:vAlign w:val="center"/>
          </w:tcPr>
          <w:p w14:paraId="4BE3C39C" w14:textId="77777777" w:rsidR="0057342B" w:rsidRDefault="0057342B" w:rsidP="00BD2506">
            <w:pPr>
              <w:spacing w:line="288" w:lineRule="auto"/>
            </w:pPr>
            <w:r>
              <w:rPr>
                <w:rFonts w:hint="eastAsia"/>
              </w:rPr>
              <w:t>注册结果</w:t>
            </w:r>
          </w:p>
        </w:tc>
        <w:tc>
          <w:tcPr>
            <w:tcW w:w="839" w:type="pct"/>
          </w:tcPr>
          <w:p w14:paraId="7BD417E0" w14:textId="77777777" w:rsidR="0057342B" w:rsidRDefault="0057342B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12A4F546" w14:textId="77777777" w:rsidR="0057342B" w:rsidRDefault="0057342B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成功；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失败</w:t>
            </w:r>
          </w:p>
        </w:tc>
      </w:tr>
      <w:tr w:rsidR="00881C72" w14:paraId="5C1D7452" w14:textId="77777777" w:rsidTr="005263DE">
        <w:tc>
          <w:tcPr>
            <w:tcW w:w="908" w:type="pct"/>
            <w:vAlign w:val="center"/>
          </w:tcPr>
          <w:p w14:paraId="3AB9A6A1" w14:textId="71044873" w:rsidR="00881C72" w:rsidRDefault="00881C72" w:rsidP="00BD2506">
            <w:pPr>
              <w:spacing w:line="288" w:lineRule="auto"/>
            </w:pPr>
            <w:r>
              <w:rPr>
                <w:rFonts w:hint="eastAsia"/>
              </w:rPr>
              <w:t>ostype</w:t>
            </w:r>
          </w:p>
        </w:tc>
        <w:tc>
          <w:tcPr>
            <w:tcW w:w="1173" w:type="pct"/>
            <w:vAlign w:val="center"/>
          </w:tcPr>
          <w:p w14:paraId="7F3A4DDE" w14:textId="1D35BBD9" w:rsidR="00881C72" w:rsidRDefault="00881C72" w:rsidP="00BD2506">
            <w:pPr>
              <w:spacing w:line="288" w:lineRule="auto"/>
            </w:pPr>
            <w:r>
              <w:rPr>
                <w:rFonts w:hint="eastAsia"/>
              </w:rPr>
              <w:t>观测系统类型</w:t>
            </w:r>
          </w:p>
        </w:tc>
        <w:tc>
          <w:tcPr>
            <w:tcW w:w="839" w:type="pct"/>
            <w:vAlign w:val="center"/>
          </w:tcPr>
          <w:p w14:paraId="7ACA469D" w14:textId="0623D7DE" w:rsidR="00881C72" w:rsidRDefault="005B2AB1" w:rsidP="00BD2506">
            <w:pPr>
              <w:spacing w:line="288" w:lineRule="auto"/>
            </w:pPr>
            <w:r>
              <w:rPr>
                <w:rFonts w:hint="eastAsia"/>
              </w:rPr>
              <w:t>int</w:t>
            </w:r>
          </w:p>
        </w:tc>
        <w:tc>
          <w:tcPr>
            <w:tcW w:w="2080" w:type="pct"/>
            <w:vAlign w:val="center"/>
          </w:tcPr>
          <w:p w14:paraId="7B9291F3" w14:textId="77777777" w:rsidR="00881C72" w:rsidRDefault="002C2A10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GWAC</w:t>
            </w:r>
          </w:p>
          <w:p w14:paraId="3D03F6BD" w14:textId="3C0C5A23" w:rsidR="002C2A10" w:rsidRDefault="002C2A10" w:rsidP="00BD2506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Normal</w:t>
            </w:r>
          </w:p>
        </w:tc>
      </w:tr>
    </w:tbl>
    <w:p w14:paraId="7698E2F7" w14:textId="5960DF3E" w:rsidR="005209E6" w:rsidRDefault="008044A4" w:rsidP="00BD2506">
      <w:pPr>
        <w:pStyle w:val="3"/>
        <w:spacing w:line="288" w:lineRule="auto"/>
      </w:pPr>
      <w:bookmarkStart w:id="80" w:name="_Toc530388106"/>
      <w:r w:rsidRPr="00B01934">
        <w:rPr>
          <w:rFonts w:hint="eastAsia"/>
        </w:rPr>
        <w:t>观测目标与曝光参数：</w:t>
      </w:r>
      <w:r w:rsidRPr="00B01934">
        <w:rPr>
          <w:rFonts w:hint="eastAsia"/>
        </w:rPr>
        <w:t>object</w:t>
      </w:r>
      <w:bookmarkEnd w:id="80"/>
    </w:p>
    <w:p w14:paraId="627D2C97" w14:textId="4035CDA4" w:rsidR="00042E53" w:rsidRDefault="001B5C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F54896">
        <w:rPr>
          <w:rFonts w:hint="eastAsia"/>
        </w:rPr>
        <w:t>通知相机观测目标信息和曝光参数</w:t>
      </w:r>
    </w:p>
    <w:p w14:paraId="6D9E1BE5" w14:textId="2B74BC56" w:rsidR="001B5CA9" w:rsidRDefault="001B5C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前置条件：</w:t>
      </w:r>
    </w:p>
    <w:p w14:paraId="5C45A69C" w14:textId="3A82FF02" w:rsidR="008C05AD" w:rsidRDefault="008C05A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相机完成准备工作</w:t>
      </w:r>
    </w:p>
    <w:p w14:paraId="13D347C3" w14:textId="7717EC8C" w:rsidR="001B5CA9" w:rsidRDefault="001B5C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E7DC093" w14:textId="199D3470" w:rsidR="008C05AD" w:rsidRDefault="00B5301B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相机发送观测目标信息和曝光参数</w:t>
      </w:r>
    </w:p>
    <w:p w14:paraId="1F6815C5" w14:textId="35B257D8" w:rsidR="001B5CA9" w:rsidRPr="00042E53" w:rsidRDefault="001B5C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F1A0149" w14:textId="0F9AD004" w:rsidR="008044A4" w:rsidRPr="00A76C95" w:rsidRDefault="008044A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11CA5">
        <w:rPr>
          <w:rFonts w:hint="eastAsia"/>
          <w:sz w:val="21"/>
        </w:rPr>
        <w:t xml:space="preserve">object </w:t>
      </w:r>
      <w:r w:rsidR="00024530">
        <w:rPr>
          <w:rFonts w:hint="eastAsia"/>
          <w:sz w:val="21"/>
        </w:rPr>
        <w:t>plan_sn=&lt;&gt;, plan_time=&lt;&gt;, plan</w:t>
      </w:r>
      <w:r w:rsidR="001C3A6B">
        <w:rPr>
          <w:rFonts w:hint="eastAsia"/>
          <w:sz w:val="21"/>
        </w:rPr>
        <w:t xml:space="preserve">_type=&lt;&gt;, </w:t>
      </w:r>
      <w:r w:rsidR="00FE1A01">
        <w:rPr>
          <w:rFonts w:hint="eastAsia"/>
          <w:sz w:val="21"/>
        </w:rPr>
        <w:t xml:space="preserve">observer=&lt;&gt;, </w:t>
      </w:r>
      <w:r w:rsidR="001C3A6B">
        <w:rPr>
          <w:rFonts w:hint="eastAsia"/>
          <w:sz w:val="21"/>
        </w:rPr>
        <w:t>obstype=&lt;&gt;,</w:t>
      </w:r>
      <w:r w:rsidR="00AD5530">
        <w:rPr>
          <w:rFonts w:hint="eastAsia"/>
          <w:sz w:val="21"/>
        </w:rPr>
        <w:t xml:space="preserve"> grid_id=&lt;&gt;, field_id=&lt;&gt;, name</w:t>
      </w:r>
      <w:r w:rsidR="001C3A6B">
        <w:rPr>
          <w:rFonts w:hint="eastAsia"/>
          <w:sz w:val="21"/>
        </w:rPr>
        <w:t xml:space="preserve">=&lt;&gt;, </w:t>
      </w:r>
      <w:r w:rsidR="00AD5530">
        <w:rPr>
          <w:rFonts w:hint="eastAsia"/>
          <w:sz w:val="21"/>
        </w:rPr>
        <w:t xml:space="preserve">runname=&lt;&gt;, </w:t>
      </w:r>
      <w:r w:rsidR="001C3A6B">
        <w:rPr>
          <w:rFonts w:hint="eastAsia"/>
          <w:sz w:val="21"/>
        </w:rPr>
        <w:t xml:space="preserve">ra=&lt;&gt;, dec=&lt;&gt;, epoch=&lt;&gt;, objra=&lt;&gt;, objdec=&lt;&gt;, objepoch=&lt;&gt;, </w:t>
      </w:r>
      <w:r w:rsidR="006E7F9B">
        <w:rPr>
          <w:rFonts w:hint="eastAsia"/>
          <w:sz w:val="21"/>
        </w:rPr>
        <w:t xml:space="preserve">objerror=&lt;&gt;, </w:t>
      </w:r>
      <w:r w:rsidR="00A76C95">
        <w:rPr>
          <w:rFonts w:hint="eastAsia"/>
          <w:sz w:val="21"/>
        </w:rPr>
        <w:t xml:space="preserve">imgtype=&lt;&gt;, </w:t>
      </w:r>
      <w:r w:rsidR="00DD6877">
        <w:rPr>
          <w:rFonts w:hint="eastAsia"/>
          <w:sz w:val="21"/>
        </w:rPr>
        <w:t xml:space="preserve">filter=&lt;&gt;, </w:t>
      </w:r>
      <w:r w:rsidR="00A76C95">
        <w:rPr>
          <w:rFonts w:hint="eastAsia"/>
          <w:sz w:val="21"/>
        </w:rPr>
        <w:t>expdur=&lt;&gt;, delay=&lt;&gt;,</w:t>
      </w:r>
      <w:r w:rsidR="00326421">
        <w:rPr>
          <w:sz w:val="21"/>
        </w:rPr>
        <w:t xml:space="preserve"> frmno=&lt;&gt;,</w:t>
      </w:r>
      <w:r w:rsidR="00A76C95">
        <w:rPr>
          <w:rFonts w:hint="eastAsia"/>
          <w:sz w:val="21"/>
        </w:rPr>
        <w:t xml:space="preserve"> frmcnt=&lt;&gt;, priority=&lt;&gt;, begin_time=&lt;&gt;, pair_id=&lt;&gt;</w:t>
      </w:r>
    </w:p>
    <w:p w14:paraId="62482307" w14:textId="7ED567BD" w:rsidR="005209E6" w:rsidRDefault="001B5C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2"/>
        <w:gridCol w:w="2585"/>
        <w:gridCol w:w="1809"/>
        <w:gridCol w:w="3204"/>
      </w:tblGrid>
      <w:tr w:rsidR="0005777D" w:rsidRPr="00120D55" w14:paraId="7554CB59" w14:textId="77777777" w:rsidTr="008F7F54">
        <w:tc>
          <w:tcPr>
            <w:tcW w:w="1412" w:type="dxa"/>
            <w:vAlign w:val="center"/>
          </w:tcPr>
          <w:p w14:paraId="6A1276F7" w14:textId="77777777" w:rsidR="0005777D" w:rsidRPr="00120D55" w:rsidRDefault="0005777D" w:rsidP="00BD250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585" w:type="dxa"/>
            <w:vAlign w:val="center"/>
          </w:tcPr>
          <w:p w14:paraId="616AC3A9" w14:textId="77777777" w:rsidR="0005777D" w:rsidRPr="00120D55" w:rsidRDefault="0005777D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809" w:type="dxa"/>
            <w:vAlign w:val="center"/>
          </w:tcPr>
          <w:p w14:paraId="57E113BE" w14:textId="77777777" w:rsidR="0005777D" w:rsidRPr="00120D55" w:rsidRDefault="0005777D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04" w:type="dxa"/>
          </w:tcPr>
          <w:p w14:paraId="70BF48B2" w14:textId="77777777" w:rsidR="0005777D" w:rsidRDefault="0005777D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B3085C" w14:paraId="6EAD2D9C" w14:textId="77777777" w:rsidTr="008F7F54">
        <w:tc>
          <w:tcPr>
            <w:tcW w:w="1412" w:type="dxa"/>
            <w:vAlign w:val="center"/>
          </w:tcPr>
          <w:p w14:paraId="510A0ABE" w14:textId="065BA732" w:rsidR="00B3085C" w:rsidRDefault="00C17C56" w:rsidP="00BD2506">
            <w:pPr>
              <w:spacing w:line="288" w:lineRule="auto"/>
            </w:pPr>
            <w:r>
              <w:rPr>
                <w:rFonts w:hint="eastAsia"/>
              </w:rPr>
              <w:t>plan</w:t>
            </w:r>
            <w:r w:rsidR="00B3085C">
              <w:rPr>
                <w:rFonts w:hint="eastAsia"/>
              </w:rPr>
              <w:t>_sn</w:t>
            </w:r>
          </w:p>
        </w:tc>
        <w:tc>
          <w:tcPr>
            <w:tcW w:w="2585" w:type="dxa"/>
            <w:vAlign w:val="center"/>
          </w:tcPr>
          <w:p w14:paraId="094B0D25" w14:textId="26745363" w:rsidR="00B3085C" w:rsidRPr="00454ECE" w:rsidRDefault="00B3085C" w:rsidP="00BD2506">
            <w:pPr>
              <w:spacing w:line="288" w:lineRule="auto"/>
            </w:pPr>
            <w:r>
              <w:rPr>
                <w:rFonts w:hint="eastAsia"/>
              </w:rPr>
              <w:t>计划编号</w:t>
            </w:r>
          </w:p>
        </w:tc>
        <w:tc>
          <w:tcPr>
            <w:tcW w:w="1809" w:type="dxa"/>
          </w:tcPr>
          <w:p w14:paraId="1F43EA0F" w14:textId="57AFB742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4" w:type="dxa"/>
          </w:tcPr>
          <w:p w14:paraId="0B76FBF9" w14:textId="77777777" w:rsidR="00B3085C" w:rsidRDefault="00B3085C" w:rsidP="00BD2506">
            <w:pPr>
              <w:spacing w:line="288" w:lineRule="auto"/>
            </w:pPr>
          </w:p>
        </w:tc>
      </w:tr>
      <w:tr w:rsidR="00B3085C" w14:paraId="7F99B33B" w14:textId="77777777" w:rsidTr="008F7F54">
        <w:tc>
          <w:tcPr>
            <w:tcW w:w="1412" w:type="dxa"/>
            <w:vAlign w:val="center"/>
          </w:tcPr>
          <w:p w14:paraId="28A899AC" w14:textId="327DEBB1" w:rsidR="00B3085C" w:rsidRDefault="00C17C56" w:rsidP="00BD2506">
            <w:pPr>
              <w:spacing w:line="288" w:lineRule="auto"/>
            </w:pPr>
            <w:r>
              <w:rPr>
                <w:rFonts w:hint="eastAsia"/>
              </w:rPr>
              <w:t>plan</w:t>
            </w:r>
            <w:r w:rsidR="00B3085C">
              <w:rPr>
                <w:rFonts w:hint="eastAsia"/>
              </w:rPr>
              <w:t>_time</w:t>
            </w:r>
          </w:p>
        </w:tc>
        <w:tc>
          <w:tcPr>
            <w:tcW w:w="2585" w:type="dxa"/>
            <w:vAlign w:val="center"/>
          </w:tcPr>
          <w:p w14:paraId="671C2570" w14:textId="0B1644F5" w:rsidR="00B3085C" w:rsidRPr="00454ECE" w:rsidRDefault="00B3085C" w:rsidP="00BD2506">
            <w:pPr>
              <w:spacing w:line="288" w:lineRule="auto"/>
            </w:pPr>
            <w:r>
              <w:rPr>
                <w:rFonts w:hint="eastAsia"/>
              </w:rPr>
              <w:t>计划生成时间</w:t>
            </w:r>
          </w:p>
        </w:tc>
        <w:tc>
          <w:tcPr>
            <w:tcW w:w="1809" w:type="dxa"/>
          </w:tcPr>
          <w:p w14:paraId="3DD51E3E" w14:textId="706026A5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33F60139" w14:textId="77777777" w:rsidR="00B3085C" w:rsidRDefault="00B3085C" w:rsidP="00BD2506">
            <w:pPr>
              <w:spacing w:line="288" w:lineRule="auto"/>
            </w:pPr>
          </w:p>
        </w:tc>
      </w:tr>
      <w:tr w:rsidR="00B3085C" w14:paraId="2A382DBE" w14:textId="77777777" w:rsidTr="008F7F54">
        <w:tc>
          <w:tcPr>
            <w:tcW w:w="1412" w:type="dxa"/>
            <w:vAlign w:val="center"/>
          </w:tcPr>
          <w:p w14:paraId="309F07E8" w14:textId="3D5C2386" w:rsidR="00B3085C" w:rsidRDefault="00C17C56" w:rsidP="00BD2506">
            <w:pPr>
              <w:spacing w:line="288" w:lineRule="auto"/>
            </w:pPr>
            <w:r>
              <w:rPr>
                <w:rFonts w:hint="eastAsia"/>
              </w:rPr>
              <w:t>plan</w:t>
            </w:r>
            <w:r w:rsidR="00B3085C">
              <w:rPr>
                <w:rFonts w:hint="eastAsia"/>
              </w:rPr>
              <w:t>_type</w:t>
            </w:r>
          </w:p>
        </w:tc>
        <w:tc>
          <w:tcPr>
            <w:tcW w:w="2585" w:type="dxa"/>
            <w:vAlign w:val="center"/>
          </w:tcPr>
          <w:p w14:paraId="5FFF21ED" w14:textId="47AF6BEE" w:rsidR="00B3085C" w:rsidRPr="00454ECE" w:rsidRDefault="00B3085C" w:rsidP="00BD2506">
            <w:pPr>
              <w:spacing w:line="288" w:lineRule="auto"/>
            </w:pPr>
            <w:r>
              <w:rPr>
                <w:rFonts w:hint="eastAsia"/>
              </w:rPr>
              <w:t>计划类型</w:t>
            </w:r>
          </w:p>
        </w:tc>
        <w:tc>
          <w:tcPr>
            <w:tcW w:w="1809" w:type="dxa"/>
          </w:tcPr>
          <w:p w14:paraId="59C56859" w14:textId="2FCC5A89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054103B7" w14:textId="77777777" w:rsidR="00B3085C" w:rsidRDefault="00B3085C" w:rsidP="00BD2506">
            <w:pPr>
              <w:spacing w:line="288" w:lineRule="auto"/>
            </w:pPr>
          </w:p>
        </w:tc>
      </w:tr>
      <w:tr w:rsidR="00B3085C" w14:paraId="7F117834" w14:textId="77777777" w:rsidTr="008F7F54">
        <w:tc>
          <w:tcPr>
            <w:tcW w:w="1412" w:type="dxa"/>
            <w:vAlign w:val="center"/>
          </w:tcPr>
          <w:p w14:paraId="074A7A23" w14:textId="02AF48D3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observer</w:t>
            </w:r>
          </w:p>
        </w:tc>
        <w:tc>
          <w:tcPr>
            <w:tcW w:w="2585" w:type="dxa"/>
            <w:vAlign w:val="center"/>
          </w:tcPr>
          <w:p w14:paraId="4F3C55CC" w14:textId="19896BD2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观测者或触发源</w:t>
            </w:r>
          </w:p>
        </w:tc>
        <w:tc>
          <w:tcPr>
            <w:tcW w:w="1809" w:type="dxa"/>
          </w:tcPr>
          <w:p w14:paraId="58B45F14" w14:textId="47FA0E5D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1AB078A8" w14:textId="77777777" w:rsidR="00B3085C" w:rsidRDefault="00B3085C" w:rsidP="00BD2506">
            <w:pPr>
              <w:spacing w:line="288" w:lineRule="auto"/>
            </w:pPr>
          </w:p>
        </w:tc>
      </w:tr>
      <w:tr w:rsidR="00B3085C" w14:paraId="417D621D" w14:textId="77777777" w:rsidTr="008F7F54">
        <w:tc>
          <w:tcPr>
            <w:tcW w:w="1412" w:type="dxa"/>
            <w:vAlign w:val="center"/>
          </w:tcPr>
          <w:p w14:paraId="04BBB5AF" w14:textId="77777777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obstype</w:t>
            </w:r>
          </w:p>
        </w:tc>
        <w:tc>
          <w:tcPr>
            <w:tcW w:w="2585" w:type="dxa"/>
            <w:vAlign w:val="center"/>
          </w:tcPr>
          <w:p w14:paraId="30359F5E" w14:textId="77777777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观测类型或触发类型</w:t>
            </w:r>
          </w:p>
        </w:tc>
        <w:tc>
          <w:tcPr>
            <w:tcW w:w="1809" w:type="dxa"/>
          </w:tcPr>
          <w:p w14:paraId="142F93BF" w14:textId="77777777" w:rsidR="00B3085C" w:rsidRDefault="00B3085C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0043BB84" w14:textId="77777777" w:rsidR="00B3085C" w:rsidRDefault="00B3085C" w:rsidP="00BD2506">
            <w:pPr>
              <w:spacing w:line="288" w:lineRule="auto"/>
            </w:pPr>
          </w:p>
        </w:tc>
      </w:tr>
      <w:tr w:rsidR="008F7F54" w14:paraId="2A08FC27" w14:textId="77777777" w:rsidTr="008F7F54">
        <w:tc>
          <w:tcPr>
            <w:tcW w:w="1412" w:type="dxa"/>
          </w:tcPr>
          <w:p w14:paraId="60AD9016" w14:textId="77777777" w:rsidR="008F7F54" w:rsidRDefault="008F7F54" w:rsidP="00BD2506">
            <w:pPr>
              <w:spacing w:line="288" w:lineRule="auto"/>
            </w:pPr>
            <w:r>
              <w:rPr>
                <w:rFonts w:hint="eastAsia"/>
              </w:rPr>
              <w:t>grid_id</w:t>
            </w:r>
          </w:p>
        </w:tc>
        <w:tc>
          <w:tcPr>
            <w:tcW w:w="2585" w:type="dxa"/>
          </w:tcPr>
          <w:p w14:paraId="7D7D85DD" w14:textId="77777777" w:rsidR="008F7F54" w:rsidRDefault="008F7F54" w:rsidP="00BD2506">
            <w:pPr>
              <w:spacing w:line="288" w:lineRule="auto"/>
            </w:pPr>
            <w:r>
              <w:rPr>
                <w:rFonts w:hint="eastAsia"/>
              </w:rPr>
              <w:t>天区划分模式</w:t>
            </w:r>
          </w:p>
        </w:tc>
        <w:tc>
          <w:tcPr>
            <w:tcW w:w="1809" w:type="dxa"/>
          </w:tcPr>
          <w:p w14:paraId="53856260" w14:textId="77777777" w:rsidR="008F7F54" w:rsidRDefault="008F7F54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3F1BD6B7" w14:textId="77777777" w:rsidR="008F7F54" w:rsidRDefault="008F7F54" w:rsidP="00BD2506">
            <w:pPr>
              <w:spacing w:line="288" w:lineRule="auto"/>
            </w:pPr>
          </w:p>
        </w:tc>
      </w:tr>
      <w:tr w:rsidR="008F7F54" w14:paraId="5512B01E" w14:textId="77777777" w:rsidTr="008F7F54">
        <w:tc>
          <w:tcPr>
            <w:tcW w:w="1412" w:type="dxa"/>
          </w:tcPr>
          <w:p w14:paraId="35BE3D8F" w14:textId="77777777" w:rsidR="008F7F54" w:rsidRDefault="008F7F54" w:rsidP="00BD2506">
            <w:pPr>
              <w:spacing w:line="288" w:lineRule="auto"/>
            </w:pPr>
            <w:r>
              <w:rPr>
                <w:rFonts w:hint="eastAsia"/>
              </w:rPr>
              <w:t>field_id</w:t>
            </w:r>
          </w:p>
        </w:tc>
        <w:tc>
          <w:tcPr>
            <w:tcW w:w="2585" w:type="dxa"/>
          </w:tcPr>
          <w:p w14:paraId="5E4C652C" w14:textId="77777777" w:rsidR="008F7F54" w:rsidRDefault="008F7F54" w:rsidP="00BD2506">
            <w:pPr>
              <w:spacing w:line="288" w:lineRule="auto"/>
            </w:pPr>
            <w:r>
              <w:rPr>
                <w:rFonts w:hint="eastAsia"/>
              </w:rPr>
              <w:t>天区编号</w:t>
            </w:r>
          </w:p>
        </w:tc>
        <w:tc>
          <w:tcPr>
            <w:tcW w:w="1809" w:type="dxa"/>
          </w:tcPr>
          <w:p w14:paraId="33D23B1A" w14:textId="77777777" w:rsidR="008F7F54" w:rsidRDefault="008F7F54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2332206D" w14:textId="77777777" w:rsidR="008F7F54" w:rsidRDefault="008F7F54" w:rsidP="00BD2506">
            <w:pPr>
              <w:spacing w:line="288" w:lineRule="auto"/>
            </w:pPr>
          </w:p>
        </w:tc>
      </w:tr>
      <w:tr w:rsidR="00531A96" w14:paraId="18228C7A" w14:textId="77777777" w:rsidTr="00531A96">
        <w:tc>
          <w:tcPr>
            <w:tcW w:w="1412" w:type="dxa"/>
          </w:tcPr>
          <w:p w14:paraId="1BF2980B" w14:textId="77777777" w:rsidR="00531A96" w:rsidRDefault="00531A96" w:rsidP="00BD2506">
            <w:pPr>
              <w:spacing w:line="288" w:lineRule="auto"/>
            </w:pPr>
            <w:r>
              <w:rPr>
                <w:rFonts w:hint="eastAsia"/>
              </w:rPr>
              <w:t>name</w:t>
            </w:r>
          </w:p>
        </w:tc>
        <w:tc>
          <w:tcPr>
            <w:tcW w:w="2585" w:type="dxa"/>
          </w:tcPr>
          <w:p w14:paraId="44BFAF98" w14:textId="77777777" w:rsidR="00531A96" w:rsidRDefault="00531A96" w:rsidP="00BD2506">
            <w:pPr>
              <w:spacing w:line="288" w:lineRule="auto"/>
            </w:pPr>
            <w:r>
              <w:rPr>
                <w:rFonts w:hint="eastAsia"/>
              </w:rPr>
              <w:t>目标名称</w:t>
            </w:r>
          </w:p>
        </w:tc>
        <w:tc>
          <w:tcPr>
            <w:tcW w:w="1809" w:type="dxa"/>
          </w:tcPr>
          <w:p w14:paraId="08C02CA5" w14:textId="77777777" w:rsidR="00531A96" w:rsidRDefault="00531A96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4F7D61EC" w14:textId="77777777" w:rsidR="00531A96" w:rsidRDefault="00531A96" w:rsidP="00BD2506">
            <w:pPr>
              <w:spacing w:line="288" w:lineRule="auto"/>
            </w:pPr>
          </w:p>
        </w:tc>
      </w:tr>
      <w:tr w:rsidR="00531A96" w14:paraId="4AF2C034" w14:textId="77777777" w:rsidTr="00531A96">
        <w:tc>
          <w:tcPr>
            <w:tcW w:w="1412" w:type="dxa"/>
          </w:tcPr>
          <w:p w14:paraId="0073F3D3" w14:textId="77777777" w:rsidR="00531A96" w:rsidRDefault="00531A96" w:rsidP="00BD2506">
            <w:pPr>
              <w:spacing w:line="288" w:lineRule="auto"/>
            </w:pPr>
            <w:r>
              <w:rPr>
                <w:rFonts w:hint="eastAsia"/>
              </w:rPr>
              <w:t>runname</w:t>
            </w:r>
          </w:p>
        </w:tc>
        <w:tc>
          <w:tcPr>
            <w:tcW w:w="2585" w:type="dxa"/>
          </w:tcPr>
          <w:p w14:paraId="7B5D8E69" w14:textId="77777777" w:rsidR="00531A96" w:rsidRDefault="00531A96" w:rsidP="00BD2506">
            <w:pPr>
              <w:spacing w:line="288" w:lineRule="auto"/>
            </w:pPr>
            <w:r>
              <w:rPr>
                <w:rFonts w:hint="eastAsia"/>
              </w:rPr>
              <w:t>目标轮次名称</w:t>
            </w:r>
          </w:p>
        </w:tc>
        <w:tc>
          <w:tcPr>
            <w:tcW w:w="1809" w:type="dxa"/>
          </w:tcPr>
          <w:p w14:paraId="4F2D4B28" w14:textId="77777777" w:rsidR="00531A96" w:rsidRDefault="00531A96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17A90A09" w14:textId="77777777" w:rsidR="00531A96" w:rsidRDefault="00531A96" w:rsidP="00BD2506">
            <w:pPr>
              <w:spacing w:line="288" w:lineRule="auto"/>
            </w:pPr>
          </w:p>
        </w:tc>
      </w:tr>
      <w:tr w:rsidR="00507B1A" w14:paraId="1F58C114" w14:textId="77777777" w:rsidTr="00507B1A">
        <w:tc>
          <w:tcPr>
            <w:tcW w:w="1412" w:type="dxa"/>
          </w:tcPr>
          <w:p w14:paraId="50C25991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2585" w:type="dxa"/>
          </w:tcPr>
          <w:p w14:paraId="4AF2F19B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视场中心赤经</w:t>
            </w:r>
          </w:p>
        </w:tc>
        <w:tc>
          <w:tcPr>
            <w:tcW w:w="1809" w:type="dxa"/>
          </w:tcPr>
          <w:p w14:paraId="652BB0A8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582505B4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507B1A" w14:paraId="77EBF29A" w14:textId="77777777" w:rsidTr="00507B1A">
        <w:tc>
          <w:tcPr>
            <w:tcW w:w="1412" w:type="dxa"/>
          </w:tcPr>
          <w:p w14:paraId="2AF3EB51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2585" w:type="dxa"/>
          </w:tcPr>
          <w:p w14:paraId="6A974E1A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视场中心赤纬</w:t>
            </w:r>
          </w:p>
        </w:tc>
        <w:tc>
          <w:tcPr>
            <w:tcW w:w="1809" w:type="dxa"/>
          </w:tcPr>
          <w:p w14:paraId="499C26D1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068A04EF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507B1A" w14:paraId="06BC23CF" w14:textId="77777777" w:rsidTr="00507B1A">
        <w:tc>
          <w:tcPr>
            <w:tcW w:w="1412" w:type="dxa"/>
          </w:tcPr>
          <w:p w14:paraId="31C6FD79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epoch</w:t>
            </w:r>
          </w:p>
        </w:tc>
        <w:tc>
          <w:tcPr>
            <w:tcW w:w="2585" w:type="dxa"/>
          </w:tcPr>
          <w:p w14:paraId="39F6EACA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历元</w:t>
            </w:r>
          </w:p>
        </w:tc>
        <w:tc>
          <w:tcPr>
            <w:tcW w:w="1809" w:type="dxa"/>
          </w:tcPr>
          <w:p w14:paraId="509A2D6F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45CDE44C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  <w:tr w:rsidR="00507B1A" w14:paraId="6BDD6C54" w14:textId="77777777" w:rsidTr="00507B1A">
        <w:tc>
          <w:tcPr>
            <w:tcW w:w="1412" w:type="dxa"/>
          </w:tcPr>
          <w:p w14:paraId="7AB67AC3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objra</w:t>
            </w:r>
          </w:p>
        </w:tc>
        <w:tc>
          <w:tcPr>
            <w:tcW w:w="2585" w:type="dxa"/>
          </w:tcPr>
          <w:p w14:paraId="45907E61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目标赤经</w:t>
            </w:r>
          </w:p>
        </w:tc>
        <w:tc>
          <w:tcPr>
            <w:tcW w:w="1809" w:type="dxa"/>
          </w:tcPr>
          <w:p w14:paraId="534D2CAC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52B7AFBB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507B1A" w14:paraId="4FE7E419" w14:textId="77777777" w:rsidTr="00507B1A">
        <w:tc>
          <w:tcPr>
            <w:tcW w:w="1412" w:type="dxa"/>
          </w:tcPr>
          <w:p w14:paraId="2891B2BA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objdec</w:t>
            </w:r>
          </w:p>
        </w:tc>
        <w:tc>
          <w:tcPr>
            <w:tcW w:w="2585" w:type="dxa"/>
          </w:tcPr>
          <w:p w14:paraId="788245BC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目标赤纬</w:t>
            </w:r>
          </w:p>
        </w:tc>
        <w:tc>
          <w:tcPr>
            <w:tcW w:w="1809" w:type="dxa"/>
          </w:tcPr>
          <w:p w14:paraId="38BA3808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5B0452C3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507B1A" w14:paraId="48E5C9B3" w14:textId="77777777" w:rsidTr="00507B1A">
        <w:tc>
          <w:tcPr>
            <w:tcW w:w="1412" w:type="dxa"/>
          </w:tcPr>
          <w:p w14:paraId="0E266415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objepoch</w:t>
            </w:r>
          </w:p>
        </w:tc>
        <w:tc>
          <w:tcPr>
            <w:tcW w:w="2585" w:type="dxa"/>
          </w:tcPr>
          <w:p w14:paraId="71DA3AAA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目标历元</w:t>
            </w:r>
          </w:p>
        </w:tc>
        <w:tc>
          <w:tcPr>
            <w:tcW w:w="1809" w:type="dxa"/>
          </w:tcPr>
          <w:p w14:paraId="5C097F12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735CC45B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年</w:t>
            </w:r>
          </w:p>
        </w:tc>
      </w:tr>
      <w:tr w:rsidR="00507B1A" w14:paraId="53B7D2B4" w14:textId="77777777" w:rsidTr="00507B1A">
        <w:tc>
          <w:tcPr>
            <w:tcW w:w="1412" w:type="dxa"/>
          </w:tcPr>
          <w:p w14:paraId="3277AE92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objerror</w:t>
            </w:r>
          </w:p>
        </w:tc>
        <w:tc>
          <w:tcPr>
            <w:tcW w:w="2585" w:type="dxa"/>
          </w:tcPr>
          <w:p w14:paraId="3470E903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目标坐标误差</w:t>
            </w:r>
          </w:p>
        </w:tc>
        <w:tc>
          <w:tcPr>
            <w:tcW w:w="1809" w:type="dxa"/>
          </w:tcPr>
          <w:p w14:paraId="6AA7E6FD" w14:textId="77777777" w:rsidR="00507B1A" w:rsidRDefault="00507B1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46555C04" w14:textId="77777777" w:rsidR="00507B1A" w:rsidRDefault="00507B1A" w:rsidP="00BD2506">
            <w:pPr>
              <w:spacing w:line="288" w:lineRule="auto"/>
            </w:pPr>
          </w:p>
        </w:tc>
      </w:tr>
      <w:tr w:rsidR="00B21B1A" w14:paraId="107F8DE3" w14:textId="77777777" w:rsidTr="00B21B1A">
        <w:tc>
          <w:tcPr>
            <w:tcW w:w="1412" w:type="dxa"/>
          </w:tcPr>
          <w:p w14:paraId="50A38207" w14:textId="77777777" w:rsidR="00B21B1A" w:rsidRDefault="00B21B1A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imgtype</w:t>
            </w:r>
          </w:p>
        </w:tc>
        <w:tc>
          <w:tcPr>
            <w:tcW w:w="2585" w:type="dxa"/>
          </w:tcPr>
          <w:p w14:paraId="2BC014B2" w14:textId="77777777" w:rsidR="00B21B1A" w:rsidRDefault="00B21B1A" w:rsidP="00BD2506">
            <w:pPr>
              <w:spacing w:line="288" w:lineRule="auto"/>
            </w:pPr>
            <w:r>
              <w:rPr>
                <w:rFonts w:hint="eastAsia"/>
              </w:rPr>
              <w:t>图像类型</w:t>
            </w:r>
          </w:p>
        </w:tc>
        <w:tc>
          <w:tcPr>
            <w:tcW w:w="1809" w:type="dxa"/>
          </w:tcPr>
          <w:p w14:paraId="02E6B574" w14:textId="77777777" w:rsidR="00B21B1A" w:rsidRDefault="00B21B1A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67CBCCE0" w14:textId="77777777" w:rsidR="00B21B1A" w:rsidRDefault="00B21B1A" w:rsidP="00BD2506">
            <w:pPr>
              <w:spacing w:line="288" w:lineRule="auto"/>
            </w:pPr>
          </w:p>
        </w:tc>
      </w:tr>
      <w:tr w:rsidR="00EA6782" w14:paraId="7AD8EBAD" w14:textId="77777777" w:rsidTr="0080066A">
        <w:tc>
          <w:tcPr>
            <w:tcW w:w="1412" w:type="dxa"/>
            <w:vAlign w:val="center"/>
          </w:tcPr>
          <w:p w14:paraId="61352A2B" w14:textId="0E30A11C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filter</w:t>
            </w:r>
          </w:p>
        </w:tc>
        <w:tc>
          <w:tcPr>
            <w:tcW w:w="2585" w:type="dxa"/>
            <w:vAlign w:val="center"/>
          </w:tcPr>
          <w:p w14:paraId="4F9F922E" w14:textId="7AA1590E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滤光片名称</w:t>
            </w:r>
          </w:p>
        </w:tc>
        <w:tc>
          <w:tcPr>
            <w:tcW w:w="1809" w:type="dxa"/>
          </w:tcPr>
          <w:p w14:paraId="37B7D164" w14:textId="1AE25C88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21E8CBA3" w14:textId="77777777" w:rsidR="00EA6782" w:rsidRDefault="00EA6782" w:rsidP="00BD2506">
            <w:pPr>
              <w:spacing w:line="288" w:lineRule="auto"/>
            </w:pPr>
          </w:p>
        </w:tc>
      </w:tr>
      <w:tr w:rsidR="00EA6782" w14:paraId="478A0FE1" w14:textId="77777777" w:rsidTr="00B21B1A">
        <w:tc>
          <w:tcPr>
            <w:tcW w:w="1412" w:type="dxa"/>
          </w:tcPr>
          <w:p w14:paraId="08730626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expdur</w:t>
            </w:r>
          </w:p>
        </w:tc>
        <w:tc>
          <w:tcPr>
            <w:tcW w:w="2585" w:type="dxa"/>
          </w:tcPr>
          <w:p w14:paraId="3FBF9AA0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1809" w:type="dxa"/>
          </w:tcPr>
          <w:p w14:paraId="349BB628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54A7E1B0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EA6782" w14:paraId="69631CE4" w14:textId="77777777" w:rsidTr="00B21B1A">
        <w:tc>
          <w:tcPr>
            <w:tcW w:w="1412" w:type="dxa"/>
          </w:tcPr>
          <w:p w14:paraId="168FF6A5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delay</w:t>
            </w:r>
          </w:p>
        </w:tc>
        <w:tc>
          <w:tcPr>
            <w:tcW w:w="2585" w:type="dxa"/>
          </w:tcPr>
          <w:p w14:paraId="2BF5CB7E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帧间延迟</w:t>
            </w:r>
          </w:p>
        </w:tc>
        <w:tc>
          <w:tcPr>
            <w:tcW w:w="1809" w:type="dxa"/>
          </w:tcPr>
          <w:p w14:paraId="0F8C796B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3204" w:type="dxa"/>
          </w:tcPr>
          <w:p w14:paraId="1B1AACC7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秒</w:t>
            </w:r>
          </w:p>
        </w:tc>
      </w:tr>
      <w:tr w:rsidR="00D17072" w14:paraId="7C56FBA6" w14:textId="77777777" w:rsidTr="00B21B1A">
        <w:tc>
          <w:tcPr>
            <w:tcW w:w="1412" w:type="dxa"/>
          </w:tcPr>
          <w:p w14:paraId="7949F13D" w14:textId="300108FD" w:rsidR="00D17072" w:rsidRDefault="00D17072" w:rsidP="00BD2506">
            <w:pPr>
              <w:spacing w:line="288" w:lineRule="auto"/>
            </w:pPr>
            <w:r>
              <w:t>frmno</w:t>
            </w:r>
          </w:p>
        </w:tc>
        <w:tc>
          <w:tcPr>
            <w:tcW w:w="2585" w:type="dxa"/>
          </w:tcPr>
          <w:p w14:paraId="24B8B7BC" w14:textId="25CBF0E6" w:rsidR="00D17072" w:rsidRDefault="007C1D62" w:rsidP="00BD2506">
            <w:pPr>
              <w:spacing w:line="288" w:lineRule="auto"/>
            </w:pPr>
            <w:r>
              <w:rPr>
                <w:rFonts w:hint="eastAsia"/>
              </w:rPr>
              <w:t>曝光</w:t>
            </w:r>
            <w:r w:rsidR="00EC3061">
              <w:t>帧数</w:t>
            </w:r>
            <w:r w:rsidR="00EC3061">
              <w:rPr>
                <w:rFonts w:hint="eastAsia"/>
              </w:rPr>
              <w:t>起始</w:t>
            </w:r>
            <w:r w:rsidR="00EC3061">
              <w:t>索引</w:t>
            </w:r>
          </w:p>
        </w:tc>
        <w:tc>
          <w:tcPr>
            <w:tcW w:w="1809" w:type="dxa"/>
          </w:tcPr>
          <w:p w14:paraId="5D6D6376" w14:textId="1BE57422" w:rsidR="00D17072" w:rsidRDefault="00EC3061" w:rsidP="00BD2506">
            <w:pPr>
              <w:spacing w:line="288" w:lineRule="auto"/>
            </w:pPr>
            <w:r>
              <w:t>整数</w:t>
            </w:r>
          </w:p>
        </w:tc>
        <w:tc>
          <w:tcPr>
            <w:tcW w:w="3204" w:type="dxa"/>
          </w:tcPr>
          <w:p w14:paraId="488DA099" w14:textId="3388F97B" w:rsidR="00284631" w:rsidRDefault="008E47CA" w:rsidP="00BD2506">
            <w:pPr>
              <w:spacing w:line="288" w:lineRule="auto"/>
            </w:pPr>
            <w:r>
              <w:t>≥</w:t>
            </w:r>
            <w:r w:rsidR="005C0127">
              <w:t>0</w:t>
            </w:r>
          </w:p>
        </w:tc>
      </w:tr>
      <w:tr w:rsidR="00EA6782" w14:paraId="3CD1E084" w14:textId="77777777" w:rsidTr="00B21B1A">
        <w:tc>
          <w:tcPr>
            <w:tcW w:w="1412" w:type="dxa"/>
          </w:tcPr>
          <w:p w14:paraId="1A58456D" w14:textId="5247487B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frmcnt</w:t>
            </w:r>
          </w:p>
        </w:tc>
        <w:tc>
          <w:tcPr>
            <w:tcW w:w="2585" w:type="dxa"/>
          </w:tcPr>
          <w:p w14:paraId="476C1DF8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曝光序列总帧数</w:t>
            </w:r>
          </w:p>
        </w:tc>
        <w:tc>
          <w:tcPr>
            <w:tcW w:w="1809" w:type="dxa"/>
          </w:tcPr>
          <w:p w14:paraId="19C695DA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4" w:type="dxa"/>
          </w:tcPr>
          <w:p w14:paraId="726F8F1B" w14:textId="77777777" w:rsidR="00EA6782" w:rsidRDefault="00EA6782" w:rsidP="00BD2506">
            <w:pPr>
              <w:spacing w:line="288" w:lineRule="auto"/>
            </w:pPr>
          </w:p>
        </w:tc>
      </w:tr>
      <w:tr w:rsidR="00EA6782" w14:paraId="5F80DFDC" w14:textId="77777777" w:rsidTr="00B21B1A">
        <w:tc>
          <w:tcPr>
            <w:tcW w:w="1412" w:type="dxa"/>
          </w:tcPr>
          <w:p w14:paraId="5A9EFC65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priority</w:t>
            </w:r>
          </w:p>
        </w:tc>
        <w:tc>
          <w:tcPr>
            <w:tcW w:w="2585" w:type="dxa"/>
          </w:tcPr>
          <w:p w14:paraId="2045A3BB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优先级</w:t>
            </w:r>
          </w:p>
        </w:tc>
        <w:tc>
          <w:tcPr>
            <w:tcW w:w="1809" w:type="dxa"/>
          </w:tcPr>
          <w:p w14:paraId="2AA70C22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4" w:type="dxa"/>
          </w:tcPr>
          <w:p w14:paraId="65894DF7" w14:textId="77777777" w:rsidR="00EA6782" w:rsidRDefault="00EA6782" w:rsidP="00BD2506">
            <w:pPr>
              <w:spacing w:line="288" w:lineRule="auto"/>
            </w:pPr>
          </w:p>
        </w:tc>
      </w:tr>
      <w:tr w:rsidR="00EA6782" w14:paraId="4E40A475" w14:textId="77777777" w:rsidTr="00B21B1A">
        <w:tc>
          <w:tcPr>
            <w:tcW w:w="1412" w:type="dxa"/>
          </w:tcPr>
          <w:p w14:paraId="6E18E0AC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begin_time</w:t>
            </w:r>
          </w:p>
        </w:tc>
        <w:tc>
          <w:tcPr>
            <w:tcW w:w="2585" w:type="dxa"/>
          </w:tcPr>
          <w:p w14:paraId="4B7019F3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曝光起始时间</w:t>
            </w:r>
          </w:p>
        </w:tc>
        <w:tc>
          <w:tcPr>
            <w:tcW w:w="1809" w:type="dxa"/>
          </w:tcPr>
          <w:p w14:paraId="26A055AC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字符串</w:t>
            </w:r>
          </w:p>
        </w:tc>
        <w:tc>
          <w:tcPr>
            <w:tcW w:w="3204" w:type="dxa"/>
          </w:tcPr>
          <w:p w14:paraId="70036B84" w14:textId="77777777" w:rsidR="00EA6782" w:rsidRDefault="00EA6782" w:rsidP="00BD2506">
            <w:pPr>
              <w:spacing w:line="288" w:lineRule="auto"/>
            </w:pPr>
            <w:r>
              <w:rPr>
                <w:rFonts w:hint="eastAsia"/>
              </w:rPr>
              <w:t>CCYY-MM-DDThh:mm:ss</w:t>
            </w:r>
          </w:p>
        </w:tc>
      </w:tr>
      <w:tr w:rsidR="00A354EE" w14:paraId="73294C4F" w14:textId="77777777" w:rsidTr="00A354EE">
        <w:tc>
          <w:tcPr>
            <w:tcW w:w="1412" w:type="dxa"/>
          </w:tcPr>
          <w:p w14:paraId="471D12FB" w14:textId="77777777" w:rsidR="00A354EE" w:rsidRDefault="00A354EE" w:rsidP="00BD2506">
            <w:pPr>
              <w:spacing w:line="288" w:lineRule="auto"/>
            </w:pPr>
            <w:r>
              <w:rPr>
                <w:rFonts w:hint="eastAsia"/>
              </w:rPr>
              <w:t>pair_id</w:t>
            </w:r>
          </w:p>
        </w:tc>
        <w:tc>
          <w:tcPr>
            <w:tcW w:w="2585" w:type="dxa"/>
          </w:tcPr>
          <w:p w14:paraId="416E1122" w14:textId="77777777" w:rsidR="00A354EE" w:rsidRDefault="00A354EE" w:rsidP="00BD2506">
            <w:pPr>
              <w:spacing w:line="288" w:lineRule="auto"/>
            </w:pPr>
            <w:r>
              <w:rPr>
                <w:rFonts w:hint="eastAsia"/>
              </w:rPr>
              <w:t>配对标志</w:t>
            </w:r>
          </w:p>
        </w:tc>
        <w:tc>
          <w:tcPr>
            <w:tcW w:w="1809" w:type="dxa"/>
          </w:tcPr>
          <w:p w14:paraId="3694190C" w14:textId="77777777" w:rsidR="00A354EE" w:rsidRDefault="00A354EE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04" w:type="dxa"/>
          </w:tcPr>
          <w:p w14:paraId="6A91B713" w14:textId="5E233937" w:rsidR="00A354EE" w:rsidRDefault="00A5186F" w:rsidP="00BD2506">
            <w:pPr>
              <w:spacing w:line="288" w:lineRule="auto"/>
            </w:pPr>
            <w:r>
              <w:t>≥0</w:t>
            </w:r>
          </w:p>
        </w:tc>
      </w:tr>
    </w:tbl>
    <w:p w14:paraId="2E95F0D0" w14:textId="4A3E4B84" w:rsidR="00511CA5" w:rsidRDefault="00511CA5" w:rsidP="00BD2506">
      <w:pPr>
        <w:pStyle w:val="3"/>
        <w:spacing w:line="288" w:lineRule="auto"/>
      </w:pPr>
      <w:bookmarkStart w:id="81" w:name="_Toc530388107"/>
      <w:r w:rsidRPr="006C564C">
        <w:rPr>
          <w:rFonts w:hint="eastAsia"/>
        </w:rPr>
        <w:t>曝光指令</w:t>
      </w:r>
      <w:r w:rsidR="00A8747C" w:rsidRPr="006C564C">
        <w:rPr>
          <w:rFonts w:hint="eastAsia"/>
        </w:rPr>
        <w:t>：</w:t>
      </w:r>
      <w:r w:rsidR="00A8747C" w:rsidRPr="006C564C">
        <w:rPr>
          <w:rFonts w:hint="eastAsia"/>
        </w:rPr>
        <w:t>expose</w:t>
      </w:r>
      <w:bookmarkEnd w:id="81"/>
    </w:p>
    <w:p w14:paraId="7E3FBD69" w14:textId="7635F6B5" w:rsidR="001B5CA9" w:rsidRDefault="001B5CA9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当</w:t>
      </w:r>
      <w:r w:rsidR="006C7928">
        <w:rPr>
          <w:rFonts w:hint="eastAsia"/>
        </w:rPr>
        <w:t>工作状态发生变化，或收到用户控制指令时</w:t>
      </w:r>
      <w:r w:rsidR="00B02896">
        <w:rPr>
          <w:rFonts w:hint="eastAsia"/>
        </w:rPr>
        <w:t>，向相机发送曝光指令</w:t>
      </w:r>
    </w:p>
    <w:p w14:paraId="6AA1BCF6" w14:textId="581B7224" w:rsidR="00B02896" w:rsidRDefault="00B0289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D975B46" w14:textId="110C0C2F" w:rsidR="00A651ED" w:rsidRDefault="00021EE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转台指向到位后，发送</w:t>
      </w:r>
      <w:r>
        <w:rPr>
          <w:rFonts w:hint="eastAsia"/>
        </w:rPr>
        <w:t>EXPOSE_START</w:t>
      </w:r>
    </w:p>
    <w:p w14:paraId="32F61132" w14:textId="50A1E5E9" w:rsidR="005E7988" w:rsidRDefault="005E7988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用户中止</w:t>
      </w:r>
      <w:r w:rsidR="004224E6">
        <w:rPr>
          <w:rFonts w:hint="eastAsia"/>
        </w:rPr>
        <w:t>观测计划时，发送</w:t>
      </w:r>
      <w:r w:rsidR="004224E6">
        <w:rPr>
          <w:rFonts w:hint="eastAsia"/>
        </w:rPr>
        <w:t>EXPOSE_STOP</w:t>
      </w:r>
    </w:p>
    <w:p w14:paraId="16BDD5F9" w14:textId="25198A7A" w:rsidR="00313C2F" w:rsidRDefault="00313C2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需要启动导星流程或重新指向时，发送</w:t>
      </w:r>
      <w:r>
        <w:rPr>
          <w:rFonts w:hint="eastAsia"/>
        </w:rPr>
        <w:t>EXPOSE_PAUSE</w:t>
      </w:r>
    </w:p>
    <w:p w14:paraId="19FD4A56" w14:textId="41ED6AB2" w:rsidR="00313C2F" w:rsidRDefault="00313C2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</w:t>
      </w:r>
      <w:r w:rsidR="00D92639">
        <w:rPr>
          <w:rFonts w:hint="eastAsia"/>
        </w:rPr>
        <w:t>转台重新指向到位后，发送</w:t>
      </w:r>
      <w:r w:rsidR="00D92639">
        <w:rPr>
          <w:rFonts w:hint="eastAsia"/>
        </w:rPr>
        <w:t>EXPOSE_RESUME</w:t>
      </w:r>
    </w:p>
    <w:p w14:paraId="459AA0E6" w14:textId="52877C9A" w:rsidR="00B02896" w:rsidRDefault="00B02896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5690F13F" w14:textId="54382FB0" w:rsidR="00A651ED" w:rsidRDefault="00391D0F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</w:t>
      </w:r>
      <w:r w:rsidR="00075B96">
        <w:rPr>
          <w:rFonts w:hint="eastAsia"/>
        </w:rPr>
        <w:t>控制指令</w:t>
      </w:r>
    </w:p>
    <w:p w14:paraId="2295606D" w14:textId="409CB322" w:rsidR="00A651ED" w:rsidRPr="001B5CA9" w:rsidRDefault="00A651E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49441A94" w14:textId="06E7C687" w:rsidR="00511CA5" w:rsidRPr="00A8747C" w:rsidRDefault="00B8725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A8747C">
        <w:rPr>
          <w:rFonts w:hint="eastAsia"/>
          <w:sz w:val="21"/>
        </w:rPr>
        <w:t>expose command=&lt;&gt;</w:t>
      </w:r>
    </w:p>
    <w:p w14:paraId="0D3D94DE" w14:textId="31C64CB9" w:rsidR="00F95EB5" w:rsidRDefault="00F95EB5" w:rsidP="00BD2506">
      <w:pPr>
        <w:pStyle w:val="3"/>
        <w:spacing w:line="288" w:lineRule="auto"/>
      </w:pPr>
      <w:bookmarkStart w:id="82" w:name="_Toc530388108"/>
      <w:r>
        <w:rPr>
          <w:rFonts w:hint="eastAsia"/>
        </w:rPr>
        <w:t>指向位置：</w:t>
      </w:r>
      <w:r>
        <w:rPr>
          <w:rFonts w:hint="eastAsia"/>
        </w:rPr>
        <w:t>position</w:t>
      </w:r>
      <w:bookmarkEnd w:id="82"/>
    </w:p>
    <w:p w14:paraId="77E71230" w14:textId="7341E350" w:rsidR="00F95EB5" w:rsidRDefault="009D12D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14694A">
        <w:rPr>
          <w:rFonts w:hint="eastAsia"/>
        </w:rPr>
        <w:t>向相机发送指向位置</w:t>
      </w:r>
    </w:p>
    <w:p w14:paraId="607D8A12" w14:textId="031E516E" w:rsidR="009D12DD" w:rsidRDefault="009D12D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2448F1F1" w14:textId="233BE3F5" w:rsidR="003028B0" w:rsidRDefault="005603D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自动平场模式下，改变指向位置</w:t>
      </w:r>
    </w:p>
    <w:p w14:paraId="4BA4E095" w14:textId="0DADABE3" w:rsidR="005603D1" w:rsidRDefault="00A4028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巡天模式下，</w:t>
      </w:r>
      <w:r w:rsidR="00304E84">
        <w:rPr>
          <w:rFonts w:hint="eastAsia"/>
        </w:rPr>
        <w:t>收到数据处理位置反馈</w:t>
      </w:r>
    </w:p>
    <w:p w14:paraId="7D961E88" w14:textId="2AB5D71A" w:rsidR="009D12DD" w:rsidRDefault="009D12D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1B0C6F1B" w14:textId="4B6E1916" w:rsidR="00BE2DF7" w:rsidRDefault="00DC64A1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lastRenderedPageBreak/>
        <w:t>自动平场模式下，当指向位置改变时向下位机发送新的指向位置</w:t>
      </w:r>
    </w:p>
    <w:p w14:paraId="59C5324A" w14:textId="2797BB11" w:rsidR="00DC64A1" w:rsidRDefault="00C618D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巡天模式下，当</w:t>
      </w:r>
      <w:r w:rsidR="00784A4F">
        <w:rPr>
          <w:rFonts w:hint="eastAsia"/>
        </w:rPr>
        <w:t>天文定位位置与目标位置偏差变化时</w:t>
      </w:r>
      <w:r w:rsidR="00962867">
        <w:rPr>
          <w:rFonts w:hint="eastAsia"/>
        </w:rPr>
        <w:t>，向下位机发送</w:t>
      </w:r>
      <w:r w:rsidR="00D85859">
        <w:rPr>
          <w:rFonts w:hint="eastAsia"/>
        </w:rPr>
        <w:t>位置偏差评估结果</w:t>
      </w:r>
    </w:p>
    <w:p w14:paraId="6FE476FE" w14:textId="1D54EB61" w:rsidR="009D12DD" w:rsidRDefault="009D12DD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7DDCDE9B" w14:textId="4C6EB88C" w:rsidR="009D12DD" w:rsidRPr="006B3497" w:rsidRDefault="00CB253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6B3497">
        <w:rPr>
          <w:rFonts w:hint="eastAsia"/>
          <w:sz w:val="21"/>
        </w:rPr>
        <w:t xml:space="preserve">position </w:t>
      </w:r>
      <w:r w:rsidR="005074F3" w:rsidRPr="006B3497">
        <w:rPr>
          <w:rFonts w:hint="eastAsia"/>
          <w:sz w:val="21"/>
        </w:rPr>
        <w:t>precision=&lt;&gt;, ra=&lt;&gt;, dec=&lt;&gt;</w:t>
      </w:r>
    </w:p>
    <w:p w14:paraId="11D72C0F" w14:textId="77777777" w:rsidR="006B3497" w:rsidRDefault="006B3497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6B3497" w14:paraId="3ADB540E" w14:textId="77777777" w:rsidTr="00A30C4C">
        <w:tc>
          <w:tcPr>
            <w:tcW w:w="908" w:type="pct"/>
            <w:vAlign w:val="center"/>
          </w:tcPr>
          <w:p w14:paraId="06C1F632" w14:textId="77777777" w:rsidR="006B3497" w:rsidRPr="002159DD" w:rsidRDefault="006B34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5A0E9F39" w14:textId="77777777" w:rsidR="006B3497" w:rsidRPr="002159DD" w:rsidRDefault="006B34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7DFF3D59" w14:textId="77777777" w:rsidR="006B3497" w:rsidRPr="002159DD" w:rsidRDefault="006B34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43E171E6" w14:textId="77777777" w:rsidR="006B3497" w:rsidRPr="002159DD" w:rsidRDefault="006B3497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6B3497" w14:paraId="3A503329" w14:textId="77777777" w:rsidTr="00961559">
        <w:tc>
          <w:tcPr>
            <w:tcW w:w="908" w:type="pct"/>
            <w:vAlign w:val="center"/>
          </w:tcPr>
          <w:p w14:paraId="0B346C37" w14:textId="72D83666" w:rsidR="006B3497" w:rsidRDefault="003F0101" w:rsidP="00BD2506">
            <w:pPr>
              <w:spacing w:line="288" w:lineRule="auto"/>
            </w:pPr>
            <w:r>
              <w:rPr>
                <w:rFonts w:hint="eastAsia"/>
              </w:rPr>
              <w:t>precision</w:t>
            </w:r>
          </w:p>
        </w:tc>
        <w:tc>
          <w:tcPr>
            <w:tcW w:w="1173" w:type="pct"/>
            <w:vAlign w:val="center"/>
          </w:tcPr>
          <w:p w14:paraId="75282643" w14:textId="5B1CAC30" w:rsidR="006B3497" w:rsidRDefault="006544AF" w:rsidP="00BD2506">
            <w:pPr>
              <w:spacing w:line="288" w:lineRule="auto"/>
            </w:pPr>
            <w:r>
              <w:rPr>
                <w:rFonts w:hint="eastAsia"/>
              </w:rPr>
              <w:t>位置偏差</w:t>
            </w:r>
          </w:p>
        </w:tc>
        <w:tc>
          <w:tcPr>
            <w:tcW w:w="839" w:type="pct"/>
            <w:vAlign w:val="center"/>
          </w:tcPr>
          <w:p w14:paraId="2050BF98" w14:textId="75FEA3C0" w:rsidR="006B3497" w:rsidRDefault="006544AF" w:rsidP="00BD250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2080" w:type="pct"/>
            <w:vAlign w:val="center"/>
          </w:tcPr>
          <w:p w14:paraId="40B0349A" w14:textId="77777777" w:rsidR="006B3497" w:rsidRDefault="00CC6689" w:rsidP="00BD2506">
            <w:pPr>
              <w:spacing w:line="288" w:lineRule="auto"/>
            </w:pPr>
            <w:r>
              <w:rPr>
                <w:rFonts w:hint="eastAsia"/>
              </w:rPr>
              <w:t>-1</w:t>
            </w:r>
            <w:r>
              <w:rPr>
                <w:rFonts w:hint="eastAsia"/>
              </w:rPr>
              <w:t>：超出</w:t>
            </w:r>
            <w:r w:rsidR="007C7797">
              <w:rPr>
                <w:rFonts w:hint="eastAsia"/>
              </w:rPr>
              <w:t>导星</w:t>
            </w:r>
            <w:r w:rsidR="00F55580">
              <w:rPr>
                <w:rFonts w:hint="eastAsia"/>
              </w:rPr>
              <w:t>阈值</w:t>
            </w:r>
          </w:p>
          <w:p w14:paraId="0B0F8F27" w14:textId="77777777" w:rsidR="00F55580" w:rsidRDefault="00F55580" w:rsidP="00BD2506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：未知</w:t>
            </w:r>
          </w:p>
          <w:p w14:paraId="54D2E962" w14:textId="0FEC87C5" w:rsidR="00F55580" w:rsidRDefault="00F55580" w:rsidP="00BD2506">
            <w:pPr>
              <w:spacing w:line="288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 w:rsidR="00A60BBD">
              <w:rPr>
                <w:rFonts w:hint="eastAsia"/>
              </w:rPr>
              <w:t>小于导星阈值</w:t>
            </w:r>
          </w:p>
        </w:tc>
      </w:tr>
      <w:tr w:rsidR="006B3497" w14:paraId="4EAA66B9" w14:textId="77777777" w:rsidTr="00A30C4C">
        <w:tc>
          <w:tcPr>
            <w:tcW w:w="908" w:type="pct"/>
            <w:vAlign w:val="center"/>
          </w:tcPr>
          <w:p w14:paraId="31C78E94" w14:textId="0FF3F474" w:rsidR="006B3497" w:rsidRDefault="006544AF" w:rsidP="00BD2506">
            <w:pPr>
              <w:spacing w:line="288" w:lineRule="auto"/>
            </w:pPr>
            <w:r>
              <w:rPr>
                <w:rFonts w:hint="eastAsia"/>
              </w:rPr>
              <w:t>ra</w:t>
            </w:r>
          </w:p>
        </w:tc>
        <w:tc>
          <w:tcPr>
            <w:tcW w:w="1173" w:type="pct"/>
            <w:vAlign w:val="center"/>
          </w:tcPr>
          <w:p w14:paraId="4FB57FB5" w14:textId="1B93A06A" w:rsidR="006B3497" w:rsidRDefault="006544AF" w:rsidP="00BD2506">
            <w:pPr>
              <w:spacing w:line="288" w:lineRule="auto"/>
            </w:pPr>
            <w:r>
              <w:rPr>
                <w:rFonts w:hint="eastAsia"/>
              </w:rPr>
              <w:t>赤经</w:t>
            </w:r>
          </w:p>
        </w:tc>
        <w:tc>
          <w:tcPr>
            <w:tcW w:w="839" w:type="pct"/>
          </w:tcPr>
          <w:p w14:paraId="00F12896" w14:textId="77777777" w:rsidR="006B3497" w:rsidRDefault="006B3497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3EAEB033" w14:textId="3A86EA82" w:rsidR="006B3497" w:rsidRDefault="006544AF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  <w:tr w:rsidR="006544AF" w14:paraId="085CA747" w14:textId="77777777" w:rsidTr="00A30C4C">
        <w:tc>
          <w:tcPr>
            <w:tcW w:w="908" w:type="pct"/>
            <w:vAlign w:val="center"/>
          </w:tcPr>
          <w:p w14:paraId="1A484210" w14:textId="6589F202" w:rsidR="006544AF" w:rsidRDefault="006544AF" w:rsidP="00BD2506">
            <w:pPr>
              <w:spacing w:line="288" w:lineRule="auto"/>
            </w:pPr>
            <w:r>
              <w:rPr>
                <w:rFonts w:hint="eastAsia"/>
              </w:rPr>
              <w:t>dec</w:t>
            </w:r>
          </w:p>
        </w:tc>
        <w:tc>
          <w:tcPr>
            <w:tcW w:w="1173" w:type="pct"/>
            <w:vAlign w:val="center"/>
          </w:tcPr>
          <w:p w14:paraId="611B2F16" w14:textId="78161ECD" w:rsidR="006544AF" w:rsidRDefault="006544AF" w:rsidP="00BD2506">
            <w:pPr>
              <w:spacing w:line="288" w:lineRule="auto"/>
            </w:pPr>
            <w:r>
              <w:rPr>
                <w:rFonts w:hint="eastAsia"/>
              </w:rPr>
              <w:t>赤纬</w:t>
            </w:r>
          </w:p>
        </w:tc>
        <w:tc>
          <w:tcPr>
            <w:tcW w:w="839" w:type="pct"/>
          </w:tcPr>
          <w:p w14:paraId="6AEA3F93" w14:textId="03A883C8" w:rsidR="006544AF" w:rsidRDefault="006544AF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3795C96A" w14:textId="72D432F2" w:rsidR="006544AF" w:rsidRDefault="006544AF" w:rsidP="00BD2506">
            <w:pPr>
              <w:spacing w:line="288" w:lineRule="auto"/>
            </w:pPr>
            <w:r>
              <w:rPr>
                <w:rFonts w:hint="eastAsia"/>
              </w:rPr>
              <w:t>角度</w:t>
            </w:r>
          </w:p>
        </w:tc>
      </w:tr>
    </w:tbl>
    <w:p w14:paraId="3795BBEB" w14:textId="2DDD05BE" w:rsidR="00F51D17" w:rsidRDefault="00F51D17" w:rsidP="00BD2506">
      <w:pPr>
        <w:pStyle w:val="3"/>
        <w:spacing w:line="288" w:lineRule="auto"/>
      </w:pPr>
      <w:bookmarkStart w:id="83" w:name="_Toc530388109"/>
      <w:r>
        <w:rPr>
          <w:rFonts w:hint="eastAsia"/>
        </w:rPr>
        <w:t>焦点位置：</w:t>
      </w:r>
      <w:r>
        <w:rPr>
          <w:rFonts w:hint="eastAsia"/>
        </w:rPr>
        <w:t>focus</w:t>
      </w:r>
      <w:bookmarkEnd w:id="83"/>
    </w:p>
    <w:p w14:paraId="57388786" w14:textId="130B1776" w:rsidR="00F51D17" w:rsidRDefault="0062647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向</w:t>
      </w:r>
      <w:r>
        <w:rPr>
          <w:rFonts w:hint="eastAsia"/>
        </w:rPr>
        <w:t>GWAC</w:t>
      </w:r>
      <w:r>
        <w:rPr>
          <w:rFonts w:hint="eastAsia"/>
        </w:rPr>
        <w:t>相机控制软件发送焦点位置</w:t>
      </w:r>
    </w:p>
    <w:p w14:paraId="2B8FCC08" w14:textId="30012FDE" w:rsidR="0062647A" w:rsidRDefault="0062647A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1DE1610" w14:textId="45872D6B" w:rsidR="0062647A" w:rsidRDefault="0062647A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焦点</w:t>
      </w:r>
      <w:r w:rsidR="00C0651E">
        <w:rPr>
          <w:rFonts w:hint="eastAsia"/>
        </w:rPr>
        <w:t>位置改变且到达稳定</w:t>
      </w:r>
    </w:p>
    <w:p w14:paraId="6DE64C31" w14:textId="6BD73164" w:rsidR="00C0651E" w:rsidRDefault="00C0651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EEF4281" w14:textId="6C0C4C70" w:rsidR="00C0651E" w:rsidRDefault="00C0651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焦点位置</w:t>
      </w:r>
    </w:p>
    <w:p w14:paraId="2EDD4DF7" w14:textId="7C364A33" w:rsidR="00C0651E" w:rsidRDefault="00C0651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C4CDFE7" w14:textId="7067EFD7" w:rsidR="00C0651E" w:rsidRPr="00D359B2" w:rsidRDefault="00C0651E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359B2">
        <w:rPr>
          <w:rFonts w:hint="eastAsia"/>
          <w:sz w:val="21"/>
        </w:rPr>
        <w:t>focus value=&lt;&gt;</w:t>
      </w:r>
    </w:p>
    <w:p w14:paraId="7ED01100" w14:textId="54FA4BA1" w:rsidR="0094537A" w:rsidRDefault="0094537A" w:rsidP="00BD2506">
      <w:pPr>
        <w:pStyle w:val="3"/>
        <w:spacing w:line="288" w:lineRule="auto"/>
      </w:pPr>
      <w:bookmarkStart w:id="84" w:name="_Toc530388110"/>
      <w:r>
        <w:rPr>
          <w:rFonts w:hint="eastAsia"/>
        </w:rPr>
        <w:t>调焦状态</w:t>
      </w:r>
      <w:bookmarkEnd w:id="84"/>
    </w:p>
    <w:p w14:paraId="2134356F" w14:textId="6AF2A3E9" w:rsidR="0094537A" w:rsidRDefault="0094537A" w:rsidP="00BD2506">
      <w:pPr>
        <w:spacing w:line="288" w:lineRule="auto"/>
      </w:pPr>
    </w:p>
    <w:p w14:paraId="79871182" w14:textId="72AE17EC" w:rsidR="0094537A" w:rsidRDefault="0094537A" w:rsidP="00BD2506">
      <w:pPr>
        <w:spacing w:line="288" w:lineRule="auto"/>
      </w:pPr>
      <w:r>
        <w:t>F</w:t>
      </w:r>
      <w:r>
        <w:rPr>
          <w:rFonts w:hint="eastAsia"/>
        </w:rPr>
        <w:t>ocus_</w:t>
      </w:r>
      <w:r>
        <w:t>stat state=&lt;&gt;</w:t>
      </w:r>
    </w:p>
    <w:p w14:paraId="1ADF0909" w14:textId="6CF4255F" w:rsidR="0094537A" w:rsidRDefault="0094537A" w:rsidP="00BD2506">
      <w:pPr>
        <w:spacing w:line="288" w:lineRule="auto"/>
      </w:pPr>
      <w:r>
        <w:t>S</w:t>
      </w:r>
      <w:r>
        <w:rPr>
          <w:rFonts w:hint="eastAsia"/>
        </w:rPr>
        <w:t>tate</w:t>
      </w:r>
      <w:r>
        <w:rPr>
          <w:rFonts w:hint="eastAsia"/>
        </w:rPr>
        <w:t>：</w:t>
      </w:r>
      <w:r>
        <w:rPr>
          <w:rFonts w:hint="eastAsia"/>
        </w:rPr>
        <w:t>focusing</w:t>
      </w:r>
      <w:r>
        <w:rPr>
          <w:rFonts w:hint="eastAsia"/>
        </w:rPr>
        <w:t>，</w:t>
      </w:r>
      <w:r>
        <w:rPr>
          <w:rFonts w:hint="eastAsia"/>
        </w:rPr>
        <w:t>focused</w:t>
      </w:r>
      <w:r>
        <w:rPr>
          <w:rFonts w:hint="eastAsia"/>
        </w:rPr>
        <w:t>，</w:t>
      </w:r>
      <w:r w:rsidR="00E85553">
        <w:rPr>
          <w:rFonts w:hint="eastAsia"/>
        </w:rPr>
        <w:t>unknown</w:t>
      </w:r>
    </w:p>
    <w:p w14:paraId="6419227C" w14:textId="6D4AA88B" w:rsidR="0094537A" w:rsidRDefault="0094537A" w:rsidP="00BD2506">
      <w:pPr>
        <w:spacing w:line="288" w:lineRule="auto"/>
      </w:pPr>
    </w:p>
    <w:p w14:paraId="6430C039" w14:textId="683BB003" w:rsidR="00E85553" w:rsidRDefault="00E85553" w:rsidP="00BD2506">
      <w:pPr>
        <w:spacing w:line="288" w:lineRule="auto"/>
      </w:pPr>
      <w:r>
        <w:rPr>
          <w:rFonts w:hint="eastAsia"/>
        </w:rPr>
        <w:t>FOCSTAT=</w:t>
      </w:r>
      <w:r>
        <w:t>””</w:t>
      </w:r>
    </w:p>
    <w:p w14:paraId="2666FFBF" w14:textId="77777777" w:rsidR="0094537A" w:rsidRPr="0094537A" w:rsidRDefault="0094537A" w:rsidP="00BD2506">
      <w:pPr>
        <w:spacing w:line="288" w:lineRule="auto"/>
      </w:pPr>
    </w:p>
    <w:p w14:paraId="0DA48587" w14:textId="0F291887" w:rsidR="00A8747C" w:rsidRPr="00CD6F38" w:rsidRDefault="0094537A" w:rsidP="00BD2506">
      <w:pPr>
        <w:pStyle w:val="3"/>
        <w:spacing w:line="288" w:lineRule="auto"/>
      </w:pPr>
      <w:bookmarkStart w:id="85" w:name="_Toc530388111"/>
      <w:r w:rsidRPr="00CD6F38">
        <w:rPr>
          <w:rFonts w:hint="eastAsia"/>
        </w:rPr>
        <w:t>制冷温度：</w:t>
      </w:r>
      <w:r w:rsidRPr="00CD6F38">
        <w:rPr>
          <w:rFonts w:hint="eastAsia"/>
        </w:rPr>
        <w:t>cooler</w:t>
      </w:r>
      <w:bookmarkEnd w:id="85"/>
    </w:p>
    <w:p w14:paraId="2E13EB57" w14:textId="17906A04" w:rsidR="00A628D9" w:rsidRDefault="00E87F3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80066A">
        <w:rPr>
          <w:rFonts w:hint="eastAsia"/>
        </w:rPr>
        <w:t>向</w:t>
      </w:r>
      <w:r w:rsidR="0080066A">
        <w:rPr>
          <w:rFonts w:hint="eastAsia"/>
        </w:rPr>
        <w:t>GWAC</w:t>
      </w:r>
      <w:r w:rsidR="0080066A">
        <w:rPr>
          <w:rFonts w:hint="eastAsia"/>
        </w:rPr>
        <w:t>相机控制软件发送</w:t>
      </w:r>
      <w:r w:rsidR="00983E97">
        <w:rPr>
          <w:rFonts w:hint="eastAsia"/>
        </w:rPr>
        <w:t>温控信息</w:t>
      </w:r>
    </w:p>
    <w:p w14:paraId="6B08C77B" w14:textId="679E7B68" w:rsidR="00E87F32" w:rsidRDefault="00E87F3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54EE9995" w14:textId="5597FA8F" w:rsidR="00983E97" w:rsidRDefault="005B772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相机温控信息发生变化</w:t>
      </w:r>
    </w:p>
    <w:p w14:paraId="6F6743BC" w14:textId="67179E8C" w:rsidR="00E87F32" w:rsidRDefault="00E87F3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427430A4" w14:textId="63C58738" w:rsidR="005B772D" w:rsidRDefault="005B772D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软件发送温控信息</w:t>
      </w:r>
    </w:p>
    <w:p w14:paraId="1F966118" w14:textId="130E32AF" w:rsidR="00E87F32" w:rsidRDefault="00E87F32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2BE15938" w14:textId="2D41F988" w:rsidR="005B772D" w:rsidRPr="00204877" w:rsidRDefault="00C10A48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cooler coolget</w:t>
      </w:r>
      <w:r w:rsidR="003E2974" w:rsidRPr="00204877">
        <w:rPr>
          <w:rFonts w:hint="eastAsia"/>
          <w:sz w:val="21"/>
        </w:rPr>
        <w:t xml:space="preserve">=&lt;&gt;, </w:t>
      </w:r>
      <w:r w:rsidR="003E2974" w:rsidRPr="00204877">
        <w:rPr>
          <w:sz w:val="21"/>
        </w:rPr>
        <w:t>cooles</w:t>
      </w:r>
      <w:r w:rsidR="006E7C32">
        <w:rPr>
          <w:rFonts w:hint="eastAsia"/>
          <w:sz w:val="21"/>
        </w:rPr>
        <w:t>e</w:t>
      </w:r>
      <w:r w:rsidR="003E2974" w:rsidRPr="00204877">
        <w:rPr>
          <w:sz w:val="21"/>
        </w:rPr>
        <w:t>t</w:t>
      </w:r>
      <w:r w:rsidR="003E2974" w:rsidRPr="00204877">
        <w:rPr>
          <w:rFonts w:hint="eastAsia"/>
          <w:sz w:val="21"/>
        </w:rPr>
        <w:t>=&lt;&gt;</w:t>
      </w:r>
    </w:p>
    <w:p w14:paraId="6954E52C" w14:textId="2673B520" w:rsidR="00AA45C5" w:rsidRDefault="00AA45C5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参数格式：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6"/>
        <w:gridCol w:w="2114"/>
        <w:gridCol w:w="1512"/>
        <w:gridCol w:w="3748"/>
      </w:tblGrid>
      <w:tr w:rsidR="00F15033" w14:paraId="7EBD164F" w14:textId="77777777" w:rsidTr="00F15033">
        <w:tc>
          <w:tcPr>
            <w:tcW w:w="908" w:type="pct"/>
            <w:vAlign w:val="center"/>
          </w:tcPr>
          <w:p w14:paraId="77B2E8F6" w14:textId="77777777" w:rsidR="00F15033" w:rsidRPr="002159DD" w:rsidRDefault="00F1503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关键字</w:t>
            </w:r>
          </w:p>
        </w:tc>
        <w:tc>
          <w:tcPr>
            <w:tcW w:w="1173" w:type="pct"/>
            <w:vAlign w:val="center"/>
          </w:tcPr>
          <w:p w14:paraId="25A01204" w14:textId="77777777" w:rsidR="00F15033" w:rsidRPr="002159DD" w:rsidRDefault="00F1503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说明</w:t>
            </w:r>
          </w:p>
        </w:tc>
        <w:tc>
          <w:tcPr>
            <w:tcW w:w="839" w:type="pct"/>
          </w:tcPr>
          <w:p w14:paraId="08DFE59E" w14:textId="77777777" w:rsidR="00F15033" w:rsidRPr="002159DD" w:rsidRDefault="00F1503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数据</w:t>
            </w:r>
            <w:r>
              <w:rPr>
                <w:rFonts w:hint="eastAsia"/>
                <w:b/>
              </w:rPr>
              <w:t>类型</w:t>
            </w:r>
          </w:p>
        </w:tc>
        <w:tc>
          <w:tcPr>
            <w:tcW w:w="2080" w:type="pct"/>
            <w:vAlign w:val="center"/>
          </w:tcPr>
          <w:p w14:paraId="1078A0CA" w14:textId="77777777" w:rsidR="00F15033" w:rsidRPr="002159DD" w:rsidRDefault="00F15033" w:rsidP="00BD2506">
            <w:pPr>
              <w:spacing w:line="288" w:lineRule="auto"/>
              <w:jc w:val="center"/>
              <w:rPr>
                <w:b/>
              </w:rPr>
            </w:pPr>
            <w:r w:rsidRPr="002159DD"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格式</w:t>
            </w:r>
          </w:p>
        </w:tc>
      </w:tr>
      <w:tr w:rsidR="00F15033" w14:paraId="4C852A54" w14:textId="77777777" w:rsidTr="00F15033">
        <w:tc>
          <w:tcPr>
            <w:tcW w:w="908" w:type="pct"/>
            <w:vAlign w:val="center"/>
          </w:tcPr>
          <w:p w14:paraId="7645EFA6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coolget</w:t>
            </w:r>
          </w:p>
        </w:tc>
        <w:tc>
          <w:tcPr>
            <w:tcW w:w="1173" w:type="pct"/>
            <w:vAlign w:val="center"/>
          </w:tcPr>
          <w:p w14:paraId="7407AEDC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探测器温度</w:t>
            </w:r>
          </w:p>
        </w:tc>
        <w:tc>
          <w:tcPr>
            <w:tcW w:w="839" w:type="pct"/>
          </w:tcPr>
          <w:p w14:paraId="65CC1BFD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625AB2AB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  <w:tr w:rsidR="00F15033" w14:paraId="6C31FEAA" w14:textId="77777777" w:rsidTr="00F15033">
        <w:tc>
          <w:tcPr>
            <w:tcW w:w="908" w:type="pct"/>
            <w:vAlign w:val="center"/>
          </w:tcPr>
          <w:p w14:paraId="2BB5BB0C" w14:textId="77777777" w:rsidR="00F15033" w:rsidRDefault="00F15033" w:rsidP="00BD2506">
            <w:pPr>
              <w:spacing w:line="288" w:lineRule="auto"/>
            </w:pPr>
            <w:r>
              <w:t>coolest</w:t>
            </w:r>
          </w:p>
        </w:tc>
        <w:tc>
          <w:tcPr>
            <w:tcW w:w="1173" w:type="pct"/>
            <w:vAlign w:val="center"/>
          </w:tcPr>
          <w:p w14:paraId="75D58FBA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制冷温度</w:t>
            </w:r>
          </w:p>
        </w:tc>
        <w:tc>
          <w:tcPr>
            <w:tcW w:w="839" w:type="pct"/>
          </w:tcPr>
          <w:p w14:paraId="1CF7C0A4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实数</w:t>
            </w:r>
          </w:p>
        </w:tc>
        <w:tc>
          <w:tcPr>
            <w:tcW w:w="2080" w:type="pct"/>
            <w:vAlign w:val="center"/>
          </w:tcPr>
          <w:p w14:paraId="67A626F9" w14:textId="77777777" w:rsidR="00F15033" w:rsidRDefault="00F15033" w:rsidP="00BD2506">
            <w:pPr>
              <w:spacing w:line="288" w:lineRule="auto"/>
            </w:pPr>
            <w:r>
              <w:rPr>
                <w:rFonts w:hint="eastAsia"/>
              </w:rPr>
              <w:t>摄氏度</w:t>
            </w:r>
          </w:p>
        </w:tc>
      </w:tr>
    </w:tbl>
    <w:p w14:paraId="7FC90E49" w14:textId="38B6C32C" w:rsidR="00CD6F38" w:rsidRPr="00CD6F38" w:rsidRDefault="00CD6F38" w:rsidP="00BD2506">
      <w:pPr>
        <w:pStyle w:val="3"/>
        <w:spacing w:line="288" w:lineRule="auto"/>
      </w:pPr>
      <w:bookmarkStart w:id="86" w:name="_Toc530388112"/>
      <w:r>
        <w:rPr>
          <w:rFonts w:hint="eastAsia"/>
        </w:rPr>
        <w:t>真空度：</w:t>
      </w:r>
      <w:r>
        <w:rPr>
          <w:rFonts w:hint="eastAsia"/>
        </w:rPr>
        <w:t>vacuum</w:t>
      </w:r>
      <w:bookmarkEnd w:id="86"/>
    </w:p>
    <w:p w14:paraId="14BFB32B" w14:textId="0BC2A465" w:rsidR="0017525E" w:rsidRDefault="0017525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28164E">
        <w:rPr>
          <w:rFonts w:hint="eastAsia"/>
        </w:rPr>
        <w:t>向</w:t>
      </w:r>
      <w:r w:rsidR="0028164E">
        <w:rPr>
          <w:rFonts w:hint="eastAsia"/>
        </w:rPr>
        <w:t>GWAC</w:t>
      </w:r>
      <w:r w:rsidR="0028164E">
        <w:rPr>
          <w:rFonts w:hint="eastAsia"/>
        </w:rPr>
        <w:t>相机控制软件发送真空度信息</w:t>
      </w:r>
    </w:p>
    <w:p w14:paraId="19493DDC" w14:textId="77777777" w:rsidR="0017525E" w:rsidRDefault="0017525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48AE36F8" w14:textId="52497316" w:rsidR="00D359B2" w:rsidRDefault="00D359B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相机真空度信息发生变化</w:t>
      </w:r>
    </w:p>
    <w:p w14:paraId="29D6CE1B" w14:textId="77777777" w:rsidR="0017525E" w:rsidRDefault="0017525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66D0EBB5" w14:textId="27088A62" w:rsidR="00D359B2" w:rsidRDefault="00D359B2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向下位机发送真空度信息</w:t>
      </w:r>
    </w:p>
    <w:p w14:paraId="30ADA997" w14:textId="77777777" w:rsidR="0017525E" w:rsidRDefault="0017525E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0DB19723" w14:textId="491B005E" w:rsidR="00D359B2" w:rsidRPr="00D359B2" w:rsidRDefault="00D359B2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D359B2">
        <w:rPr>
          <w:rFonts w:hint="eastAsia"/>
          <w:sz w:val="21"/>
        </w:rPr>
        <w:t xml:space="preserve">vacuum </w:t>
      </w:r>
      <w:r>
        <w:rPr>
          <w:rFonts w:hint="eastAsia"/>
          <w:sz w:val="21"/>
        </w:rPr>
        <w:t>pressure</w:t>
      </w:r>
      <w:r w:rsidRPr="00576472">
        <w:rPr>
          <w:rFonts w:hint="eastAsia"/>
          <w:sz w:val="21"/>
        </w:rPr>
        <w:t>=&lt;&gt;</w:t>
      </w:r>
    </w:p>
    <w:p w14:paraId="02ED6E5E" w14:textId="1B32BB3B" w:rsidR="00617CB2" w:rsidRPr="00F53DB0" w:rsidRDefault="00B15A80" w:rsidP="00F852ED">
      <w:pPr>
        <w:pStyle w:val="2"/>
      </w:pPr>
      <w:bookmarkStart w:id="87" w:name="_Toc530388113"/>
      <w:r w:rsidRPr="00F53DB0">
        <w:rPr>
          <w:rFonts w:hint="eastAsia"/>
        </w:rPr>
        <w:t>通信协议：相机</w:t>
      </w:r>
      <w:r w:rsidR="001E4067" w:rsidRPr="00F53DB0">
        <w:sym w:font="Wingdings" w:char="F0E8"/>
      </w:r>
      <w:r w:rsidRPr="00F53DB0">
        <w:rPr>
          <w:rFonts w:hint="eastAsia"/>
        </w:rPr>
        <w:t>服务器</w:t>
      </w:r>
      <w:bookmarkEnd w:id="87"/>
    </w:p>
    <w:p w14:paraId="09F78F46" w14:textId="04DA9C50" w:rsidR="00EC1756" w:rsidRDefault="00EC1756" w:rsidP="00BD2506">
      <w:pPr>
        <w:spacing w:line="288" w:lineRule="auto"/>
        <w:ind w:firstLineChars="200" w:firstLine="480"/>
      </w:pPr>
      <w:r>
        <w:rPr>
          <w:rFonts w:hint="eastAsia"/>
        </w:rPr>
        <w:t>相机控制软件通过</w:t>
      </w:r>
      <w:r>
        <w:rPr>
          <w:rFonts w:hint="eastAsia"/>
        </w:rPr>
        <w:t>TCP</w:t>
      </w:r>
      <w:r>
        <w:rPr>
          <w:rFonts w:hint="eastAsia"/>
        </w:rPr>
        <w:t>连接向服务器发送状态信息。</w:t>
      </w:r>
    </w:p>
    <w:p w14:paraId="7940191D" w14:textId="33773A99" w:rsidR="00EC1756" w:rsidRDefault="00EC1756" w:rsidP="00BD2506">
      <w:pPr>
        <w:spacing w:line="288" w:lineRule="auto"/>
        <w:ind w:firstLineChars="200" w:firstLine="480"/>
      </w:pPr>
      <w:r>
        <w:rPr>
          <w:rFonts w:hint="eastAsia"/>
        </w:rPr>
        <w:t>通信协议采用编码字符串格式。协议以指令字开始，后随键值对，以换行符结束。</w:t>
      </w:r>
    </w:p>
    <w:p w14:paraId="2B105F94" w14:textId="77777777" w:rsidR="00EC1756" w:rsidRPr="00BE17E9" w:rsidRDefault="00EC1756" w:rsidP="00BD2506">
      <w:pPr>
        <w:spacing w:line="288" w:lineRule="auto"/>
        <w:ind w:firstLineChars="200" w:firstLine="480"/>
      </w:pPr>
      <w:r>
        <w:rPr>
          <w:rFonts w:hint="eastAsia"/>
        </w:rPr>
        <w:t>服务器与相机控制软件采用</w:t>
      </w:r>
      <w:r>
        <w:rPr>
          <w:rFonts w:hint="eastAsia"/>
        </w:rPr>
        <w:t>1-1</w:t>
      </w:r>
      <w:r>
        <w:rPr>
          <w:rFonts w:hint="eastAsia"/>
        </w:rPr>
        <w:t>网络连接。即：一条</w:t>
      </w:r>
      <w:r>
        <w:rPr>
          <w:rFonts w:hint="eastAsia"/>
        </w:rPr>
        <w:t>TCP</w:t>
      </w:r>
      <w:r>
        <w:rPr>
          <w:rFonts w:hint="eastAsia"/>
        </w:rPr>
        <w:t>网络链路中，仅传输一</w:t>
      </w:r>
      <w:r>
        <w:rPr>
          <w:rFonts w:hint="eastAsia"/>
        </w:rPr>
        <w:lastRenderedPageBreak/>
        <w:t>台相机的指令和信息。</w:t>
      </w:r>
    </w:p>
    <w:p w14:paraId="11707524" w14:textId="62CAD05F" w:rsidR="007F45AD" w:rsidRDefault="007F45AD" w:rsidP="00BD2506">
      <w:pPr>
        <w:pStyle w:val="3"/>
        <w:spacing w:line="288" w:lineRule="auto"/>
      </w:pPr>
      <w:bookmarkStart w:id="88" w:name="_Toc530388114"/>
      <w:r>
        <w:rPr>
          <w:rFonts w:hint="eastAsia"/>
        </w:rPr>
        <w:t>注册设备</w:t>
      </w:r>
      <w:r w:rsidR="002972F5">
        <w:rPr>
          <w:rFonts w:hint="eastAsia"/>
        </w:rPr>
        <w:t>：</w:t>
      </w:r>
      <w:r w:rsidR="002972F5">
        <w:rPr>
          <w:rFonts w:hint="eastAsia"/>
        </w:rPr>
        <w:t>register</w:t>
      </w:r>
      <w:bookmarkEnd w:id="88"/>
    </w:p>
    <w:p w14:paraId="3B0F2BF0" w14:textId="18924AE6" w:rsidR="00D25DD3" w:rsidRDefault="00D25DD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功能：</w:t>
      </w:r>
      <w:r w:rsidR="00FD4C14">
        <w:rPr>
          <w:rFonts w:hint="eastAsia"/>
        </w:rPr>
        <w:t>关联相机</w:t>
      </w:r>
      <w:r>
        <w:rPr>
          <w:rFonts w:hint="eastAsia"/>
        </w:rPr>
        <w:t>与观测系统</w:t>
      </w:r>
    </w:p>
    <w:p w14:paraId="50156C5B" w14:textId="77777777" w:rsidR="00D25DD3" w:rsidRDefault="00D25DD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60EAB48D" w14:textId="295B850E" w:rsidR="00D25DD3" w:rsidRDefault="00FD4C14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建立相机</w:t>
      </w:r>
      <w:r w:rsidR="00D25DD3">
        <w:rPr>
          <w:rFonts w:hint="eastAsia"/>
        </w:rPr>
        <w:t>与服务器间的网络连接</w:t>
      </w:r>
    </w:p>
    <w:p w14:paraId="271D68BB" w14:textId="77777777" w:rsidR="00D25DD3" w:rsidRDefault="00D25DD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2E4789CD" w14:textId="6A35482F" w:rsidR="00D25DD3" w:rsidRDefault="00D25DD3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建立网络连接后，</w:t>
      </w:r>
      <w:r w:rsidR="00FD4C14">
        <w:rPr>
          <w:rFonts w:hint="eastAsia"/>
        </w:rPr>
        <w:t>向服务器发送</w:t>
      </w:r>
      <w:r>
        <w:rPr>
          <w:rFonts w:hint="eastAsia"/>
        </w:rPr>
        <w:t>信息</w:t>
      </w:r>
    </w:p>
    <w:p w14:paraId="097E5C56" w14:textId="77777777" w:rsidR="00D25DD3" w:rsidRPr="009A1483" w:rsidRDefault="00D25DD3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</w:t>
      </w:r>
    </w:p>
    <w:p w14:paraId="224A9596" w14:textId="2259551D" w:rsidR="007F45AD" w:rsidRPr="001D590C" w:rsidRDefault="007F45A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D590C">
        <w:rPr>
          <w:rFonts w:hint="eastAsia"/>
          <w:sz w:val="21"/>
        </w:rPr>
        <w:t>register group_id=&lt;&gt;, unit_id=&lt;&gt;</w:t>
      </w:r>
      <w:r>
        <w:rPr>
          <w:rFonts w:hint="eastAsia"/>
          <w:sz w:val="21"/>
        </w:rPr>
        <w:t>, cam_id=&lt;&gt;</w:t>
      </w:r>
    </w:p>
    <w:p w14:paraId="41D69C33" w14:textId="7B2CE0E0" w:rsidR="00775487" w:rsidRPr="002B3580" w:rsidRDefault="002B3580" w:rsidP="00BD2506">
      <w:pPr>
        <w:pStyle w:val="3"/>
        <w:spacing w:line="288" w:lineRule="auto"/>
      </w:pPr>
      <w:bookmarkStart w:id="89" w:name="_Toc530388115"/>
      <w:r>
        <w:rPr>
          <w:rFonts w:hint="eastAsia"/>
        </w:rPr>
        <w:t>工作状态</w:t>
      </w:r>
      <w:r w:rsidR="002972F5">
        <w:rPr>
          <w:rFonts w:hint="eastAsia"/>
        </w:rPr>
        <w:t>：</w:t>
      </w:r>
      <w:r w:rsidR="002972F5">
        <w:rPr>
          <w:rFonts w:hint="eastAsia"/>
        </w:rPr>
        <w:t>camera</w:t>
      </w:r>
      <w:bookmarkEnd w:id="89"/>
    </w:p>
    <w:p w14:paraId="5E590A4C" w14:textId="3AF41FEB" w:rsidR="000A2C12" w:rsidRDefault="00717881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 w:rsidRPr="00717881">
        <w:rPr>
          <w:rFonts w:hint="eastAsia"/>
        </w:rPr>
        <w:t>功能：</w:t>
      </w:r>
      <w:r w:rsidR="005073CF">
        <w:rPr>
          <w:rFonts w:hint="eastAsia"/>
        </w:rPr>
        <w:t>当相机状态发生变化或定时（周期：</w:t>
      </w:r>
      <w:r w:rsidR="005073CF">
        <w:rPr>
          <w:rFonts w:hint="eastAsia"/>
        </w:rPr>
        <w:t>10</w:t>
      </w:r>
      <w:r w:rsidR="005073CF">
        <w:rPr>
          <w:rFonts w:hint="eastAsia"/>
        </w:rPr>
        <w:t>秒）向服务器发送状态信息</w:t>
      </w:r>
    </w:p>
    <w:p w14:paraId="4279417A" w14:textId="6EF17688" w:rsidR="005073CF" w:rsidRDefault="005073C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前置条件：</w:t>
      </w:r>
    </w:p>
    <w:p w14:paraId="3E6AB27A" w14:textId="64574F0B" w:rsidR="005223DE" w:rsidRDefault="005223D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在服务器上注册成功</w:t>
      </w:r>
    </w:p>
    <w:p w14:paraId="2451BDF7" w14:textId="2173E0EE" w:rsidR="005073CF" w:rsidRDefault="005073C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行为定义：</w:t>
      </w:r>
    </w:p>
    <w:p w14:paraId="04803B4E" w14:textId="612983CB" w:rsidR="005223DE" w:rsidRDefault="005223DE" w:rsidP="00BD2506">
      <w:pPr>
        <w:pStyle w:val="a5"/>
        <w:numPr>
          <w:ilvl w:val="1"/>
          <w:numId w:val="6"/>
        </w:numPr>
        <w:spacing w:line="288" w:lineRule="auto"/>
        <w:ind w:firstLineChars="0"/>
      </w:pPr>
      <w:r>
        <w:rPr>
          <w:rFonts w:hint="eastAsia"/>
        </w:rPr>
        <w:t>当相机状态发生变化时，或定时（周期：</w:t>
      </w:r>
      <w:r>
        <w:rPr>
          <w:rFonts w:hint="eastAsia"/>
        </w:rPr>
        <w:t>10</w:t>
      </w:r>
      <w:r>
        <w:rPr>
          <w:rFonts w:hint="eastAsia"/>
        </w:rPr>
        <w:t>秒）向服务器发送相机状态信息</w:t>
      </w:r>
    </w:p>
    <w:p w14:paraId="3291E110" w14:textId="682CB7E9" w:rsidR="005073CF" w:rsidRPr="00717881" w:rsidRDefault="005073CF" w:rsidP="00BD2506">
      <w:pPr>
        <w:pStyle w:val="a5"/>
        <w:numPr>
          <w:ilvl w:val="0"/>
          <w:numId w:val="6"/>
        </w:numPr>
        <w:spacing w:line="288" w:lineRule="auto"/>
        <w:ind w:firstLineChars="0"/>
      </w:pPr>
      <w:r>
        <w:rPr>
          <w:rFonts w:hint="eastAsia"/>
        </w:rPr>
        <w:t>协议格式：</w:t>
      </w:r>
    </w:p>
    <w:p w14:paraId="51FA2845" w14:textId="27DAB15F" w:rsidR="00AC7C74" w:rsidRPr="00EB35B7" w:rsidRDefault="00AC7C74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EB35B7">
        <w:rPr>
          <w:rFonts w:hint="eastAsia"/>
          <w:sz w:val="21"/>
        </w:rPr>
        <w:t xml:space="preserve">camera </w:t>
      </w:r>
      <w:r w:rsidR="008F1559">
        <w:rPr>
          <w:rFonts w:hint="eastAsia"/>
          <w:sz w:val="21"/>
        </w:rPr>
        <w:t>state=&lt;&gt;, errcode=&lt;&gt;, filter=&lt;&gt;, imgtype=&lt;&gt;, objname=&lt;&gt;, frmno=&lt;&gt;, filename=&lt;&gt;</w:t>
      </w:r>
    </w:p>
    <w:p w14:paraId="24BD6689" w14:textId="5D2638EC" w:rsidR="00327854" w:rsidRPr="00282AC3" w:rsidRDefault="004172DA" w:rsidP="00F852ED">
      <w:pPr>
        <w:pStyle w:val="2"/>
      </w:pPr>
      <w:bookmarkStart w:id="90" w:name="_Toc530388116"/>
      <w:r w:rsidRPr="00282AC3">
        <w:rPr>
          <w:rFonts w:hint="eastAsia"/>
        </w:rPr>
        <w:t>总结</w:t>
      </w:r>
      <w:bookmarkEnd w:id="90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88"/>
        <w:gridCol w:w="2034"/>
        <w:gridCol w:w="5988"/>
      </w:tblGrid>
      <w:tr w:rsidR="005B5CBA" w:rsidRPr="005B5CBA" w14:paraId="1B987E9E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7BF2B33F" w14:textId="1C5EE09E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序号</w:t>
            </w: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8D374CB" w14:textId="7EDBBBA0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关键字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533461CB" w14:textId="4EB9EC19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功能</w:t>
            </w:r>
          </w:p>
        </w:tc>
      </w:tr>
      <w:tr w:rsidR="00741D76" w14:paraId="52D4AE9A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01025DCA" w14:textId="67010B06" w:rsidR="00741D76" w:rsidRPr="00DF6B4F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一、</w:t>
            </w:r>
            <w:r w:rsidR="00741D76" w:rsidRPr="00DF6B4F">
              <w:rPr>
                <w:rFonts w:hint="eastAsia"/>
                <w:b/>
              </w:rPr>
              <w:t>用户</w:t>
            </w:r>
            <w:r w:rsidR="00741D76" w:rsidRPr="00DF6B4F">
              <w:rPr>
                <w:b/>
              </w:rPr>
              <w:sym w:font="Wingdings" w:char="F0E8"/>
            </w:r>
            <w:r w:rsidR="00741D76" w:rsidRPr="00DF6B4F">
              <w:rPr>
                <w:rFonts w:hint="eastAsia"/>
                <w:b/>
              </w:rPr>
              <w:t>服务器</w:t>
            </w:r>
          </w:p>
        </w:tc>
      </w:tr>
      <w:tr w:rsidR="005B5CBA" w14:paraId="54B0E065" w14:textId="77777777" w:rsidTr="00741D76">
        <w:tc>
          <w:tcPr>
            <w:tcW w:w="988" w:type="dxa"/>
            <w:vAlign w:val="center"/>
          </w:tcPr>
          <w:p w14:paraId="0BE68786" w14:textId="77777777" w:rsidR="0047248F" w:rsidRDefault="0047248F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5E9E178" w14:textId="07C632E2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5988" w:type="dxa"/>
            <w:vAlign w:val="center"/>
          </w:tcPr>
          <w:p w14:paraId="187B7E81" w14:textId="60FE68D5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动业务流程</w:t>
            </w:r>
          </w:p>
        </w:tc>
      </w:tr>
      <w:tr w:rsidR="005B5CBA" w14:paraId="437C84A7" w14:textId="77777777" w:rsidTr="00741D76">
        <w:tc>
          <w:tcPr>
            <w:tcW w:w="988" w:type="dxa"/>
            <w:vAlign w:val="center"/>
          </w:tcPr>
          <w:p w14:paraId="209D721D" w14:textId="77777777" w:rsidR="0047248F" w:rsidRDefault="0047248F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32F79D5" w14:textId="599ACD56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5988" w:type="dxa"/>
            <w:vAlign w:val="center"/>
          </w:tcPr>
          <w:p w14:paraId="5F61BC2A" w14:textId="65B3CA6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停止业务流程</w:t>
            </w:r>
          </w:p>
        </w:tc>
      </w:tr>
      <w:tr w:rsidR="005B5CBA" w14:paraId="1409467E" w14:textId="77777777" w:rsidTr="00741D76">
        <w:tc>
          <w:tcPr>
            <w:tcW w:w="988" w:type="dxa"/>
            <w:vAlign w:val="center"/>
          </w:tcPr>
          <w:p w14:paraId="1AF9DC01" w14:textId="77777777" w:rsidR="0047248F" w:rsidRDefault="0047248F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E79C3F6" w14:textId="22C42FC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nable</w:t>
            </w:r>
          </w:p>
        </w:tc>
        <w:tc>
          <w:tcPr>
            <w:tcW w:w="5988" w:type="dxa"/>
            <w:vAlign w:val="center"/>
          </w:tcPr>
          <w:p w14:paraId="205FBE03" w14:textId="09B1B4F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用设备</w:t>
            </w:r>
          </w:p>
        </w:tc>
      </w:tr>
      <w:tr w:rsidR="005B5CBA" w14:paraId="14C31DE7" w14:textId="77777777" w:rsidTr="00741D76">
        <w:tc>
          <w:tcPr>
            <w:tcW w:w="988" w:type="dxa"/>
            <w:vAlign w:val="center"/>
          </w:tcPr>
          <w:p w14:paraId="42E21B9A" w14:textId="77777777" w:rsidR="0047248F" w:rsidRDefault="0047248F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49B5E3" w14:textId="5B6A202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disable</w:t>
            </w:r>
          </w:p>
        </w:tc>
        <w:tc>
          <w:tcPr>
            <w:tcW w:w="5988" w:type="dxa"/>
            <w:vAlign w:val="center"/>
          </w:tcPr>
          <w:p w14:paraId="61D3C896" w14:textId="06C184C3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禁用设备</w:t>
            </w:r>
          </w:p>
        </w:tc>
      </w:tr>
      <w:tr w:rsidR="005E322B" w14:paraId="32E6F88F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7A717E4D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F075352" w14:textId="61DA66C1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07145AAB" w14:textId="13327440" w:rsidR="005E322B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客户端</w:t>
            </w:r>
            <w:r w:rsidR="001F76C3">
              <w:rPr>
                <w:rFonts w:hint="eastAsia"/>
              </w:rPr>
              <w:t>，服务器向用户发送实时信息</w:t>
            </w:r>
          </w:p>
        </w:tc>
      </w:tr>
      <w:tr w:rsidR="00864F07" w14:paraId="7A4D16FB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448D6E54" w14:textId="77777777" w:rsidR="00864F07" w:rsidRDefault="00864F07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0CE6AB4" w14:textId="7A778AA3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nregister</w:t>
            </w:r>
          </w:p>
        </w:tc>
        <w:tc>
          <w:tcPr>
            <w:tcW w:w="5988" w:type="dxa"/>
            <w:vAlign w:val="center"/>
          </w:tcPr>
          <w:p w14:paraId="09E03B3C" w14:textId="62DAA20D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销客户端</w:t>
            </w:r>
          </w:p>
        </w:tc>
      </w:tr>
      <w:tr w:rsidR="005713C0" w14:paraId="09989492" w14:textId="77777777" w:rsidTr="000C0ACB">
        <w:tc>
          <w:tcPr>
            <w:tcW w:w="988" w:type="dxa"/>
            <w:vAlign w:val="center"/>
          </w:tcPr>
          <w:p w14:paraId="0DBCD925" w14:textId="77777777" w:rsidR="005713C0" w:rsidRDefault="005713C0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0E324EE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450C72B0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开关镜盖</w:t>
            </w:r>
          </w:p>
        </w:tc>
      </w:tr>
      <w:tr w:rsidR="005E322B" w14:paraId="3A166513" w14:textId="77777777" w:rsidTr="00741D76">
        <w:tc>
          <w:tcPr>
            <w:tcW w:w="988" w:type="dxa"/>
            <w:vAlign w:val="center"/>
          </w:tcPr>
          <w:p w14:paraId="0F9FD84F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A0A7F" w14:textId="08304BFC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07B15BAB" w14:textId="41F197F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搜索零点</w:t>
            </w:r>
          </w:p>
        </w:tc>
      </w:tr>
      <w:tr w:rsidR="005E322B" w14:paraId="262E1C21" w14:textId="77777777" w:rsidTr="00741D76">
        <w:tc>
          <w:tcPr>
            <w:tcW w:w="988" w:type="dxa"/>
            <w:vAlign w:val="center"/>
          </w:tcPr>
          <w:p w14:paraId="677BC5D9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261F871" w14:textId="51F9F1AF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5384BC06" w14:textId="3F39C14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同步零点</w:t>
            </w:r>
          </w:p>
        </w:tc>
      </w:tr>
      <w:tr w:rsidR="005E322B" w14:paraId="13D3B1AD" w14:textId="77777777" w:rsidTr="00741D76">
        <w:tc>
          <w:tcPr>
            <w:tcW w:w="988" w:type="dxa"/>
            <w:vAlign w:val="center"/>
          </w:tcPr>
          <w:p w14:paraId="451BD277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765EFB4" w14:textId="3B53FF9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7CA9A960" w14:textId="577BB9B2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观测目标</w:t>
            </w:r>
          </w:p>
        </w:tc>
      </w:tr>
      <w:tr w:rsidR="005E322B" w14:paraId="1D801374" w14:textId="77777777" w:rsidTr="00741D76">
        <w:tc>
          <w:tcPr>
            <w:tcW w:w="988" w:type="dxa"/>
            <w:vAlign w:val="center"/>
          </w:tcPr>
          <w:p w14:paraId="4182BA7F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F396404" w14:textId="5577144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7BECB09" w14:textId="01644D88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望远镜</w:t>
            </w:r>
          </w:p>
        </w:tc>
      </w:tr>
      <w:tr w:rsidR="005E322B" w14:paraId="59011C11" w14:textId="77777777" w:rsidTr="00741D76">
        <w:tc>
          <w:tcPr>
            <w:tcW w:w="988" w:type="dxa"/>
            <w:vAlign w:val="center"/>
          </w:tcPr>
          <w:p w14:paraId="2765F64B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DA671B7" w14:textId="1A9E9BE8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4565447C" w14:textId="739F8CFC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导星</w:t>
            </w:r>
          </w:p>
        </w:tc>
      </w:tr>
      <w:tr w:rsidR="005E322B" w14:paraId="405CF779" w14:textId="77777777" w:rsidTr="00741D76">
        <w:tc>
          <w:tcPr>
            <w:tcW w:w="988" w:type="dxa"/>
            <w:vAlign w:val="center"/>
          </w:tcPr>
          <w:p w14:paraId="35F82CAC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CD69270" w14:textId="498EC675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1EBC7EE6" w14:textId="2D25037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望远镜指向等运动过程</w:t>
            </w:r>
          </w:p>
        </w:tc>
      </w:tr>
      <w:tr w:rsidR="00CC4ABD" w14:paraId="28FA5364" w14:textId="77777777" w:rsidTr="000C0ACB">
        <w:tc>
          <w:tcPr>
            <w:tcW w:w="988" w:type="dxa"/>
            <w:vAlign w:val="center"/>
          </w:tcPr>
          <w:p w14:paraId="2349C5CC" w14:textId="77777777" w:rsidR="00CC4ABD" w:rsidRDefault="00CC4AB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035E7E4" w14:textId="77777777" w:rsidR="00CC4ABD" w:rsidRDefault="00CC4AB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_sync</w:t>
            </w:r>
          </w:p>
        </w:tc>
        <w:tc>
          <w:tcPr>
            <w:tcW w:w="5988" w:type="dxa"/>
            <w:vAlign w:val="center"/>
          </w:tcPr>
          <w:p w14:paraId="0F0E0C4B" w14:textId="77777777" w:rsidR="00CC4ABD" w:rsidRDefault="00CC4AB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调角器同步零点（即读数清零）</w:t>
            </w:r>
          </w:p>
        </w:tc>
      </w:tr>
      <w:tr w:rsidR="00042BD1" w14:paraId="6634AAD7" w14:textId="77777777" w:rsidTr="000C0ACB">
        <w:tc>
          <w:tcPr>
            <w:tcW w:w="988" w:type="dxa"/>
            <w:vAlign w:val="center"/>
          </w:tcPr>
          <w:p w14:paraId="7483C3B6" w14:textId="77777777" w:rsidR="00042BD1" w:rsidRDefault="00042BD1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DF80018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E2896F9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调焦（发送焦点绝对位置）</w:t>
            </w:r>
          </w:p>
        </w:tc>
      </w:tr>
      <w:tr w:rsidR="005E322B" w14:paraId="46DA4D38" w14:textId="77777777" w:rsidTr="00741D76">
        <w:tc>
          <w:tcPr>
            <w:tcW w:w="988" w:type="dxa"/>
            <w:vAlign w:val="center"/>
          </w:tcPr>
          <w:p w14:paraId="6233735D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ADD9F4F" w14:textId="3FD13636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3358273" w14:textId="0C3BE5D9" w:rsidR="005E322B" w:rsidRDefault="006547E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调焦（发送</w:t>
            </w:r>
            <w:r w:rsidR="005B3554">
              <w:rPr>
                <w:rFonts w:hint="eastAsia"/>
              </w:rPr>
              <w:t>FWHM</w:t>
            </w:r>
            <w:r w:rsidR="005B3554">
              <w:rPr>
                <w:rFonts w:hint="eastAsia"/>
              </w:rPr>
              <w:t>）</w:t>
            </w:r>
          </w:p>
        </w:tc>
      </w:tr>
      <w:tr w:rsidR="005E322B" w14:paraId="5E086306" w14:textId="77777777" w:rsidTr="00741D76">
        <w:tc>
          <w:tcPr>
            <w:tcW w:w="988" w:type="dxa"/>
            <w:vAlign w:val="center"/>
          </w:tcPr>
          <w:p w14:paraId="62671904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837A644" w14:textId="02CBCE40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ake_image</w:t>
            </w:r>
          </w:p>
        </w:tc>
        <w:tc>
          <w:tcPr>
            <w:tcW w:w="5988" w:type="dxa"/>
            <w:vAlign w:val="center"/>
          </w:tcPr>
          <w:p w14:paraId="79F2432F" w14:textId="3E436139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采集图像并存储为</w:t>
            </w:r>
            <w:r>
              <w:rPr>
                <w:rFonts w:hint="eastAsia"/>
              </w:rPr>
              <w:t>FITS</w:t>
            </w:r>
            <w:r>
              <w:rPr>
                <w:rFonts w:hint="eastAsia"/>
              </w:rPr>
              <w:t>文件</w:t>
            </w:r>
          </w:p>
        </w:tc>
      </w:tr>
      <w:tr w:rsidR="005E322B" w14:paraId="197E6843" w14:textId="77777777" w:rsidTr="009B1191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449F0177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3081211" w14:textId="2172982D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image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07A9D5DE" w14:textId="10A63B3A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图像采集过程</w:t>
            </w:r>
          </w:p>
        </w:tc>
      </w:tr>
      <w:tr w:rsidR="001C107C" w14:paraId="78295DE5" w14:textId="77777777" w:rsidTr="000C0ACB">
        <w:tc>
          <w:tcPr>
            <w:tcW w:w="988" w:type="dxa"/>
            <w:vAlign w:val="center"/>
          </w:tcPr>
          <w:p w14:paraId="747264B4" w14:textId="77777777" w:rsidR="001C107C" w:rsidRDefault="001C107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38E4A4B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ppend_gwac</w:t>
            </w:r>
          </w:p>
        </w:tc>
        <w:tc>
          <w:tcPr>
            <w:tcW w:w="5988" w:type="dxa"/>
            <w:vAlign w:val="center"/>
          </w:tcPr>
          <w:p w14:paraId="64C517A7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观测计划</w:t>
            </w:r>
          </w:p>
        </w:tc>
      </w:tr>
      <w:tr w:rsidR="001C107C" w14:paraId="02D7C218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66042089" w14:textId="77777777" w:rsidR="001C107C" w:rsidRDefault="001C107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47611BD5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ppend_plan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7375A214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通用观测计划</w:t>
            </w:r>
          </w:p>
        </w:tc>
      </w:tr>
      <w:tr w:rsidR="004774B9" w:rsidRPr="009B1191" w14:paraId="272124B6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592CCF7F" w14:textId="578D9A91" w:rsidR="004774B9" w:rsidRPr="001B0D14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FE56D8">
              <w:rPr>
                <w:rFonts w:hint="eastAsia"/>
                <w:b/>
              </w:rPr>
              <w:t>二、</w:t>
            </w:r>
            <w:r w:rsidR="00BB569C" w:rsidRPr="00FE56D8">
              <w:rPr>
                <w:rFonts w:hint="eastAsia"/>
                <w:b/>
              </w:rPr>
              <w:t>服务台</w:t>
            </w:r>
            <w:r w:rsidR="00BB569C" w:rsidRPr="00FE56D8">
              <w:rPr>
                <w:b/>
              </w:rPr>
              <w:sym w:font="Wingdings" w:char="F0E8"/>
            </w:r>
            <w:r w:rsidR="00BB569C" w:rsidRPr="00FE56D8">
              <w:rPr>
                <w:rFonts w:hint="eastAsia"/>
                <w:b/>
              </w:rPr>
              <w:t>用户</w:t>
            </w:r>
          </w:p>
        </w:tc>
      </w:tr>
      <w:tr w:rsidR="006559EB" w14:paraId="38EB78D1" w14:textId="77777777" w:rsidTr="00C4339D">
        <w:tc>
          <w:tcPr>
            <w:tcW w:w="988" w:type="dxa"/>
            <w:vAlign w:val="center"/>
          </w:tcPr>
          <w:p w14:paraId="2C41C1DC" w14:textId="77777777" w:rsidR="006559EB" w:rsidRDefault="006559E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1B6EAD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ss</w:t>
            </w:r>
          </w:p>
        </w:tc>
        <w:tc>
          <w:tcPr>
            <w:tcW w:w="5988" w:type="dxa"/>
            <w:vAlign w:val="center"/>
          </w:tcPr>
          <w:p w14:paraId="115D073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系统工作状态</w:t>
            </w:r>
          </w:p>
        </w:tc>
      </w:tr>
      <w:tr w:rsidR="005E322B" w14:paraId="6594862C" w14:textId="77777777" w:rsidTr="00741D76">
        <w:tc>
          <w:tcPr>
            <w:tcW w:w="988" w:type="dxa"/>
            <w:vAlign w:val="center"/>
          </w:tcPr>
          <w:p w14:paraId="5DF7B070" w14:textId="77777777" w:rsidR="005E322B" w:rsidRDefault="005E322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89A8C" w14:textId="2F4ADC6E" w:rsidR="005E322B" w:rsidRDefault="00F52D2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508DA8E0" w14:textId="6F0ED472" w:rsidR="005E322B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（望远镜）工作状态</w:t>
            </w:r>
          </w:p>
        </w:tc>
      </w:tr>
      <w:tr w:rsidR="001B0D14" w14:paraId="1DB5E19E" w14:textId="77777777" w:rsidTr="00741D76">
        <w:tc>
          <w:tcPr>
            <w:tcW w:w="988" w:type="dxa"/>
            <w:vAlign w:val="center"/>
          </w:tcPr>
          <w:p w14:paraId="4CAF22AB" w14:textId="77777777" w:rsidR="001B0D14" w:rsidRDefault="001B0D14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D1DD40" w14:textId="7504375D" w:rsidR="001B0D14" w:rsidRDefault="0025025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0F21C602" w14:textId="5B77E86F" w:rsidR="001B0D14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工作状态</w:t>
            </w:r>
          </w:p>
        </w:tc>
      </w:tr>
      <w:tr w:rsidR="001B0D14" w14:paraId="1A1B0856" w14:textId="77777777" w:rsidTr="00741D76">
        <w:tc>
          <w:tcPr>
            <w:tcW w:w="988" w:type="dxa"/>
            <w:vAlign w:val="center"/>
          </w:tcPr>
          <w:p w14:paraId="7BA55D28" w14:textId="77777777" w:rsidR="001B0D14" w:rsidRDefault="001B0D14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F3C2DE" w14:textId="73182B77" w:rsidR="001B0D14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F877186" w14:textId="7EBD2F45" w:rsidR="001B0D14" w:rsidRDefault="005A5E1D" w:rsidP="00BD2506">
            <w:pPr>
              <w:widowControl/>
              <w:spacing w:line="288" w:lineRule="auto"/>
            </w:pPr>
            <w:r>
              <w:t>GWAC</w:t>
            </w:r>
            <w:r>
              <w:rPr>
                <w:rFonts w:hint="eastAsia"/>
              </w:rPr>
              <w:t>温度</w:t>
            </w:r>
          </w:p>
        </w:tc>
      </w:tr>
      <w:tr w:rsidR="005A5E1D" w14:paraId="0DCDA16C" w14:textId="77777777" w:rsidTr="00741D76">
        <w:tc>
          <w:tcPr>
            <w:tcW w:w="988" w:type="dxa"/>
            <w:vAlign w:val="center"/>
          </w:tcPr>
          <w:p w14:paraId="3CEF5C6D" w14:textId="77777777" w:rsidR="005A5E1D" w:rsidRDefault="005A5E1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B998F7" w14:textId="24B66E19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7C2E0DA0" w14:textId="6CC17115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真空度</w:t>
            </w:r>
          </w:p>
        </w:tc>
      </w:tr>
      <w:tr w:rsidR="00D61DC3" w14:paraId="6A271F9E" w14:textId="77777777" w:rsidTr="00D61DC3">
        <w:tc>
          <w:tcPr>
            <w:tcW w:w="9010" w:type="dxa"/>
            <w:gridSpan w:val="3"/>
            <w:vAlign w:val="center"/>
          </w:tcPr>
          <w:p w14:paraId="7B8CF886" w14:textId="3F5D5D77" w:rsidR="00D61DC3" w:rsidRDefault="008F7F4B" w:rsidP="00BD2506">
            <w:pPr>
              <w:widowControl/>
              <w:spacing w:line="288" w:lineRule="auto"/>
              <w:jc w:val="center"/>
            </w:pPr>
            <w:r>
              <w:rPr>
                <w:rFonts w:hint="eastAsia"/>
              </w:rPr>
              <w:t>三、</w:t>
            </w:r>
            <w:r w:rsidR="00D61DC3">
              <w:rPr>
                <w:rFonts w:hint="eastAsia"/>
              </w:rPr>
              <w:t>服务器</w:t>
            </w:r>
            <w:r w:rsidR="00D61DC3">
              <w:sym w:font="Wingdings" w:char="F0E8"/>
            </w:r>
            <w:r w:rsidR="00D61DC3">
              <w:rPr>
                <w:rFonts w:hint="eastAsia"/>
              </w:rPr>
              <w:t>GWAC</w:t>
            </w:r>
            <w:r w:rsidR="00D61DC3">
              <w:rPr>
                <w:rFonts w:hint="eastAsia"/>
              </w:rPr>
              <w:t>转台</w:t>
            </w:r>
          </w:p>
        </w:tc>
      </w:tr>
      <w:tr w:rsidR="001B0D14" w14:paraId="6695399A" w14:textId="77777777" w:rsidTr="00741D76">
        <w:tc>
          <w:tcPr>
            <w:tcW w:w="988" w:type="dxa"/>
            <w:vAlign w:val="center"/>
          </w:tcPr>
          <w:p w14:paraId="3C08590A" w14:textId="77777777" w:rsidR="001B0D14" w:rsidRDefault="001B0D14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74CBA50" w14:textId="01D162C6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</w:t>
            </w:r>
          </w:p>
        </w:tc>
        <w:tc>
          <w:tcPr>
            <w:tcW w:w="5988" w:type="dxa"/>
            <w:vAlign w:val="center"/>
          </w:tcPr>
          <w:p w14:paraId="45945532" w14:textId="5E9EB558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1B0D14" w14:paraId="52C290DF" w14:textId="77777777" w:rsidTr="00741D76">
        <w:tc>
          <w:tcPr>
            <w:tcW w:w="988" w:type="dxa"/>
            <w:vAlign w:val="center"/>
          </w:tcPr>
          <w:p w14:paraId="57BDFA77" w14:textId="77777777" w:rsidR="001B0D14" w:rsidRDefault="001B0D14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E3E8E2F" w14:textId="58C6F8CE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ync</w:t>
            </w:r>
          </w:p>
        </w:tc>
        <w:tc>
          <w:tcPr>
            <w:tcW w:w="5988" w:type="dxa"/>
            <w:vAlign w:val="center"/>
          </w:tcPr>
          <w:p w14:paraId="30E16A95" w14:textId="55CEEF5B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EB701C" w14:paraId="37F82561" w14:textId="77777777" w:rsidTr="00741D76">
        <w:tc>
          <w:tcPr>
            <w:tcW w:w="988" w:type="dxa"/>
            <w:vAlign w:val="center"/>
          </w:tcPr>
          <w:p w14:paraId="5EF6F433" w14:textId="77777777" w:rsidR="00EB701C" w:rsidRDefault="00EB701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31F25" w14:textId="6443DD7D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</w:t>
            </w:r>
          </w:p>
        </w:tc>
        <w:tc>
          <w:tcPr>
            <w:tcW w:w="5988" w:type="dxa"/>
            <w:vAlign w:val="center"/>
          </w:tcPr>
          <w:p w14:paraId="69CEA761" w14:textId="69B5EB43" w:rsidR="00EB701C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</w:t>
            </w:r>
            <w:r w:rsidR="006F4F28">
              <w:rPr>
                <w:rFonts w:hint="eastAsia"/>
              </w:rPr>
              <w:t>观测目标</w:t>
            </w:r>
          </w:p>
        </w:tc>
      </w:tr>
      <w:tr w:rsidR="00EB701C" w14:paraId="6BAC9421" w14:textId="77777777" w:rsidTr="00741D76">
        <w:tc>
          <w:tcPr>
            <w:tcW w:w="988" w:type="dxa"/>
            <w:vAlign w:val="center"/>
          </w:tcPr>
          <w:p w14:paraId="59677CC8" w14:textId="77777777" w:rsidR="00EB701C" w:rsidRDefault="00EB701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22AF56C" w14:textId="1A94EF69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516183B" w14:textId="5F4CFA3E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EB701C" w14:paraId="2BF1EE86" w14:textId="77777777" w:rsidTr="00741D76">
        <w:tc>
          <w:tcPr>
            <w:tcW w:w="988" w:type="dxa"/>
            <w:vAlign w:val="center"/>
          </w:tcPr>
          <w:p w14:paraId="03255C29" w14:textId="77777777" w:rsidR="00EB701C" w:rsidRDefault="00EB701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B4D38AE" w14:textId="5EB1514E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C84565C" w14:textId="272905F3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EB701C" w14:paraId="68E672E6" w14:textId="77777777" w:rsidTr="00741D76">
        <w:tc>
          <w:tcPr>
            <w:tcW w:w="988" w:type="dxa"/>
            <w:vAlign w:val="center"/>
          </w:tcPr>
          <w:p w14:paraId="7989D373" w14:textId="77777777" w:rsidR="00EB701C" w:rsidRDefault="00EB701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81CA41" w14:textId="53890616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slew</w:t>
            </w:r>
          </w:p>
        </w:tc>
        <w:tc>
          <w:tcPr>
            <w:tcW w:w="5988" w:type="dxa"/>
            <w:vAlign w:val="center"/>
          </w:tcPr>
          <w:p w14:paraId="0938F39D" w14:textId="331ADDAB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9C0" w:rsidRPr="002427AD" w14:paraId="33A130E3" w14:textId="77777777" w:rsidTr="005D49C0">
        <w:tc>
          <w:tcPr>
            <w:tcW w:w="9010" w:type="dxa"/>
            <w:gridSpan w:val="3"/>
            <w:vAlign w:val="center"/>
          </w:tcPr>
          <w:p w14:paraId="26696054" w14:textId="1165DBE6" w:rsidR="005D49C0" w:rsidRPr="002427AD" w:rsidRDefault="008F7F4B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2427AD">
              <w:rPr>
                <w:rFonts w:hint="eastAsia"/>
                <w:b/>
              </w:rPr>
              <w:t>四、</w:t>
            </w:r>
            <w:r w:rsidR="00B15135" w:rsidRPr="002427AD">
              <w:rPr>
                <w:rFonts w:hint="eastAsia"/>
                <w:b/>
              </w:rPr>
              <w:t>GWAC</w:t>
            </w:r>
            <w:r w:rsidR="00B15135" w:rsidRPr="002427AD">
              <w:rPr>
                <w:rFonts w:hint="eastAsia"/>
                <w:b/>
              </w:rPr>
              <w:t>转台</w:t>
            </w:r>
            <w:r w:rsidR="00B15135" w:rsidRPr="002427AD">
              <w:rPr>
                <w:b/>
              </w:rPr>
              <w:sym w:font="Wingdings" w:char="F0E8"/>
            </w:r>
            <w:r w:rsidR="00B15135" w:rsidRPr="002427AD">
              <w:rPr>
                <w:rFonts w:hint="eastAsia"/>
                <w:b/>
              </w:rPr>
              <w:t>服务器</w:t>
            </w:r>
          </w:p>
        </w:tc>
      </w:tr>
      <w:tr w:rsidR="00EB701C" w14:paraId="6706900E" w14:textId="77777777" w:rsidTr="00741D76">
        <w:tc>
          <w:tcPr>
            <w:tcW w:w="988" w:type="dxa"/>
            <w:vAlign w:val="center"/>
          </w:tcPr>
          <w:p w14:paraId="0F5A2F04" w14:textId="77777777" w:rsidR="00EB701C" w:rsidRDefault="00EB701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CA68A0" w14:textId="0B0D2FFD" w:rsidR="00EB701C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ady</w:t>
            </w:r>
          </w:p>
        </w:tc>
        <w:tc>
          <w:tcPr>
            <w:tcW w:w="5988" w:type="dxa"/>
            <w:vAlign w:val="center"/>
          </w:tcPr>
          <w:p w14:paraId="1D1C7022" w14:textId="182F756F" w:rsidR="00EB701C" w:rsidRDefault="00AD32F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完成准备</w:t>
            </w:r>
          </w:p>
        </w:tc>
      </w:tr>
      <w:tr w:rsidR="004A4799" w14:paraId="29ABDAC4" w14:textId="77777777" w:rsidTr="00741D76">
        <w:tc>
          <w:tcPr>
            <w:tcW w:w="988" w:type="dxa"/>
            <w:vAlign w:val="center"/>
          </w:tcPr>
          <w:p w14:paraId="1FA87EA3" w14:textId="77777777" w:rsidR="004A4799" w:rsidRDefault="004A4799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E0EFF6B" w14:textId="13F6B9E8" w:rsidR="004A4799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tus</w:t>
            </w:r>
          </w:p>
        </w:tc>
        <w:tc>
          <w:tcPr>
            <w:tcW w:w="5988" w:type="dxa"/>
            <w:vAlign w:val="center"/>
          </w:tcPr>
          <w:p w14:paraId="40697B4C" w14:textId="639BF724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工作状态</w:t>
            </w:r>
          </w:p>
        </w:tc>
      </w:tr>
      <w:tr w:rsidR="004A4799" w14:paraId="450EA5FD" w14:textId="77777777" w:rsidTr="00741D76">
        <w:tc>
          <w:tcPr>
            <w:tcW w:w="988" w:type="dxa"/>
            <w:vAlign w:val="center"/>
          </w:tcPr>
          <w:p w14:paraId="456C1280" w14:textId="77777777" w:rsidR="004A4799" w:rsidRDefault="004A4799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E0EA18C" w14:textId="734B25C6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5988" w:type="dxa"/>
            <w:vAlign w:val="center"/>
          </w:tcPr>
          <w:p w14:paraId="72586B05" w14:textId="4CB45CEF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时钟</w:t>
            </w:r>
          </w:p>
        </w:tc>
      </w:tr>
      <w:tr w:rsidR="004A4799" w14:paraId="1B6795AB" w14:textId="77777777" w:rsidTr="00741D76">
        <w:tc>
          <w:tcPr>
            <w:tcW w:w="988" w:type="dxa"/>
            <w:vAlign w:val="center"/>
          </w:tcPr>
          <w:p w14:paraId="26CD6219" w14:textId="77777777" w:rsidR="004A4799" w:rsidRDefault="004A4799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03926EF" w14:textId="24F5059B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urrentpos</w:t>
            </w:r>
          </w:p>
        </w:tc>
        <w:tc>
          <w:tcPr>
            <w:tcW w:w="5988" w:type="dxa"/>
            <w:vAlign w:val="center"/>
          </w:tcPr>
          <w:p w14:paraId="1B976E1A" w14:textId="0C9616CD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指向位置</w:t>
            </w:r>
          </w:p>
        </w:tc>
      </w:tr>
      <w:tr w:rsidR="00B003B1" w14:paraId="3AB03D16" w14:textId="77777777" w:rsidTr="00B003B1">
        <w:tc>
          <w:tcPr>
            <w:tcW w:w="9010" w:type="dxa"/>
            <w:gridSpan w:val="3"/>
            <w:vAlign w:val="center"/>
          </w:tcPr>
          <w:p w14:paraId="16439B79" w14:textId="6668D782" w:rsidR="00B003B1" w:rsidRPr="005D4E0B" w:rsidRDefault="00B003B1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D4E0B">
              <w:rPr>
                <w:rFonts w:hint="eastAsia"/>
                <w:b/>
              </w:rPr>
              <w:t>五、服务器</w:t>
            </w:r>
            <w:r w:rsidRPr="005D4E0B">
              <w:rPr>
                <w:b/>
              </w:rPr>
              <w:sym w:font="Wingdings" w:char="F0E8"/>
            </w:r>
            <w:r w:rsidRPr="005D4E0B">
              <w:rPr>
                <w:rFonts w:hint="eastAsia"/>
                <w:b/>
              </w:rPr>
              <w:t>通用望远镜</w:t>
            </w:r>
          </w:p>
        </w:tc>
      </w:tr>
      <w:tr w:rsidR="006B326D" w14:paraId="7CA8A176" w14:textId="77777777" w:rsidTr="00741D76">
        <w:tc>
          <w:tcPr>
            <w:tcW w:w="988" w:type="dxa"/>
            <w:vAlign w:val="center"/>
          </w:tcPr>
          <w:p w14:paraId="2B576E95" w14:textId="77777777" w:rsidR="006B326D" w:rsidRDefault="006B326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43A19C7" w14:textId="3CD49917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3FBC45A" w14:textId="7C34C43E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注册结果</w:t>
            </w:r>
          </w:p>
        </w:tc>
      </w:tr>
      <w:tr w:rsidR="006B326D" w14:paraId="7CF415B9" w14:textId="77777777" w:rsidTr="00741D76">
        <w:tc>
          <w:tcPr>
            <w:tcW w:w="988" w:type="dxa"/>
            <w:vAlign w:val="center"/>
          </w:tcPr>
          <w:p w14:paraId="0F8ED668" w14:textId="77777777" w:rsidR="006B326D" w:rsidRDefault="006B326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C4150A" w14:textId="4301E10B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7E6828D9" w14:textId="781D2EC7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6B326D" w14:paraId="2CA904B1" w14:textId="77777777" w:rsidTr="00741D76">
        <w:tc>
          <w:tcPr>
            <w:tcW w:w="988" w:type="dxa"/>
            <w:vAlign w:val="center"/>
          </w:tcPr>
          <w:p w14:paraId="44E5E318" w14:textId="77777777" w:rsidR="006B326D" w:rsidRDefault="006B326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245DACC" w14:textId="3A234D18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0CE79E1A" w14:textId="012F1C83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6B326D" w14:paraId="0D709C96" w14:textId="77777777" w:rsidTr="00741D76">
        <w:tc>
          <w:tcPr>
            <w:tcW w:w="988" w:type="dxa"/>
            <w:vAlign w:val="center"/>
          </w:tcPr>
          <w:p w14:paraId="06C3E887" w14:textId="77777777" w:rsidR="006B326D" w:rsidRDefault="006B326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4BC3911" w14:textId="77517359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63E61997" w14:textId="59B0F665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目标</w:t>
            </w:r>
          </w:p>
        </w:tc>
      </w:tr>
      <w:tr w:rsidR="006B326D" w14:paraId="7A0C13DA" w14:textId="77777777" w:rsidTr="00741D76">
        <w:tc>
          <w:tcPr>
            <w:tcW w:w="988" w:type="dxa"/>
            <w:vAlign w:val="center"/>
          </w:tcPr>
          <w:p w14:paraId="565AF07C" w14:textId="77777777" w:rsidR="006B326D" w:rsidRDefault="006B326D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9C8A8B3" w14:textId="0AC3112D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21FCCB32" w14:textId="74E96102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5D4E0B" w14:paraId="3B753558" w14:textId="77777777" w:rsidTr="00741D76">
        <w:tc>
          <w:tcPr>
            <w:tcW w:w="988" w:type="dxa"/>
            <w:vAlign w:val="center"/>
          </w:tcPr>
          <w:p w14:paraId="79151AE1" w14:textId="77777777" w:rsidR="005D4E0B" w:rsidRDefault="005D4E0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9B52BBD" w14:textId="1A8C4437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65BD131" w14:textId="383B89DB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5D4E0B" w14:paraId="13A4C03B" w14:textId="77777777" w:rsidTr="00741D76">
        <w:tc>
          <w:tcPr>
            <w:tcW w:w="988" w:type="dxa"/>
            <w:vAlign w:val="center"/>
          </w:tcPr>
          <w:p w14:paraId="210CA239" w14:textId="77777777" w:rsidR="005D4E0B" w:rsidRDefault="005D4E0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CB83ADF" w14:textId="326F5A45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42B778DE" w14:textId="238360D4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E0B" w14:paraId="437E617E" w14:textId="77777777" w:rsidTr="00741D76">
        <w:tc>
          <w:tcPr>
            <w:tcW w:w="988" w:type="dxa"/>
            <w:vAlign w:val="center"/>
          </w:tcPr>
          <w:p w14:paraId="0CC66C4F" w14:textId="77777777" w:rsidR="005D4E0B" w:rsidRDefault="005D4E0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335D250" w14:textId="626F0353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32D22912" w14:textId="167CDA52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5D4E0B" w14:paraId="0D077D2A" w14:textId="77777777" w:rsidTr="00741D76">
        <w:tc>
          <w:tcPr>
            <w:tcW w:w="988" w:type="dxa"/>
            <w:vAlign w:val="center"/>
          </w:tcPr>
          <w:p w14:paraId="70ECBFA3" w14:textId="77777777" w:rsidR="005D4E0B" w:rsidRDefault="005D4E0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80C9F9" w14:textId="73595E24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78D135BD" w14:textId="77DAA95C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5D4E0B" w14:paraId="6A3EC37B" w14:textId="77777777" w:rsidTr="005D4E0B">
        <w:tc>
          <w:tcPr>
            <w:tcW w:w="9010" w:type="dxa"/>
            <w:gridSpan w:val="3"/>
            <w:vAlign w:val="center"/>
          </w:tcPr>
          <w:p w14:paraId="4B648492" w14:textId="3C562A08" w:rsidR="005D4E0B" w:rsidRPr="005D4E0B" w:rsidRDefault="005D4E0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  <w:r w:rsidR="00083C54">
              <w:rPr>
                <w:rFonts w:hint="eastAsia"/>
                <w:b/>
              </w:rPr>
              <w:t>、通用望远镜</w:t>
            </w:r>
            <w:r w:rsidR="00083C54" w:rsidRPr="00083C54">
              <w:rPr>
                <w:b/>
              </w:rPr>
              <w:sym w:font="Wingdings" w:char="F0E8"/>
            </w:r>
            <w:r w:rsidR="00083C54">
              <w:rPr>
                <w:rFonts w:hint="eastAsia"/>
                <w:b/>
              </w:rPr>
              <w:t>服务器</w:t>
            </w:r>
          </w:p>
        </w:tc>
      </w:tr>
      <w:tr w:rsidR="005D4E0B" w14:paraId="0462B6B8" w14:textId="77777777" w:rsidTr="00741D76">
        <w:tc>
          <w:tcPr>
            <w:tcW w:w="988" w:type="dxa"/>
            <w:vAlign w:val="center"/>
          </w:tcPr>
          <w:p w14:paraId="1944F5DE" w14:textId="77777777" w:rsidR="005D4E0B" w:rsidRDefault="005D4E0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598F695" w14:textId="2C2099E7" w:rsidR="005D4E0B" w:rsidRDefault="00E3590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83856B1" w14:textId="307E4053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望远镜</w:t>
            </w:r>
          </w:p>
        </w:tc>
      </w:tr>
      <w:tr w:rsidR="000F4FFE" w14:paraId="1B277B26" w14:textId="77777777" w:rsidTr="00741D76">
        <w:tc>
          <w:tcPr>
            <w:tcW w:w="988" w:type="dxa"/>
            <w:vAlign w:val="center"/>
          </w:tcPr>
          <w:p w14:paraId="5BDD18FE" w14:textId="77777777" w:rsidR="000F4FFE" w:rsidRDefault="000F4FFE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C14A482" w14:textId="7CBEE337" w:rsidR="000F4FFE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4EF80011" w14:textId="182EACA4" w:rsidR="000F4FFE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实时状态</w:t>
            </w:r>
          </w:p>
        </w:tc>
      </w:tr>
      <w:tr w:rsidR="00E61312" w14:paraId="42B08F6C" w14:textId="77777777" w:rsidTr="00741D76">
        <w:tc>
          <w:tcPr>
            <w:tcW w:w="988" w:type="dxa"/>
            <w:vAlign w:val="center"/>
          </w:tcPr>
          <w:p w14:paraId="3C1BEAD8" w14:textId="77777777" w:rsidR="00E61312" w:rsidRDefault="00E61312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60D46F9" w14:textId="0A7B096A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16688485" w14:textId="472651DA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E61312" w14:paraId="75CF94AE" w14:textId="77777777" w:rsidTr="00741D76">
        <w:tc>
          <w:tcPr>
            <w:tcW w:w="988" w:type="dxa"/>
            <w:vAlign w:val="center"/>
          </w:tcPr>
          <w:p w14:paraId="19DD7F0B" w14:textId="77777777" w:rsidR="00E61312" w:rsidRDefault="00E61312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15F8BAE" w14:textId="3787CB20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97E8561" w14:textId="50ED83D0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E35900" w14:paraId="11EB440D" w14:textId="77777777" w:rsidTr="00E35900">
        <w:tc>
          <w:tcPr>
            <w:tcW w:w="9010" w:type="dxa"/>
            <w:gridSpan w:val="3"/>
            <w:vAlign w:val="center"/>
          </w:tcPr>
          <w:p w14:paraId="1A7EEA32" w14:textId="36DEF98E" w:rsidR="00E35900" w:rsidRPr="00300A20" w:rsidRDefault="00E3590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七、</w:t>
            </w:r>
            <w:r w:rsidR="00300A20">
              <w:rPr>
                <w:rFonts w:hint="eastAsia"/>
                <w:b/>
              </w:rPr>
              <w:t>服务器</w:t>
            </w:r>
            <w:r w:rsidR="00300A20" w:rsidRPr="00300A20">
              <w:rPr>
                <w:b/>
              </w:rPr>
              <w:sym w:font="Wingdings" w:char="F0E8"/>
            </w:r>
            <w:r w:rsidR="00300A20">
              <w:rPr>
                <w:rFonts w:hint="eastAsia"/>
                <w:b/>
              </w:rPr>
              <w:t>调焦</w:t>
            </w:r>
            <w:r w:rsidR="00300A20">
              <w:rPr>
                <w:rFonts w:hint="eastAsia"/>
                <w:b/>
              </w:rPr>
              <w:t>+</w:t>
            </w:r>
            <w:r w:rsidR="00300A20">
              <w:rPr>
                <w:rFonts w:hint="eastAsia"/>
                <w:b/>
              </w:rPr>
              <w:t>镜盖（</w:t>
            </w:r>
            <w:r w:rsidR="00300A20">
              <w:rPr>
                <w:rFonts w:hint="eastAsia"/>
                <w:b/>
              </w:rPr>
              <w:t>GWAC</w:t>
            </w:r>
            <w:r w:rsidR="00300A20">
              <w:rPr>
                <w:rFonts w:hint="eastAsia"/>
                <w:b/>
              </w:rPr>
              <w:t>）</w:t>
            </w:r>
          </w:p>
        </w:tc>
      </w:tr>
      <w:tr w:rsidR="008B766E" w14:paraId="7CC9B73E" w14:textId="77777777" w:rsidTr="00C4339D">
        <w:tc>
          <w:tcPr>
            <w:tcW w:w="988" w:type="dxa"/>
            <w:vAlign w:val="center"/>
          </w:tcPr>
          <w:p w14:paraId="3DC2DBDB" w14:textId="77777777" w:rsidR="008B766E" w:rsidRDefault="008B766E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794688" w14:textId="77777777" w:rsidR="008B766E" w:rsidRDefault="008B766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sync</w:t>
            </w:r>
          </w:p>
        </w:tc>
        <w:tc>
          <w:tcPr>
            <w:tcW w:w="5988" w:type="dxa"/>
            <w:vAlign w:val="center"/>
          </w:tcPr>
          <w:p w14:paraId="0293D7C8" w14:textId="24BD9DD3" w:rsidR="008B766E" w:rsidRDefault="003543F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焦点零点</w:t>
            </w:r>
          </w:p>
        </w:tc>
      </w:tr>
      <w:tr w:rsidR="00CE4DC3" w14:paraId="78C1DEAC" w14:textId="77777777" w:rsidTr="00C4339D">
        <w:tc>
          <w:tcPr>
            <w:tcW w:w="988" w:type="dxa"/>
            <w:vAlign w:val="center"/>
          </w:tcPr>
          <w:p w14:paraId="1327841D" w14:textId="77777777" w:rsidR="00CE4DC3" w:rsidRDefault="00CE4DC3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E041450" w14:textId="77777777" w:rsidR="00CE4DC3" w:rsidRDefault="00CE4DC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D8C41B7" w14:textId="300A901D" w:rsidR="00CE4DC3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0F4FFE" w14:paraId="37066C51" w14:textId="77777777" w:rsidTr="00741D76">
        <w:tc>
          <w:tcPr>
            <w:tcW w:w="988" w:type="dxa"/>
            <w:vAlign w:val="center"/>
          </w:tcPr>
          <w:p w14:paraId="3538B166" w14:textId="77777777" w:rsidR="000F4FFE" w:rsidRDefault="000F4FFE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AFA7058" w14:textId="3DA607EF" w:rsidR="000F4FFE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4B4CC17" w14:textId="53FDB8EA" w:rsidR="000F4FFE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改变焦点位置</w:t>
            </w:r>
          </w:p>
        </w:tc>
      </w:tr>
      <w:tr w:rsidR="0024437C" w14:paraId="19187CC9" w14:textId="77777777" w:rsidTr="00741D76">
        <w:tc>
          <w:tcPr>
            <w:tcW w:w="988" w:type="dxa"/>
            <w:vAlign w:val="center"/>
          </w:tcPr>
          <w:p w14:paraId="54813120" w14:textId="77777777" w:rsidR="0024437C" w:rsidRDefault="0024437C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4681E5" w14:textId="5B77F9B1" w:rsidR="0024437C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AF23643" w14:textId="3794FA56" w:rsidR="0024437C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BA263C" w14:paraId="66F433CC" w14:textId="77777777" w:rsidTr="00BA263C">
        <w:tc>
          <w:tcPr>
            <w:tcW w:w="9010" w:type="dxa"/>
            <w:gridSpan w:val="3"/>
            <w:vAlign w:val="center"/>
          </w:tcPr>
          <w:p w14:paraId="1E4C0F50" w14:textId="0E3024C4" w:rsidR="00BA263C" w:rsidRPr="00BA263C" w:rsidRDefault="00BA263C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、</w:t>
            </w:r>
            <w:r w:rsidR="00B04F8E">
              <w:rPr>
                <w:rFonts w:hint="eastAsia"/>
                <w:b/>
              </w:rPr>
              <w:t>调焦</w:t>
            </w:r>
            <w:r w:rsidR="00B04F8E">
              <w:rPr>
                <w:rFonts w:hint="eastAsia"/>
                <w:b/>
              </w:rPr>
              <w:t>+</w:t>
            </w:r>
            <w:r w:rsidR="00B04F8E">
              <w:rPr>
                <w:rFonts w:hint="eastAsia"/>
                <w:b/>
              </w:rPr>
              <w:t>镜盖（</w:t>
            </w:r>
            <w:r w:rsidR="00B04F8E">
              <w:rPr>
                <w:rFonts w:hint="eastAsia"/>
                <w:b/>
              </w:rPr>
              <w:t>GWAC</w:t>
            </w:r>
            <w:r w:rsidR="00B04F8E">
              <w:rPr>
                <w:rFonts w:hint="eastAsia"/>
                <w:b/>
              </w:rPr>
              <w:t>）</w:t>
            </w:r>
            <w:r w:rsidR="00B04F8E" w:rsidRPr="00B04F8E">
              <w:rPr>
                <w:b/>
              </w:rPr>
              <w:sym w:font="Wingdings" w:char="F0E8"/>
            </w:r>
            <w:r w:rsidR="00B04F8E">
              <w:rPr>
                <w:rFonts w:hint="eastAsia"/>
                <w:b/>
              </w:rPr>
              <w:t>服务器</w:t>
            </w:r>
          </w:p>
        </w:tc>
      </w:tr>
      <w:tr w:rsidR="00396526" w14:paraId="2238420B" w14:textId="77777777" w:rsidTr="00741D76">
        <w:tc>
          <w:tcPr>
            <w:tcW w:w="988" w:type="dxa"/>
            <w:vAlign w:val="center"/>
          </w:tcPr>
          <w:p w14:paraId="2C88676F" w14:textId="77777777" w:rsidR="00396526" w:rsidRDefault="00396526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7F4EA77" w14:textId="451967DB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9D3823D" w14:textId="6C2D085C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396526" w14:paraId="4C09491A" w14:textId="77777777" w:rsidTr="00741D76">
        <w:tc>
          <w:tcPr>
            <w:tcW w:w="988" w:type="dxa"/>
            <w:vAlign w:val="center"/>
          </w:tcPr>
          <w:p w14:paraId="26F2C225" w14:textId="77777777" w:rsidR="00396526" w:rsidRDefault="00396526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A0ED278" w14:textId="7AB22874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35AD14F2" w14:textId="1064220E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975C4A" w14:paraId="5A9D8B25" w14:textId="77777777" w:rsidTr="00975C4A">
        <w:tc>
          <w:tcPr>
            <w:tcW w:w="9010" w:type="dxa"/>
            <w:gridSpan w:val="3"/>
            <w:vAlign w:val="center"/>
          </w:tcPr>
          <w:p w14:paraId="2991D4CD" w14:textId="3A08C21D" w:rsidR="00975C4A" w:rsidRPr="00975C4A" w:rsidRDefault="00975C4A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、温控</w:t>
            </w:r>
            <w:r w:rsidRPr="00975C4A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0EAD6036" w14:textId="77777777" w:rsidTr="00741D76">
        <w:tc>
          <w:tcPr>
            <w:tcW w:w="988" w:type="dxa"/>
            <w:vAlign w:val="center"/>
          </w:tcPr>
          <w:p w14:paraId="18D8DC08" w14:textId="77777777" w:rsidR="00E74578" w:rsidRDefault="00E74578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27DEC28" w14:textId="732F6BE8" w:rsidR="00E74578" w:rsidRPr="007834C0" w:rsidRDefault="007834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3D99EC9" w14:textId="45523071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7834C0" w14:paraId="7F890211" w14:textId="77777777" w:rsidTr="007834C0">
        <w:tc>
          <w:tcPr>
            <w:tcW w:w="9010" w:type="dxa"/>
            <w:gridSpan w:val="3"/>
            <w:vAlign w:val="center"/>
          </w:tcPr>
          <w:p w14:paraId="37958E83" w14:textId="4273B2A0" w:rsidR="007834C0" w:rsidRPr="007834C0" w:rsidRDefault="007834C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、真空</w:t>
            </w:r>
            <w:r w:rsidRPr="007834C0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5CD95388" w14:textId="77777777" w:rsidTr="00741D76">
        <w:tc>
          <w:tcPr>
            <w:tcW w:w="988" w:type="dxa"/>
            <w:vAlign w:val="center"/>
          </w:tcPr>
          <w:p w14:paraId="3978BEC1" w14:textId="77777777" w:rsidR="00E74578" w:rsidRDefault="00E74578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83AB339" w14:textId="4319ECEE" w:rsidR="00E74578" w:rsidRDefault="0042708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2EFA8BFE" w14:textId="4C604C39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427087" w14:paraId="705FAFC7" w14:textId="77777777" w:rsidTr="00427087">
        <w:tc>
          <w:tcPr>
            <w:tcW w:w="9010" w:type="dxa"/>
            <w:gridSpan w:val="3"/>
            <w:vAlign w:val="center"/>
          </w:tcPr>
          <w:p w14:paraId="665545B2" w14:textId="4FDEE47F" w:rsidR="00427087" w:rsidRPr="00427087" w:rsidRDefault="0042708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一、服务器</w:t>
            </w:r>
            <w:r w:rsidRPr="00427087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相机</w:t>
            </w:r>
          </w:p>
        </w:tc>
      </w:tr>
      <w:tr w:rsidR="007834C0" w14:paraId="0BABCAF7" w14:textId="77777777" w:rsidTr="00741D76">
        <w:tc>
          <w:tcPr>
            <w:tcW w:w="988" w:type="dxa"/>
            <w:vAlign w:val="center"/>
          </w:tcPr>
          <w:p w14:paraId="5D114D59" w14:textId="77777777" w:rsidR="007834C0" w:rsidRDefault="007834C0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D14185" w14:textId="20549A43" w:rsidR="007834C0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5CB84A1" w14:textId="3047F500" w:rsidR="007834C0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注册结果</w:t>
            </w:r>
          </w:p>
        </w:tc>
      </w:tr>
      <w:tr w:rsidR="00DC0F65" w14:paraId="0DE797E2" w14:textId="77777777" w:rsidTr="00741D76">
        <w:tc>
          <w:tcPr>
            <w:tcW w:w="988" w:type="dxa"/>
            <w:vAlign w:val="center"/>
          </w:tcPr>
          <w:p w14:paraId="7F20EE75" w14:textId="77777777" w:rsidR="00DC0F65" w:rsidRDefault="00DC0F65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D68ECE0" w14:textId="68AED11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5988" w:type="dxa"/>
            <w:vAlign w:val="center"/>
          </w:tcPr>
          <w:p w14:paraId="2D541648" w14:textId="5DBDDFD4" w:rsidR="00DC0F65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目标及曝光参数</w:t>
            </w:r>
          </w:p>
        </w:tc>
      </w:tr>
      <w:tr w:rsidR="00DC0F65" w14:paraId="3D7647E8" w14:textId="77777777" w:rsidTr="00741D76">
        <w:tc>
          <w:tcPr>
            <w:tcW w:w="988" w:type="dxa"/>
            <w:vAlign w:val="center"/>
          </w:tcPr>
          <w:p w14:paraId="552B9624" w14:textId="77777777" w:rsidR="00DC0F65" w:rsidRDefault="00DC0F65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42BC996" w14:textId="59447729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5988" w:type="dxa"/>
            <w:vAlign w:val="center"/>
          </w:tcPr>
          <w:p w14:paraId="1EE11F30" w14:textId="669E62C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曝光指令</w:t>
            </w:r>
          </w:p>
        </w:tc>
      </w:tr>
      <w:tr w:rsidR="00234CDE" w14:paraId="2595ED60" w14:textId="77777777" w:rsidTr="00741D76">
        <w:tc>
          <w:tcPr>
            <w:tcW w:w="988" w:type="dxa"/>
            <w:vAlign w:val="center"/>
          </w:tcPr>
          <w:p w14:paraId="21A49C2A" w14:textId="77777777" w:rsidR="00234CDE" w:rsidRDefault="00234CDE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7C6E8" w14:textId="03C03D84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osition</w:t>
            </w:r>
          </w:p>
        </w:tc>
        <w:tc>
          <w:tcPr>
            <w:tcW w:w="5988" w:type="dxa"/>
            <w:vAlign w:val="center"/>
          </w:tcPr>
          <w:p w14:paraId="1C668F58" w14:textId="2AD159E0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位置</w:t>
            </w:r>
          </w:p>
        </w:tc>
      </w:tr>
      <w:tr w:rsidR="005202E6" w14:paraId="61437073" w14:textId="77777777" w:rsidTr="00741D76">
        <w:tc>
          <w:tcPr>
            <w:tcW w:w="988" w:type="dxa"/>
            <w:vAlign w:val="center"/>
          </w:tcPr>
          <w:p w14:paraId="3A9C1667" w14:textId="77777777" w:rsidR="005202E6" w:rsidRDefault="005202E6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14338E" w14:textId="733DCA8F" w:rsidR="005202E6" w:rsidRDefault="005202E6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4F0A82A9" w14:textId="6458250B" w:rsidR="005202E6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DC0F65" w14:paraId="7D1817C3" w14:textId="77777777" w:rsidTr="00741D76">
        <w:tc>
          <w:tcPr>
            <w:tcW w:w="988" w:type="dxa"/>
            <w:vAlign w:val="center"/>
          </w:tcPr>
          <w:p w14:paraId="4861454C" w14:textId="77777777" w:rsidR="00DC0F65" w:rsidRDefault="00DC0F65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6AC59B0" w14:textId="329C56F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2CF9900D" w14:textId="10F30F56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DC0F65" w14:paraId="0A735DD7" w14:textId="77777777" w:rsidTr="00741D76">
        <w:tc>
          <w:tcPr>
            <w:tcW w:w="988" w:type="dxa"/>
            <w:vAlign w:val="center"/>
          </w:tcPr>
          <w:p w14:paraId="1BA22F18" w14:textId="77777777" w:rsidR="00DC0F65" w:rsidRDefault="00DC0F65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F56590" w14:textId="06E3C8D1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5C4627D8" w14:textId="31BB885A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8E7D5B" w14:paraId="0801313D" w14:textId="77777777" w:rsidTr="008E7D5B">
        <w:tc>
          <w:tcPr>
            <w:tcW w:w="9010" w:type="dxa"/>
            <w:gridSpan w:val="3"/>
            <w:vAlign w:val="center"/>
          </w:tcPr>
          <w:p w14:paraId="3B60B4B4" w14:textId="09A5CB4D" w:rsidR="008E7D5B" w:rsidRPr="008E7D5B" w:rsidRDefault="008E7D5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二、相机</w:t>
            </w:r>
            <w:r w:rsidRPr="008E7D5B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</w:t>
            </w:r>
          </w:p>
        </w:tc>
      </w:tr>
      <w:tr w:rsidR="00DC0F65" w14:paraId="7DAEE065" w14:textId="77777777" w:rsidTr="00741D76">
        <w:tc>
          <w:tcPr>
            <w:tcW w:w="988" w:type="dxa"/>
            <w:vAlign w:val="center"/>
          </w:tcPr>
          <w:p w14:paraId="2127D559" w14:textId="77777777" w:rsidR="00DC0F65" w:rsidRDefault="00DC0F65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030821D" w14:textId="3A4FB8A9" w:rsidR="00DC0F65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FFC50A7" w14:textId="543BFE0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相机</w:t>
            </w:r>
          </w:p>
        </w:tc>
      </w:tr>
      <w:tr w:rsidR="0040718B" w14:paraId="67B59B0B" w14:textId="77777777" w:rsidTr="00741D76">
        <w:tc>
          <w:tcPr>
            <w:tcW w:w="988" w:type="dxa"/>
            <w:vAlign w:val="center"/>
          </w:tcPr>
          <w:p w14:paraId="07BFF249" w14:textId="77777777" w:rsidR="0040718B" w:rsidRDefault="0040718B" w:rsidP="00BD2506">
            <w:pPr>
              <w:pStyle w:val="a5"/>
              <w:widowControl/>
              <w:numPr>
                <w:ilvl w:val="0"/>
                <w:numId w:val="3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9BE90C4" w14:textId="1F6C0037" w:rsidR="0040718B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4EC49C86" w14:textId="461EB4E7" w:rsidR="0040718B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实时状态</w:t>
            </w:r>
          </w:p>
        </w:tc>
      </w:tr>
    </w:tbl>
    <w:p w14:paraId="4D9FD2C5" w14:textId="5394CD53" w:rsidR="000A3BB8" w:rsidRPr="002E6A70" w:rsidRDefault="002E6A70" w:rsidP="00BD2506">
      <w:pPr>
        <w:pStyle w:val="1"/>
        <w:spacing w:line="288" w:lineRule="auto"/>
      </w:pPr>
      <w:bookmarkStart w:id="91" w:name="_Toc530388117"/>
      <w:r>
        <w:rPr>
          <w:rFonts w:hint="eastAsia"/>
        </w:rPr>
        <w:t>关键算法</w:t>
      </w:r>
      <w:bookmarkEnd w:id="91"/>
    </w:p>
    <w:p w14:paraId="6829EBB2" w14:textId="77777777" w:rsidR="00F3695A" w:rsidRDefault="00F3695A" w:rsidP="00BD2506">
      <w:pPr>
        <w:spacing w:line="288" w:lineRule="auto"/>
      </w:pPr>
    </w:p>
    <w:p w14:paraId="3B78B6F5" w14:textId="04D8593A" w:rsidR="00EA73E5" w:rsidRDefault="00EA73E5" w:rsidP="00F852ED">
      <w:pPr>
        <w:pStyle w:val="2"/>
      </w:pPr>
      <w:bookmarkStart w:id="92" w:name="_Toc530388118"/>
      <w:r>
        <w:rPr>
          <w:rFonts w:hint="eastAsia"/>
        </w:rPr>
        <w:lastRenderedPageBreak/>
        <w:t>自动</w:t>
      </w:r>
      <w:r w:rsidR="00BA45AE">
        <w:rPr>
          <w:rFonts w:hint="eastAsia"/>
        </w:rPr>
        <w:t>天光</w:t>
      </w:r>
      <w:r>
        <w:rPr>
          <w:rFonts w:hint="eastAsia"/>
        </w:rPr>
        <w:t>平场</w:t>
      </w:r>
      <w:bookmarkEnd w:id="92"/>
    </w:p>
    <w:p w14:paraId="5C6F4E49" w14:textId="434E22CF" w:rsidR="00CC2145" w:rsidRDefault="00DB16AF" w:rsidP="00CC2145">
      <w:pPr>
        <w:ind w:firstLineChars="200" w:firstLine="480"/>
      </w:pPr>
      <w:r>
        <w:rPr>
          <w:rFonts w:hint="eastAsia"/>
        </w:rPr>
        <w:t>自动平场</w:t>
      </w:r>
      <w:r w:rsidR="007E77E9">
        <w:rPr>
          <w:rFonts w:hint="eastAsia"/>
        </w:rPr>
        <w:t>是指</w:t>
      </w:r>
      <w:r w:rsidR="004B3848">
        <w:rPr>
          <w:rFonts w:hint="eastAsia"/>
        </w:rPr>
        <w:t>：通过</w:t>
      </w:r>
      <w:r w:rsidR="00014A44">
        <w:rPr>
          <w:rFonts w:hint="eastAsia"/>
        </w:rPr>
        <w:t>控制望远镜和相机，</w:t>
      </w:r>
      <w:r w:rsidR="00582071">
        <w:rPr>
          <w:rFonts w:hint="eastAsia"/>
        </w:rPr>
        <w:t>改变</w:t>
      </w:r>
      <w:r w:rsidR="00963E7E">
        <w:rPr>
          <w:rFonts w:hint="eastAsia"/>
        </w:rPr>
        <w:t>采集</w:t>
      </w:r>
      <w:r w:rsidR="00582071">
        <w:rPr>
          <w:rFonts w:hint="eastAsia"/>
        </w:rPr>
        <w:t>每一帧图像</w:t>
      </w:r>
      <w:r w:rsidR="00014A44">
        <w:rPr>
          <w:rFonts w:hint="eastAsia"/>
        </w:rPr>
        <w:t>时的望远镜指向位置和</w:t>
      </w:r>
      <w:r w:rsidR="00963E7E">
        <w:rPr>
          <w:rFonts w:hint="eastAsia"/>
        </w:rPr>
        <w:t>曝光时间</w:t>
      </w:r>
      <w:r w:rsidR="00447804">
        <w:rPr>
          <w:rFonts w:hint="eastAsia"/>
        </w:rPr>
        <w:t>，获得符合条件的平场图像数据。</w:t>
      </w:r>
      <w:r w:rsidR="00FB3216">
        <w:rPr>
          <w:rFonts w:hint="eastAsia"/>
        </w:rPr>
        <w:t>在图像曝光积分过程中，望远镜保持恒星</w:t>
      </w:r>
      <w:r w:rsidR="00802D7D">
        <w:rPr>
          <w:rFonts w:hint="eastAsia"/>
        </w:rPr>
        <w:t>跟踪控制模式，以避免</w:t>
      </w:r>
      <w:r w:rsidR="00443BF2">
        <w:rPr>
          <w:rFonts w:hint="eastAsia"/>
        </w:rPr>
        <w:t>星像拖尾、并减少</w:t>
      </w:r>
      <w:r w:rsidR="00B33A93">
        <w:rPr>
          <w:rFonts w:hint="eastAsia"/>
        </w:rPr>
        <w:t>组成</w:t>
      </w:r>
      <w:r w:rsidR="00443BF2">
        <w:rPr>
          <w:rFonts w:hint="eastAsia"/>
        </w:rPr>
        <w:t>星像</w:t>
      </w:r>
      <w:r w:rsidR="00B33A93">
        <w:rPr>
          <w:rFonts w:hint="eastAsia"/>
        </w:rPr>
        <w:t>像素</w:t>
      </w:r>
      <w:r w:rsidR="00443BF2">
        <w:rPr>
          <w:rFonts w:hint="eastAsia"/>
        </w:rPr>
        <w:t>的占空比</w:t>
      </w:r>
      <w:r w:rsidR="00B33A93">
        <w:rPr>
          <w:rFonts w:hint="eastAsia"/>
        </w:rPr>
        <w:t>。</w:t>
      </w:r>
      <w:r w:rsidR="00027A4D">
        <w:rPr>
          <w:rFonts w:hint="eastAsia"/>
        </w:rPr>
        <w:t>曝光时间的选用原则是：</w:t>
      </w:r>
      <w:r w:rsidR="00163CE3">
        <w:rPr>
          <w:rFonts w:hint="eastAsia"/>
        </w:rPr>
        <w:t>（</w:t>
      </w:r>
      <w:r w:rsidR="00163CE3">
        <w:rPr>
          <w:rFonts w:hint="eastAsia"/>
        </w:rPr>
        <w:t>1</w:t>
      </w:r>
      <w:r w:rsidR="00163CE3">
        <w:rPr>
          <w:rFonts w:hint="eastAsia"/>
        </w:rPr>
        <w:t>）</w:t>
      </w:r>
      <w:r w:rsidR="00DD5BA3">
        <w:rPr>
          <w:rFonts w:hint="eastAsia"/>
        </w:rPr>
        <w:t>相比机械快门开合时间足够长，以减小快门效应影响；（</w:t>
      </w:r>
      <w:r w:rsidR="00DD5BA3">
        <w:rPr>
          <w:rFonts w:hint="eastAsia"/>
        </w:rPr>
        <w:t>2</w:t>
      </w:r>
      <w:r w:rsidR="00DD5BA3">
        <w:rPr>
          <w:rFonts w:hint="eastAsia"/>
        </w:rPr>
        <w:t>）</w:t>
      </w:r>
      <w:r w:rsidR="00AA5620">
        <w:rPr>
          <w:rFonts w:hint="eastAsia"/>
        </w:rPr>
        <w:t>相比天光平场时间足够短，</w:t>
      </w:r>
      <w:r w:rsidR="00104AD5">
        <w:rPr>
          <w:rFonts w:hint="eastAsia"/>
        </w:rPr>
        <w:t>以获得</w:t>
      </w:r>
      <w:r w:rsidR="001938A5">
        <w:rPr>
          <w:rFonts w:hint="eastAsia"/>
        </w:rPr>
        <w:t>多帧图像数据、</w:t>
      </w:r>
      <w:r w:rsidR="008F46A2">
        <w:rPr>
          <w:rFonts w:hint="eastAsia"/>
        </w:rPr>
        <w:t>统计平均后</w:t>
      </w:r>
      <w:r w:rsidR="008F0575">
        <w:rPr>
          <w:rFonts w:hint="eastAsia"/>
        </w:rPr>
        <w:t>能够消除观测天区选择效应的影响；（</w:t>
      </w:r>
      <w:r w:rsidR="008F0575">
        <w:rPr>
          <w:rFonts w:hint="eastAsia"/>
        </w:rPr>
        <w:t>3</w:t>
      </w:r>
      <w:r w:rsidR="008F0575">
        <w:rPr>
          <w:rFonts w:hint="eastAsia"/>
        </w:rPr>
        <w:t>）</w:t>
      </w:r>
      <w:r w:rsidR="006400E9">
        <w:rPr>
          <w:rFonts w:hint="eastAsia"/>
        </w:rPr>
        <w:t>相机势阱中累积电荷</w:t>
      </w:r>
      <w:r w:rsidR="00F61AE9">
        <w:rPr>
          <w:rFonts w:hint="eastAsia"/>
        </w:rPr>
        <w:t>保持在</w:t>
      </w:r>
      <w:r w:rsidR="009417C0">
        <w:rPr>
          <w:rFonts w:hint="eastAsia"/>
        </w:rPr>
        <w:t>线性响应范围内，同时具有</w:t>
      </w:r>
      <w:r w:rsidR="00470430">
        <w:rPr>
          <w:rFonts w:hint="eastAsia"/>
        </w:rPr>
        <w:t>足够高的信杂比。</w:t>
      </w:r>
    </w:p>
    <w:p w14:paraId="2FD8FA82" w14:textId="77777777" w:rsidR="00255ED1" w:rsidRDefault="00BC291D" w:rsidP="00255ED1">
      <w:pPr>
        <w:keepNext/>
      </w:pPr>
      <w:r w:rsidRPr="00BC291D">
        <w:rPr>
          <w:noProof/>
        </w:rPr>
        <w:drawing>
          <wp:inline distT="0" distB="0" distL="0" distR="0" wp14:anchorId="09C36C61" wp14:editId="5A213E37">
            <wp:extent cx="5727700" cy="16173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B0F7C" w14:textId="50FE9613" w:rsidR="00BC291D" w:rsidRPr="00D05F63" w:rsidRDefault="00255ED1" w:rsidP="00D05F63">
      <w:pPr>
        <w:pStyle w:val="af0"/>
        <w:jc w:val="center"/>
        <w:rPr>
          <w:sz w:val="21"/>
          <w:szCs w:val="21"/>
        </w:rPr>
      </w:pPr>
      <w:r w:rsidRPr="00D05F63">
        <w:rPr>
          <w:rFonts w:hint="eastAsia"/>
          <w:sz w:val="21"/>
          <w:szCs w:val="21"/>
        </w:rPr>
        <w:t>图</w:t>
      </w:r>
      <w:r w:rsidRPr="00D05F63">
        <w:rPr>
          <w:rFonts w:hint="eastAsia"/>
          <w:sz w:val="21"/>
          <w:szCs w:val="21"/>
        </w:rPr>
        <w:t xml:space="preserve"> </w:t>
      </w:r>
      <w:r w:rsidRPr="00D05F63">
        <w:rPr>
          <w:sz w:val="21"/>
          <w:szCs w:val="21"/>
        </w:rPr>
        <w:fldChar w:fldCharType="begin"/>
      </w:r>
      <w:r w:rsidRPr="00D05F63">
        <w:rPr>
          <w:sz w:val="21"/>
          <w:szCs w:val="21"/>
        </w:rPr>
        <w:instrText xml:space="preserve"> </w:instrText>
      </w:r>
      <w:r w:rsidRPr="00D05F63">
        <w:rPr>
          <w:rFonts w:hint="eastAsia"/>
          <w:sz w:val="21"/>
          <w:szCs w:val="21"/>
        </w:rPr>
        <w:instrText xml:space="preserve">SEQ </w:instrText>
      </w:r>
      <w:r w:rsidRPr="00D05F63">
        <w:rPr>
          <w:rFonts w:hint="eastAsia"/>
          <w:sz w:val="21"/>
          <w:szCs w:val="21"/>
        </w:rPr>
        <w:instrText>图</w:instrText>
      </w:r>
      <w:r w:rsidRPr="00D05F63">
        <w:rPr>
          <w:rFonts w:hint="eastAsia"/>
          <w:sz w:val="21"/>
          <w:szCs w:val="21"/>
        </w:rPr>
        <w:instrText xml:space="preserve"> \* ARABIC</w:instrText>
      </w:r>
      <w:r w:rsidRPr="00D05F63">
        <w:rPr>
          <w:sz w:val="21"/>
          <w:szCs w:val="21"/>
        </w:rPr>
        <w:instrText xml:space="preserve"> </w:instrText>
      </w:r>
      <w:r w:rsidRPr="00D05F63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2</w:t>
      </w:r>
      <w:r w:rsidRPr="00D05F63">
        <w:rPr>
          <w:sz w:val="21"/>
          <w:szCs w:val="21"/>
        </w:rPr>
        <w:fldChar w:fldCharType="end"/>
      </w:r>
      <w:r w:rsidRPr="00D05F63">
        <w:rPr>
          <w:sz w:val="21"/>
          <w:szCs w:val="21"/>
        </w:rPr>
        <w:t xml:space="preserve"> </w:t>
      </w:r>
      <w:r w:rsidRPr="00D05F63">
        <w:rPr>
          <w:rFonts w:hint="eastAsia"/>
          <w:sz w:val="21"/>
          <w:szCs w:val="21"/>
        </w:rPr>
        <w:t>天光平场基本工作流程</w:t>
      </w:r>
    </w:p>
    <w:p w14:paraId="784DDDFD" w14:textId="57982A90" w:rsidR="00BC291D" w:rsidRDefault="006750D2" w:rsidP="00CC2145">
      <w:pPr>
        <w:ind w:firstLineChars="200" w:firstLine="480"/>
      </w:pPr>
      <w:r>
        <w:rPr>
          <w:rFonts w:hint="eastAsia"/>
        </w:rPr>
        <w:t>如上图所示，</w:t>
      </w:r>
      <w:r w:rsidR="00002057">
        <w:rPr>
          <w:rFonts w:hint="eastAsia"/>
        </w:rPr>
        <w:t>采集天光平场时望远镜指向天顶附近随机位置</w:t>
      </w:r>
      <w:r w:rsidR="0092138F">
        <w:rPr>
          <w:rFonts w:hint="eastAsia"/>
        </w:rPr>
        <w:t>。天顶位置的计算原则是：</w:t>
      </w:r>
    </w:p>
    <w:p w14:paraId="43CAD69D" w14:textId="33173383" w:rsidR="0092138F" w:rsidRDefault="00C65BEC" w:rsidP="0091775E">
      <w:pPr>
        <w:pStyle w:val="a5"/>
        <w:numPr>
          <w:ilvl w:val="0"/>
          <w:numId w:val="43"/>
        </w:numPr>
        <w:ind w:firstLineChars="0"/>
      </w:pPr>
      <w:r>
        <w:rPr>
          <w:rFonts w:hint="eastAsia"/>
        </w:rPr>
        <w:t>天顶距</w:t>
      </w:r>
      <w:r w:rsidR="0091775E">
        <w:rPr>
          <w:rFonts w:hint="eastAsia"/>
        </w:rPr>
        <w:t>Z</w:t>
      </w:r>
      <w:r w:rsidR="0091775E">
        <w:rPr>
          <w:rFonts w:hint="eastAsia"/>
        </w:rPr>
        <w:t>∈</w:t>
      </w:r>
      <w:r w:rsidR="0091775E">
        <w:rPr>
          <w:rFonts w:hint="eastAsia"/>
        </w:rPr>
        <w:t>[5, 10]</w:t>
      </w:r>
      <w:r w:rsidR="0091775E">
        <w:rPr>
          <w:rFonts w:hint="eastAsia"/>
        </w:rPr>
        <w:t>°；</w:t>
      </w:r>
    </w:p>
    <w:p w14:paraId="47E1ACE2" w14:textId="74EC9731" w:rsidR="0091775E" w:rsidRPr="00CC2145" w:rsidRDefault="009F3D83" w:rsidP="0091775E">
      <w:pPr>
        <w:pStyle w:val="a5"/>
        <w:numPr>
          <w:ilvl w:val="0"/>
          <w:numId w:val="43"/>
        </w:numPr>
        <w:ind w:firstLineChars="0"/>
      </w:pPr>
      <w:r>
        <w:rPr>
          <w:rFonts w:hint="eastAsia"/>
        </w:rPr>
        <w:t>方位角以正南为零点。</w:t>
      </w:r>
      <w:r w:rsidR="00C36676">
        <w:rPr>
          <w:rFonts w:hint="eastAsia"/>
        </w:rPr>
        <w:t>早平场时，方位角</w:t>
      </w:r>
      <w:r w:rsidR="00F62C44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180, 360</w:t>
      </w:r>
      <w:r w:rsidR="00F62C44">
        <w:rPr>
          <w:rFonts w:hint="eastAsia"/>
        </w:rPr>
        <w:t>）</w:t>
      </w:r>
      <w:r w:rsidR="00AE7AEF">
        <w:rPr>
          <w:rFonts w:hint="eastAsia"/>
        </w:rPr>
        <w:t>°</w:t>
      </w:r>
      <w:r w:rsidR="00C36676">
        <w:t>，</w:t>
      </w:r>
      <w:r w:rsidR="00C36676">
        <w:rPr>
          <w:rFonts w:hint="eastAsia"/>
        </w:rPr>
        <w:t>即选用子午圈西侧位置；晚平场时，</w:t>
      </w:r>
      <w:r w:rsidR="00C36676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0, 180</w:t>
      </w:r>
      <w:r w:rsidR="00C36676">
        <w:t>）</w:t>
      </w:r>
      <w:r w:rsidR="00AE7AEF">
        <w:rPr>
          <w:rFonts w:hint="eastAsia"/>
        </w:rPr>
        <w:t>°，即选用子午圈东侧位置。</w:t>
      </w:r>
    </w:p>
    <w:p w14:paraId="1FC5B798" w14:textId="19ABD416" w:rsidR="0076672A" w:rsidRDefault="00A253D7" w:rsidP="00A101DA">
      <w:pPr>
        <w:pStyle w:val="3"/>
        <w:spacing w:line="288" w:lineRule="auto"/>
      </w:pPr>
      <w:bookmarkStart w:id="93" w:name="_Toc530388119"/>
      <w:r>
        <w:rPr>
          <w:rFonts w:hint="eastAsia"/>
        </w:rPr>
        <w:t>仿真</w:t>
      </w:r>
      <w:r>
        <w:t>计算</w:t>
      </w:r>
      <w:bookmarkEnd w:id="93"/>
    </w:p>
    <w:p w14:paraId="26D2EF29" w14:textId="45ACC9B5" w:rsidR="006B186B" w:rsidRDefault="00FA51EA" w:rsidP="002E56A6">
      <w:pPr>
        <w:spacing w:line="288" w:lineRule="auto"/>
        <w:ind w:firstLineChars="200" w:firstLine="480"/>
      </w:pPr>
      <w:r>
        <w:rPr>
          <w:rFonts w:hint="eastAsia"/>
        </w:rPr>
        <w:t>通过理论公式仿真计算</w:t>
      </w:r>
      <w:r w:rsidR="00475732">
        <w:rPr>
          <w:rFonts w:hint="eastAsia"/>
        </w:rPr>
        <w:t>确定硬件设备条件下、不同</w:t>
      </w:r>
      <w:r w:rsidR="000D296C">
        <w:rPr>
          <w:rFonts w:hint="eastAsia"/>
        </w:rPr>
        <w:t>观测策略对</w:t>
      </w:r>
      <w:r w:rsidR="00FB1CBB">
        <w:rPr>
          <w:rFonts w:hint="eastAsia"/>
        </w:rPr>
        <w:t>天光亮度的约束条件。</w:t>
      </w:r>
      <w:r w:rsidR="00CB5120">
        <w:rPr>
          <w:rFonts w:hint="eastAsia"/>
        </w:rPr>
        <w:t>观测策略</w:t>
      </w:r>
      <w:r w:rsidR="00350290">
        <w:rPr>
          <w:rFonts w:hint="eastAsia"/>
        </w:rPr>
        <w:t>是通过调整相机曝光时间，</w:t>
      </w:r>
      <w:r w:rsidR="00226B37">
        <w:rPr>
          <w:rFonts w:hint="eastAsia"/>
        </w:rPr>
        <w:t>实现</w:t>
      </w:r>
      <w:r w:rsidR="004649BB">
        <w:rPr>
          <w:rFonts w:hint="eastAsia"/>
        </w:rPr>
        <w:t>一定的信杂比</w:t>
      </w:r>
      <w:r w:rsidR="00DC3683">
        <w:rPr>
          <w:rFonts w:hint="eastAsia"/>
        </w:rPr>
        <w:t>，即积分电子数</w:t>
      </w:r>
      <w:r w:rsidR="005C34B3">
        <w:rPr>
          <w:rFonts w:hint="eastAsia"/>
        </w:rPr>
        <w:t>保持在满阱电荷的</w:t>
      </w:r>
      <w:r w:rsidR="005C34B3">
        <w:rPr>
          <w:rFonts w:hint="eastAsia"/>
        </w:rPr>
        <w:t>40-80%</w:t>
      </w:r>
      <w:r w:rsidR="005C34B3">
        <w:rPr>
          <w:rFonts w:hint="eastAsia"/>
        </w:rPr>
        <w:t>区间。</w:t>
      </w:r>
      <w:r w:rsidR="0067299F">
        <w:rPr>
          <w:rFonts w:hint="eastAsia"/>
        </w:rPr>
        <w:t>仿真计算公式如下：</w:t>
      </w:r>
    </w:p>
    <w:bookmarkStart w:id="94" w:name="MTBlankEqn"/>
    <w:p w14:paraId="6F064026" w14:textId="19B2F57F" w:rsidR="00B20EA4" w:rsidRDefault="00B44C4A" w:rsidP="002E56A6">
      <w:pPr>
        <w:spacing w:line="288" w:lineRule="auto"/>
        <w:jc w:val="center"/>
      </w:pPr>
      <w:r w:rsidRPr="00B46A8B">
        <w:rPr>
          <w:noProof/>
          <w:position w:val="-28"/>
        </w:rPr>
        <w:object w:dxaOrig="2220" w:dyaOrig="700" w14:anchorId="10EFD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1.2pt;height:34.9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04821785" r:id="rId14"/>
        </w:object>
      </w:r>
      <w:bookmarkEnd w:id="94"/>
    </w:p>
    <w:p w14:paraId="3692B463" w14:textId="341314C6" w:rsidR="00FE4394" w:rsidRPr="00FE4394" w:rsidRDefault="00FE4394" w:rsidP="00FE4394">
      <w:pPr>
        <w:pStyle w:val="af0"/>
        <w:keepNext/>
        <w:rPr>
          <w:sz w:val="21"/>
          <w:szCs w:val="21"/>
        </w:rPr>
      </w:pPr>
      <w:r w:rsidRPr="00FE4394">
        <w:rPr>
          <w:rFonts w:hint="eastAsia"/>
          <w:sz w:val="21"/>
          <w:szCs w:val="21"/>
        </w:rPr>
        <w:t>表格</w:t>
      </w:r>
      <w:r w:rsidRPr="00FE4394">
        <w:rPr>
          <w:rFonts w:hint="eastAsia"/>
          <w:sz w:val="21"/>
          <w:szCs w:val="21"/>
        </w:rPr>
        <w:t xml:space="preserve"> </w:t>
      </w:r>
      <w:r w:rsidRPr="00FE4394">
        <w:rPr>
          <w:sz w:val="21"/>
          <w:szCs w:val="21"/>
        </w:rPr>
        <w:fldChar w:fldCharType="begin"/>
      </w:r>
      <w:r w:rsidRPr="00FE4394">
        <w:rPr>
          <w:sz w:val="21"/>
          <w:szCs w:val="21"/>
        </w:rPr>
        <w:instrText xml:space="preserve"> </w:instrText>
      </w:r>
      <w:r w:rsidRPr="00FE4394">
        <w:rPr>
          <w:rFonts w:hint="eastAsia"/>
          <w:sz w:val="21"/>
          <w:szCs w:val="21"/>
        </w:rPr>
        <w:instrText xml:space="preserve">SEQ </w:instrText>
      </w:r>
      <w:r w:rsidRPr="00FE4394">
        <w:rPr>
          <w:rFonts w:hint="eastAsia"/>
          <w:sz w:val="21"/>
          <w:szCs w:val="21"/>
        </w:rPr>
        <w:instrText>表格</w:instrText>
      </w:r>
      <w:r w:rsidRPr="00FE4394">
        <w:rPr>
          <w:rFonts w:hint="eastAsia"/>
          <w:sz w:val="21"/>
          <w:szCs w:val="21"/>
        </w:rPr>
        <w:instrText xml:space="preserve"> \* ARABIC</w:instrText>
      </w:r>
      <w:r w:rsidRPr="00FE4394">
        <w:rPr>
          <w:sz w:val="21"/>
          <w:szCs w:val="21"/>
        </w:rPr>
        <w:instrText xml:space="preserve"> </w:instrText>
      </w:r>
      <w:r w:rsidRPr="00FE4394">
        <w:rPr>
          <w:sz w:val="21"/>
          <w:szCs w:val="21"/>
        </w:rPr>
        <w:fldChar w:fldCharType="separate"/>
      </w:r>
      <w:r w:rsidR="00510872">
        <w:rPr>
          <w:noProof/>
          <w:sz w:val="21"/>
          <w:szCs w:val="21"/>
        </w:rPr>
        <w:t>1</w:t>
      </w:r>
      <w:r w:rsidRPr="00FE4394">
        <w:rPr>
          <w:sz w:val="21"/>
          <w:szCs w:val="21"/>
        </w:rPr>
        <w:fldChar w:fldCharType="end"/>
      </w:r>
      <w:r w:rsidRPr="00FE4394">
        <w:rPr>
          <w:rFonts w:hint="eastAsia"/>
          <w:sz w:val="21"/>
          <w:szCs w:val="21"/>
        </w:rPr>
        <w:t>：符号说明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1134"/>
        <w:gridCol w:w="5046"/>
      </w:tblGrid>
      <w:tr w:rsidR="001C2055" w14:paraId="63D0A564" w14:textId="11071883" w:rsidTr="00C04144">
        <w:tc>
          <w:tcPr>
            <w:tcW w:w="1980" w:type="dxa"/>
            <w:vAlign w:val="center"/>
          </w:tcPr>
          <w:p w14:paraId="79E7C322" w14:textId="6E4FE4B7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名称</w:t>
            </w:r>
          </w:p>
        </w:tc>
        <w:tc>
          <w:tcPr>
            <w:tcW w:w="850" w:type="dxa"/>
            <w:vAlign w:val="center"/>
          </w:tcPr>
          <w:p w14:paraId="4B35DACC" w14:textId="0EFF8C9B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符号</w:t>
            </w:r>
          </w:p>
        </w:tc>
        <w:tc>
          <w:tcPr>
            <w:tcW w:w="1134" w:type="dxa"/>
            <w:vAlign w:val="center"/>
          </w:tcPr>
          <w:p w14:paraId="6C17B03B" w14:textId="22652A6D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量纲</w:t>
            </w:r>
          </w:p>
        </w:tc>
        <w:tc>
          <w:tcPr>
            <w:tcW w:w="5046" w:type="dxa"/>
          </w:tcPr>
          <w:p w14:paraId="5844177B" w14:textId="4E995C7C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说明</w:t>
            </w:r>
          </w:p>
        </w:tc>
      </w:tr>
      <w:tr w:rsidR="001C2055" w14:paraId="5D72088C" w14:textId="4745A4DF" w:rsidTr="007923DB">
        <w:tc>
          <w:tcPr>
            <w:tcW w:w="1980" w:type="dxa"/>
            <w:vAlign w:val="center"/>
          </w:tcPr>
          <w:p w14:paraId="5665E523" w14:textId="15B1F4E7" w:rsidR="001C2055" w:rsidRDefault="001C2055" w:rsidP="001C2055">
            <w:pPr>
              <w:spacing w:line="288" w:lineRule="auto"/>
            </w:pPr>
            <w:r>
              <w:rPr>
                <w:rFonts w:hint="eastAsia"/>
              </w:rPr>
              <w:t>转换函数</w:t>
            </w:r>
          </w:p>
        </w:tc>
        <w:tc>
          <w:tcPr>
            <w:tcW w:w="850" w:type="dxa"/>
            <w:vAlign w:val="center"/>
          </w:tcPr>
          <w:p w14:paraId="1E145A91" w14:textId="188FA119" w:rsidR="001C2055" w:rsidRPr="00FE4394" w:rsidRDefault="001C2055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f</w:t>
            </w:r>
          </w:p>
        </w:tc>
        <w:tc>
          <w:tcPr>
            <w:tcW w:w="1134" w:type="dxa"/>
            <w:vAlign w:val="center"/>
          </w:tcPr>
          <w:p w14:paraId="0DE320E7" w14:textId="5923FCBE" w:rsidR="001C2055" w:rsidRPr="00FE4394" w:rsidRDefault="001C2055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5D2DB06" w14:textId="37D46175" w:rsidR="001C2055" w:rsidRDefault="00477DE4" w:rsidP="001C2055">
            <w:pPr>
              <w:spacing w:line="288" w:lineRule="auto"/>
            </w:pPr>
            <w:r>
              <w:rPr>
                <w:rFonts w:hint="eastAsia"/>
              </w:rPr>
              <w:t>将电子数转换为星等</w:t>
            </w:r>
          </w:p>
        </w:tc>
      </w:tr>
      <w:tr w:rsidR="00232E98" w14:paraId="5DD4469A" w14:textId="77777777" w:rsidTr="002A6BE2">
        <w:tc>
          <w:tcPr>
            <w:tcW w:w="9010" w:type="dxa"/>
            <w:gridSpan w:val="4"/>
            <w:vAlign w:val="center"/>
          </w:tcPr>
          <w:p w14:paraId="254B8905" w14:textId="75B76A80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输入参数：</w:t>
            </w:r>
          </w:p>
        </w:tc>
      </w:tr>
      <w:tr w:rsidR="001C2055" w14:paraId="19C3B9EC" w14:textId="1529511F" w:rsidTr="007923DB">
        <w:tc>
          <w:tcPr>
            <w:tcW w:w="1980" w:type="dxa"/>
            <w:vAlign w:val="center"/>
          </w:tcPr>
          <w:p w14:paraId="7ABEB966" w14:textId="2B7CA1E6" w:rsidR="001C2055" w:rsidRDefault="00713FD4" w:rsidP="001C2055">
            <w:pPr>
              <w:spacing w:line="288" w:lineRule="auto"/>
            </w:pPr>
            <w:r>
              <w:rPr>
                <w:rFonts w:hint="eastAsia"/>
              </w:rPr>
              <w:t>波长</w:t>
            </w:r>
          </w:p>
        </w:tc>
        <w:tc>
          <w:tcPr>
            <w:tcW w:w="850" w:type="dxa"/>
            <w:vAlign w:val="center"/>
          </w:tcPr>
          <w:p w14:paraId="01DB7665" w14:textId="675BBC1C" w:rsidR="001C2055" w:rsidRPr="00FE4394" w:rsidRDefault="00713FD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λ</w:t>
            </w:r>
          </w:p>
        </w:tc>
        <w:tc>
          <w:tcPr>
            <w:tcW w:w="1134" w:type="dxa"/>
            <w:vAlign w:val="center"/>
          </w:tcPr>
          <w:p w14:paraId="5B59A960" w14:textId="32DC068B" w:rsidR="001C2055" w:rsidRPr="00FE4394" w:rsidRDefault="00713FD4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nm</w:t>
            </w:r>
          </w:p>
        </w:tc>
        <w:tc>
          <w:tcPr>
            <w:tcW w:w="5046" w:type="dxa"/>
          </w:tcPr>
          <w:p w14:paraId="6D19C0DD" w14:textId="021F2D5D" w:rsidR="001C2055" w:rsidRDefault="00400323" w:rsidP="001C2055">
            <w:pPr>
              <w:spacing w:line="288" w:lineRule="auto"/>
            </w:pPr>
            <w:r>
              <w:rPr>
                <w:rFonts w:hint="eastAsia"/>
              </w:rPr>
              <w:t>550nm</w:t>
            </w:r>
          </w:p>
        </w:tc>
      </w:tr>
      <w:tr w:rsidR="0088104D" w14:paraId="500F9643" w14:textId="77777777" w:rsidTr="007923DB">
        <w:tc>
          <w:tcPr>
            <w:tcW w:w="1980" w:type="dxa"/>
            <w:vAlign w:val="center"/>
          </w:tcPr>
          <w:p w14:paraId="66408196" w14:textId="14E0D3A5" w:rsidR="0088104D" w:rsidRDefault="0088104D" w:rsidP="001C2055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850" w:type="dxa"/>
            <w:vAlign w:val="center"/>
          </w:tcPr>
          <w:p w14:paraId="53B84197" w14:textId="48DE9541" w:rsidR="0088104D" w:rsidRPr="00FE4394" w:rsidRDefault="007D60DD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t</w:t>
            </w:r>
          </w:p>
        </w:tc>
        <w:tc>
          <w:tcPr>
            <w:tcW w:w="1134" w:type="dxa"/>
            <w:vAlign w:val="center"/>
          </w:tcPr>
          <w:p w14:paraId="5EB91F7C" w14:textId="19F56DD8" w:rsidR="0088104D" w:rsidRPr="00FE4394" w:rsidRDefault="007D60DD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5046" w:type="dxa"/>
          </w:tcPr>
          <w:p w14:paraId="7EF9CBE2" w14:textId="1C230DC7" w:rsidR="0088104D" w:rsidRDefault="00232ACD" w:rsidP="001C2055">
            <w:pPr>
              <w:spacing w:line="288" w:lineRule="auto"/>
            </w:pP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∈</w:t>
            </w:r>
            <w:r>
              <w:rPr>
                <w:rFonts w:hint="eastAsia"/>
              </w:rPr>
              <w:t>[5, 15]</w:t>
            </w:r>
          </w:p>
        </w:tc>
      </w:tr>
      <w:tr w:rsidR="00E871C0" w14:paraId="62BEDBA5" w14:textId="77777777" w:rsidTr="007923DB">
        <w:tc>
          <w:tcPr>
            <w:tcW w:w="1980" w:type="dxa"/>
            <w:vAlign w:val="center"/>
          </w:tcPr>
          <w:p w14:paraId="2CED267D" w14:textId="50795F4B" w:rsidR="00E871C0" w:rsidRDefault="00E871C0" w:rsidP="001C2055">
            <w:pPr>
              <w:spacing w:line="288" w:lineRule="auto"/>
            </w:pPr>
            <w:r>
              <w:rPr>
                <w:rFonts w:hint="eastAsia"/>
              </w:rPr>
              <w:t>满阱电荷</w:t>
            </w:r>
          </w:p>
        </w:tc>
        <w:tc>
          <w:tcPr>
            <w:tcW w:w="850" w:type="dxa"/>
            <w:vAlign w:val="center"/>
          </w:tcPr>
          <w:p w14:paraId="20EA632D" w14:textId="5CD498B4" w:rsidR="00E871C0" w:rsidRDefault="00E871C0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w</w:t>
            </w:r>
          </w:p>
        </w:tc>
        <w:tc>
          <w:tcPr>
            <w:tcW w:w="1134" w:type="dxa"/>
            <w:vAlign w:val="center"/>
          </w:tcPr>
          <w:p w14:paraId="5AEB800D" w14:textId="36E526E9" w:rsidR="00E871C0" w:rsidRDefault="00E871C0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179C503C" w14:textId="77777777" w:rsidR="00E871C0" w:rsidRDefault="00E871C0" w:rsidP="001C2055">
            <w:pPr>
              <w:spacing w:line="288" w:lineRule="auto"/>
            </w:pPr>
          </w:p>
        </w:tc>
      </w:tr>
      <w:tr w:rsidR="001C2055" w14:paraId="6AEFE088" w14:textId="1008DDBE" w:rsidTr="007923DB">
        <w:tc>
          <w:tcPr>
            <w:tcW w:w="1980" w:type="dxa"/>
            <w:vAlign w:val="center"/>
          </w:tcPr>
          <w:p w14:paraId="04C04863" w14:textId="123237B8" w:rsidR="001C2055" w:rsidRDefault="00764298" w:rsidP="001C2055">
            <w:pPr>
              <w:spacing w:line="288" w:lineRule="auto"/>
            </w:pPr>
            <w:r>
              <w:rPr>
                <w:rFonts w:hint="eastAsia"/>
              </w:rPr>
              <w:t>电子数</w:t>
            </w:r>
          </w:p>
        </w:tc>
        <w:tc>
          <w:tcPr>
            <w:tcW w:w="850" w:type="dxa"/>
            <w:vAlign w:val="center"/>
          </w:tcPr>
          <w:p w14:paraId="5FA5B389" w14:textId="0005A73F" w:rsidR="001C2055" w:rsidRPr="00FE4394" w:rsidRDefault="00764298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p</w:t>
            </w:r>
          </w:p>
        </w:tc>
        <w:tc>
          <w:tcPr>
            <w:tcW w:w="1134" w:type="dxa"/>
            <w:vAlign w:val="center"/>
          </w:tcPr>
          <w:p w14:paraId="72E58A19" w14:textId="40369563" w:rsidR="001C2055" w:rsidRPr="00FE4394" w:rsidRDefault="00FD48AF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3F2F7473" w14:textId="67F3CD15" w:rsidR="001C2055" w:rsidRDefault="00496C0B" w:rsidP="001C2055">
            <w:pPr>
              <w:spacing w:line="288" w:lineRule="auto"/>
            </w:pPr>
            <w:r>
              <w:rPr>
                <w:rFonts w:hint="eastAsia"/>
              </w:rPr>
              <w:t>积分</w:t>
            </w:r>
            <w:r w:rsidR="004972FA">
              <w:rPr>
                <w:rFonts w:hint="eastAsia"/>
              </w:rPr>
              <w:t>电子数</w:t>
            </w:r>
            <w:r w:rsidR="00400323">
              <w:rPr>
                <w:rFonts w:hint="eastAsia"/>
              </w:rPr>
              <w:t>，</w:t>
            </w:r>
            <w:r w:rsidR="00400323">
              <w:rPr>
                <w:rFonts w:hint="eastAsia"/>
              </w:rPr>
              <w:t>p</w:t>
            </w:r>
            <w:r w:rsidR="00400323">
              <w:rPr>
                <w:rFonts w:hint="eastAsia"/>
              </w:rPr>
              <w:t>∈</w:t>
            </w:r>
            <w:r w:rsidR="00400323">
              <w:rPr>
                <w:rFonts w:hint="eastAsia"/>
              </w:rPr>
              <w:t>[0.4, 0.8]</w:t>
            </w:r>
            <w:r w:rsidR="00400323">
              <w:rPr>
                <w:rFonts w:hint="eastAsia"/>
              </w:rPr>
              <w:t>满阱电荷</w:t>
            </w:r>
            <w:r w:rsidR="00EA17E9">
              <w:rPr>
                <w:rFonts w:hint="eastAsia"/>
              </w:rPr>
              <w:t>。满阱</w:t>
            </w:r>
            <w:r w:rsidR="00EA17E9">
              <w:rPr>
                <w:rFonts w:hint="eastAsia"/>
              </w:rPr>
              <w:t>100,000e-</w:t>
            </w:r>
          </w:p>
        </w:tc>
      </w:tr>
      <w:tr w:rsidR="004349D8" w14:paraId="7614B684" w14:textId="77777777" w:rsidTr="007923DB">
        <w:tc>
          <w:tcPr>
            <w:tcW w:w="1980" w:type="dxa"/>
            <w:vAlign w:val="center"/>
          </w:tcPr>
          <w:p w14:paraId="64670BD2" w14:textId="30A44453" w:rsidR="004349D8" w:rsidRDefault="004349D8" w:rsidP="001C2055">
            <w:pPr>
              <w:spacing w:line="288" w:lineRule="auto"/>
            </w:pPr>
            <w:r>
              <w:rPr>
                <w:rFonts w:hint="eastAsia"/>
              </w:rPr>
              <w:t>望远镜口径</w:t>
            </w:r>
          </w:p>
        </w:tc>
        <w:tc>
          <w:tcPr>
            <w:tcW w:w="850" w:type="dxa"/>
            <w:vAlign w:val="center"/>
          </w:tcPr>
          <w:p w14:paraId="603D7398" w14:textId="436CF6FC" w:rsidR="004349D8" w:rsidRPr="00FE4394" w:rsidRDefault="004349D8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d</w:t>
            </w:r>
          </w:p>
        </w:tc>
        <w:tc>
          <w:tcPr>
            <w:tcW w:w="1134" w:type="dxa"/>
            <w:vAlign w:val="center"/>
          </w:tcPr>
          <w:p w14:paraId="3088752C" w14:textId="1BEC0370" w:rsidR="004349D8" w:rsidRPr="00FE4394" w:rsidRDefault="004349D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E03E27C" w14:textId="77777777" w:rsidR="004349D8" w:rsidRDefault="004349D8" w:rsidP="001C2055">
            <w:pPr>
              <w:spacing w:line="288" w:lineRule="auto"/>
            </w:pPr>
          </w:p>
        </w:tc>
      </w:tr>
      <w:tr w:rsidR="00AD408B" w14:paraId="14598CBB" w14:textId="77777777" w:rsidTr="007923DB">
        <w:tc>
          <w:tcPr>
            <w:tcW w:w="1980" w:type="dxa"/>
            <w:vAlign w:val="center"/>
          </w:tcPr>
          <w:p w14:paraId="6992E97A" w14:textId="544BB96C" w:rsidR="00AD408B" w:rsidRDefault="00AD408B" w:rsidP="001C2055">
            <w:pPr>
              <w:spacing w:line="288" w:lineRule="auto"/>
            </w:pPr>
            <w:r>
              <w:rPr>
                <w:rFonts w:hint="eastAsia"/>
              </w:rPr>
              <w:t>焦距</w:t>
            </w:r>
          </w:p>
        </w:tc>
        <w:tc>
          <w:tcPr>
            <w:tcW w:w="850" w:type="dxa"/>
            <w:vAlign w:val="center"/>
          </w:tcPr>
          <w:p w14:paraId="4413DADE" w14:textId="4F4F7630" w:rsidR="00AD408B" w:rsidRDefault="00AD408B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f</w:t>
            </w:r>
          </w:p>
        </w:tc>
        <w:tc>
          <w:tcPr>
            <w:tcW w:w="1134" w:type="dxa"/>
            <w:vAlign w:val="center"/>
          </w:tcPr>
          <w:p w14:paraId="48C03F8E" w14:textId="19F2757E" w:rsidR="00AD408B" w:rsidRDefault="00AD408B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1252FA50" w14:textId="77777777" w:rsidR="00AD408B" w:rsidRDefault="00AD408B" w:rsidP="001C2055">
            <w:pPr>
              <w:spacing w:line="288" w:lineRule="auto"/>
            </w:pPr>
          </w:p>
        </w:tc>
      </w:tr>
      <w:tr w:rsidR="000372D9" w14:paraId="54B6F5C2" w14:textId="77777777" w:rsidTr="007923DB">
        <w:tc>
          <w:tcPr>
            <w:tcW w:w="1980" w:type="dxa"/>
            <w:vAlign w:val="center"/>
          </w:tcPr>
          <w:p w14:paraId="0DF0B76C" w14:textId="1D47ACF5" w:rsidR="000372D9" w:rsidRDefault="00C72711" w:rsidP="001C2055">
            <w:pPr>
              <w:spacing w:line="288" w:lineRule="auto"/>
            </w:pPr>
            <w:r>
              <w:rPr>
                <w:rFonts w:hint="eastAsia"/>
              </w:rPr>
              <w:t>望远镜主镜面积</w:t>
            </w:r>
          </w:p>
        </w:tc>
        <w:tc>
          <w:tcPr>
            <w:tcW w:w="850" w:type="dxa"/>
            <w:vAlign w:val="center"/>
          </w:tcPr>
          <w:p w14:paraId="66B9717D" w14:textId="5C55959E" w:rsidR="000372D9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S</w:t>
            </w:r>
          </w:p>
        </w:tc>
        <w:tc>
          <w:tcPr>
            <w:tcW w:w="1134" w:type="dxa"/>
            <w:vAlign w:val="center"/>
          </w:tcPr>
          <w:p w14:paraId="7343BEA5" w14:textId="4787FC70" w:rsidR="000372D9" w:rsidRPr="00FE4394" w:rsidRDefault="00F15AF2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  <w:r w:rsidRPr="00F15AF2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08F5B1E9" w14:textId="74B3D3E2" w:rsidR="000372D9" w:rsidRDefault="00B44C4A" w:rsidP="001C2055">
            <w:pPr>
              <w:spacing w:line="288" w:lineRule="auto"/>
            </w:pPr>
            <w:r w:rsidRPr="009F3F52">
              <w:rPr>
                <w:noProof/>
                <w:position w:val="-24"/>
              </w:rPr>
              <w:object w:dxaOrig="1040" w:dyaOrig="660" w14:anchorId="7BE9448F">
                <v:shape id="_x0000_i1025" type="#_x0000_t75" alt="" style="width:52.05pt;height:32.8pt;mso-width-percent:0;mso-height-percent:0;mso-width-percent:0;mso-height-percent:0" o:ole="">
                  <v:imagedata r:id="rId15" o:title=""/>
                </v:shape>
                <o:OLEObject Type="Embed" ProgID="Equation.DSMT4" ShapeID="_x0000_i1025" DrawAspect="Content" ObjectID="_1604821786" r:id="rId16"/>
              </w:object>
            </w:r>
            <w:r w:rsidR="009F3F52">
              <w:t xml:space="preserve"> </w:t>
            </w:r>
          </w:p>
        </w:tc>
      </w:tr>
      <w:tr w:rsidR="009F4931" w14:paraId="08C7523E" w14:textId="77777777" w:rsidTr="007923DB">
        <w:tc>
          <w:tcPr>
            <w:tcW w:w="1980" w:type="dxa"/>
            <w:vAlign w:val="center"/>
          </w:tcPr>
          <w:p w14:paraId="706F5ABC" w14:textId="5A292B57" w:rsidR="009F4931" w:rsidRDefault="009F4931" w:rsidP="001C2055">
            <w:pPr>
              <w:spacing w:line="288" w:lineRule="auto"/>
            </w:pPr>
            <w:r>
              <w:rPr>
                <w:rFonts w:hint="eastAsia"/>
              </w:rPr>
              <w:t>像元边长</w:t>
            </w:r>
          </w:p>
        </w:tc>
        <w:tc>
          <w:tcPr>
            <w:tcW w:w="850" w:type="dxa"/>
            <w:vAlign w:val="center"/>
          </w:tcPr>
          <w:p w14:paraId="7AF8D0A2" w14:textId="78708630" w:rsidR="009F4931" w:rsidRPr="00FE4394" w:rsidRDefault="009F4931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x</w:t>
            </w:r>
          </w:p>
        </w:tc>
        <w:tc>
          <w:tcPr>
            <w:tcW w:w="1134" w:type="dxa"/>
            <w:vAlign w:val="center"/>
          </w:tcPr>
          <w:p w14:paraId="3668DE3F" w14:textId="7D70483E" w:rsidR="009F4931" w:rsidRDefault="009F4931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μ</w:t>
            </w: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022F96A" w14:textId="77777777" w:rsidR="009F4931" w:rsidRDefault="009F4931" w:rsidP="001C2055">
            <w:pPr>
              <w:spacing w:line="288" w:lineRule="auto"/>
            </w:pPr>
          </w:p>
        </w:tc>
      </w:tr>
      <w:tr w:rsidR="00C718B4" w14:paraId="6C34E2EC" w14:textId="77777777" w:rsidTr="007923DB">
        <w:tc>
          <w:tcPr>
            <w:tcW w:w="1980" w:type="dxa"/>
            <w:vAlign w:val="center"/>
          </w:tcPr>
          <w:p w14:paraId="3AD8A49F" w14:textId="534C6162" w:rsidR="00C718B4" w:rsidRDefault="00C718B4" w:rsidP="001C2055">
            <w:pPr>
              <w:spacing w:line="288" w:lineRule="auto"/>
            </w:pPr>
            <w:r>
              <w:rPr>
                <w:rFonts w:hint="eastAsia"/>
              </w:rPr>
              <w:t>像元张角</w:t>
            </w:r>
          </w:p>
        </w:tc>
        <w:tc>
          <w:tcPr>
            <w:tcW w:w="850" w:type="dxa"/>
            <w:vAlign w:val="center"/>
          </w:tcPr>
          <w:p w14:paraId="243029B3" w14:textId="05A4CE59" w:rsidR="00C718B4" w:rsidRDefault="00C718B4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1134" w:type="dxa"/>
            <w:vAlign w:val="center"/>
          </w:tcPr>
          <w:p w14:paraId="66BC8BDF" w14:textId="2C64EB72" w:rsidR="00C718B4" w:rsidRDefault="00C718B4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</w:p>
        </w:tc>
        <w:tc>
          <w:tcPr>
            <w:tcW w:w="5046" w:type="dxa"/>
          </w:tcPr>
          <w:p w14:paraId="6A4ECDAA" w14:textId="4CABB808" w:rsidR="00C718B4" w:rsidRDefault="00FE43B6" w:rsidP="001C2055">
            <w:pPr>
              <w:spacing w:line="288" w:lineRule="auto"/>
            </w:pPr>
            <w:r>
              <w:rPr>
                <w:rFonts w:hint="eastAsia"/>
              </w:rPr>
              <w:t>s=x/f</w:t>
            </w:r>
          </w:p>
        </w:tc>
      </w:tr>
      <w:tr w:rsidR="000177C4" w14:paraId="165A8486" w14:textId="77777777" w:rsidTr="007923DB">
        <w:tc>
          <w:tcPr>
            <w:tcW w:w="1980" w:type="dxa"/>
            <w:vAlign w:val="center"/>
          </w:tcPr>
          <w:p w14:paraId="4DDA5126" w14:textId="59F821BA" w:rsidR="000177C4" w:rsidRDefault="00BA3E30" w:rsidP="001C2055">
            <w:pPr>
              <w:spacing w:line="288" w:lineRule="auto"/>
            </w:pPr>
            <w:r>
              <w:rPr>
                <w:rFonts w:hint="eastAsia"/>
              </w:rPr>
              <w:t>像元张角面积</w:t>
            </w:r>
          </w:p>
        </w:tc>
        <w:tc>
          <w:tcPr>
            <w:tcW w:w="850" w:type="dxa"/>
            <w:vAlign w:val="center"/>
          </w:tcPr>
          <w:p w14:paraId="4B6800A9" w14:textId="0407F146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σ</w:t>
            </w:r>
          </w:p>
        </w:tc>
        <w:tc>
          <w:tcPr>
            <w:tcW w:w="1134" w:type="dxa"/>
            <w:vAlign w:val="center"/>
          </w:tcPr>
          <w:p w14:paraId="6FEE35C6" w14:textId="2578C1CB" w:rsidR="000177C4" w:rsidRPr="00FE4394" w:rsidRDefault="008A3613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  <w:r w:rsidRPr="008A3613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2091D9BA" w14:textId="77777777" w:rsidR="000177C4" w:rsidRDefault="000177C4" w:rsidP="001C2055">
            <w:pPr>
              <w:spacing w:line="288" w:lineRule="auto"/>
            </w:pPr>
          </w:p>
        </w:tc>
      </w:tr>
      <w:tr w:rsidR="000177C4" w14:paraId="0C858ECF" w14:textId="77777777" w:rsidTr="007923DB">
        <w:tc>
          <w:tcPr>
            <w:tcW w:w="1980" w:type="dxa"/>
            <w:vAlign w:val="center"/>
          </w:tcPr>
          <w:p w14:paraId="22E5A9F1" w14:textId="4C17BE37" w:rsidR="000177C4" w:rsidRDefault="0038769B" w:rsidP="001C2055">
            <w:pPr>
              <w:spacing w:line="288" w:lineRule="auto"/>
            </w:pPr>
            <w:r>
              <w:rPr>
                <w:rFonts w:hint="eastAsia"/>
              </w:rPr>
              <w:t>系统效率</w:t>
            </w:r>
          </w:p>
        </w:tc>
        <w:tc>
          <w:tcPr>
            <w:tcW w:w="850" w:type="dxa"/>
            <w:vAlign w:val="center"/>
          </w:tcPr>
          <w:p w14:paraId="5FB5586B" w14:textId="0288EFDF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q</w:t>
            </w:r>
          </w:p>
        </w:tc>
        <w:tc>
          <w:tcPr>
            <w:tcW w:w="1134" w:type="dxa"/>
            <w:vAlign w:val="center"/>
          </w:tcPr>
          <w:p w14:paraId="4B0DE0DB" w14:textId="2DB48802" w:rsidR="000177C4" w:rsidRPr="00FE4394" w:rsidRDefault="00E65CA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%</w:t>
            </w:r>
          </w:p>
        </w:tc>
        <w:tc>
          <w:tcPr>
            <w:tcW w:w="5046" w:type="dxa"/>
          </w:tcPr>
          <w:p w14:paraId="6E77FF2F" w14:textId="19E1D724" w:rsidR="000177C4" w:rsidRDefault="00336AD3" w:rsidP="001C2055">
            <w:pPr>
              <w:spacing w:line="288" w:lineRule="auto"/>
            </w:pPr>
            <w:r>
              <w:rPr>
                <w:rFonts w:hint="eastAsia"/>
              </w:rPr>
              <w:t>包含通光效率及量子效率</w:t>
            </w:r>
            <w:r w:rsidR="00DF2A15">
              <w:rPr>
                <w:rFonts w:hint="eastAsia"/>
              </w:rPr>
              <w:t>，</w:t>
            </w:r>
            <w:r w:rsidR="00DF2A15">
              <w:rPr>
                <w:rFonts w:hint="eastAsia"/>
              </w:rPr>
              <w:t>30%</w:t>
            </w:r>
          </w:p>
        </w:tc>
      </w:tr>
      <w:tr w:rsidR="00232E98" w14:paraId="78BF4384" w14:textId="77777777" w:rsidTr="002A6BE2">
        <w:tc>
          <w:tcPr>
            <w:tcW w:w="9010" w:type="dxa"/>
            <w:gridSpan w:val="4"/>
            <w:vAlign w:val="center"/>
          </w:tcPr>
          <w:p w14:paraId="7CD0FE78" w14:textId="477BEF2D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结果：</w:t>
            </w:r>
          </w:p>
        </w:tc>
      </w:tr>
      <w:tr w:rsidR="000177C4" w14:paraId="66FBCF88" w14:textId="77777777" w:rsidTr="007923DB">
        <w:tc>
          <w:tcPr>
            <w:tcW w:w="1980" w:type="dxa"/>
            <w:vAlign w:val="center"/>
          </w:tcPr>
          <w:p w14:paraId="6ABC7329" w14:textId="1E19FB3F" w:rsidR="000177C4" w:rsidRDefault="003412DA" w:rsidP="001C2055">
            <w:pPr>
              <w:spacing w:line="288" w:lineRule="auto"/>
            </w:pPr>
            <w:r>
              <w:rPr>
                <w:rFonts w:hint="eastAsia"/>
              </w:rPr>
              <w:t>星等</w:t>
            </w:r>
          </w:p>
        </w:tc>
        <w:tc>
          <w:tcPr>
            <w:tcW w:w="850" w:type="dxa"/>
            <w:vAlign w:val="center"/>
          </w:tcPr>
          <w:p w14:paraId="5A9AC905" w14:textId="70CA9281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mag</w:t>
            </w:r>
          </w:p>
        </w:tc>
        <w:tc>
          <w:tcPr>
            <w:tcW w:w="1134" w:type="dxa"/>
            <w:vAlign w:val="center"/>
          </w:tcPr>
          <w:p w14:paraId="7F1EAD43" w14:textId="1DB7C693" w:rsidR="000177C4" w:rsidRPr="00FE4394" w:rsidRDefault="00313F60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6E9EB7C" w14:textId="77777777" w:rsidR="000177C4" w:rsidRDefault="000177C4" w:rsidP="001C2055">
            <w:pPr>
              <w:spacing w:line="288" w:lineRule="auto"/>
            </w:pPr>
          </w:p>
        </w:tc>
      </w:tr>
    </w:tbl>
    <w:p w14:paraId="0A8897A1" w14:textId="6A00A74A" w:rsidR="00F20993" w:rsidRDefault="006B1847" w:rsidP="007503B4">
      <w:pPr>
        <w:spacing w:line="288" w:lineRule="auto"/>
        <w:ind w:firstLineChars="200" w:firstLine="480"/>
      </w:pPr>
      <w:r>
        <w:rPr>
          <w:rFonts w:hint="eastAsia"/>
        </w:rPr>
        <w:t>设定仿真参数：</w:t>
      </w:r>
      <w:r w:rsidR="009F3F52">
        <w:rPr>
          <w:rFonts w:hint="eastAsia"/>
        </w:rPr>
        <w:t>d=0.6</w:t>
      </w:r>
      <w:r w:rsidR="009F3F52">
        <w:rPr>
          <w:rFonts w:hint="eastAsia"/>
        </w:rPr>
        <w:t>，</w:t>
      </w:r>
      <w:r w:rsidR="00E871C0">
        <w:rPr>
          <w:rFonts w:hint="eastAsia"/>
        </w:rPr>
        <w:t>f=4.8</w:t>
      </w:r>
      <w:r w:rsidR="00E871C0">
        <w:rPr>
          <w:rFonts w:hint="eastAsia"/>
        </w:rPr>
        <w:t>，</w:t>
      </w:r>
      <w:r w:rsidR="00E871C0">
        <w:rPr>
          <w:rFonts w:hint="eastAsia"/>
        </w:rPr>
        <w:t>x=13.5</w:t>
      </w:r>
      <w:r w:rsidR="00E871C0">
        <w:rPr>
          <w:rFonts w:hint="eastAsia"/>
        </w:rPr>
        <w:t>，</w:t>
      </w:r>
      <w:r w:rsidR="00E85903">
        <w:rPr>
          <w:rFonts w:hint="eastAsia"/>
        </w:rPr>
        <w:t>w</w:t>
      </w:r>
      <w:r w:rsidR="00E85903">
        <w:t>=100000</w:t>
      </w:r>
      <w:r w:rsidR="00E85903">
        <w:t>，</w:t>
      </w:r>
      <w:r w:rsidR="00E85903">
        <w:rPr>
          <w:rFonts w:hint="eastAsia"/>
        </w:rPr>
        <w:t>q</w:t>
      </w:r>
      <w:r w:rsidR="00E85903">
        <w:t>=30%</w:t>
      </w:r>
      <w:r w:rsidR="00E85903">
        <w:t>，</w:t>
      </w:r>
      <w:r w:rsidR="00B217EB">
        <w:rPr>
          <w:rFonts w:hint="eastAsia"/>
        </w:rPr>
        <w:t>p</w:t>
      </w:r>
      <w:r w:rsidR="00B217EB">
        <w:rPr>
          <w:rFonts w:hint="eastAsia"/>
        </w:rPr>
        <w:t>∈</w:t>
      </w:r>
      <w:r w:rsidR="00B217EB">
        <w:rPr>
          <w:rFonts w:hint="eastAsia"/>
        </w:rPr>
        <w:t>[0.4, 0.8]*w</w:t>
      </w:r>
      <w:r w:rsidR="00B217EB">
        <w:rPr>
          <w:rFonts w:hint="eastAsia"/>
        </w:rPr>
        <w:t>，</w:t>
      </w:r>
      <w:r w:rsidR="00B217EB">
        <w:rPr>
          <w:rFonts w:hint="eastAsia"/>
        </w:rPr>
        <w:t>t</w:t>
      </w:r>
      <w:r w:rsidR="00B217EB">
        <w:rPr>
          <w:rFonts w:hint="eastAsia"/>
        </w:rPr>
        <w:t>∈</w:t>
      </w:r>
      <w:r w:rsidR="00B217EB">
        <w:rPr>
          <w:rFonts w:hint="eastAsia"/>
        </w:rPr>
        <w:t>[5, 15]</w:t>
      </w:r>
      <w:r w:rsidR="00B217EB">
        <w:rPr>
          <w:rFonts w:hint="eastAsia"/>
        </w:rPr>
        <w:t>，</w:t>
      </w:r>
      <w:r w:rsidR="00846415">
        <w:rPr>
          <w:rFonts w:hint="eastAsia"/>
        </w:rPr>
        <w:t>计算</w:t>
      </w:r>
      <w:r w:rsidR="00DA3903">
        <w:rPr>
          <w:rFonts w:hint="eastAsia"/>
        </w:rPr>
        <w:t>不同</w:t>
      </w:r>
      <w:r w:rsidR="00DA3903">
        <w:rPr>
          <w:rFonts w:hint="eastAsia"/>
        </w:rPr>
        <w:t>t</w:t>
      </w:r>
      <w:r w:rsidR="00DA3903">
        <w:rPr>
          <w:rFonts w:hint="eastAsia"/>
        </w:rPr>
        <w:t>和</w:t>
      </w:r>
      <w:r w:rsidR="00DA3903">
        <w:rPr>
          <w:rFonts w:hint="eastAsia"/>
        </w:rPr>
        <w:t>p</w:t>
      </w:r>
      <w:r w:rsidR="00DA3903">
        <w:rPr>
          <w:rFonts w:hint="eastAsia"/>
        </w:rPr>
        <w:t>下对天光亮度的要求（下图）：</w:t>
      </w:r>
    </w:p>
    <w:p w14:paraId="7387C38E" w14:textId="77777777" w:rsidR="006C34E3" w:rsidRDefault="009538B1" w:rsidP="006C34E3">
      <w:pPr>
        <w:keepNext/>
        <w:spacing w:line="288" w:lineRule="auto"/>
        <w:jc w:val="center"/>
      </w:pPr>
      <w:r>
        <w:rPr>
          <w:noProof/>
        </w:rPr>
        <w:lastRenderedPageBreak/>
        <w:drawing>
          <wp:inline distT="0" distB="0" distL="0" distR="0" wp14:anchorId="484D1AEB" wp14:editId="5F4FA330">
            <wp:extent cx="4933743" cy="2759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imulationSkyBrightness.eps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5" r="6900"/>
                    <a:stretch/>
                  </pic:blipFill>
                  <pic:spPr bwMode="auto">
                    <a:xfrm>
                      <a:off x="0" y="0"/>
                      <a:ext cx="4934109" cy="275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CC459C" w14:textId="596F34D0" w:rsidR="00FE6A60" w:rsidRDefault="006C34E3" w:rsidP="006C34E3">
      <w:pPr>
        <w:pStyle w:val="af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 w:rsidR="00D83CA4">
        <w:rPr>
          <w:rFonts w:hint="eastAsia"/>
        </w:rPr>
        <w:t>仿真：</w:t>
      </w:r>
      <w:r w:rsidR="00996378">
        <w:rPr>
          <w:rFonts w:hint="eastAsia"/>
        </w:rPr>
        <w:t>不同参数对天光亮度的约束</w:t>
      </w:r>
    </w:p>
    <w:p w14:paraId="3B976390" w14:textId="6283C62E" w:rsidR="00FE6A60" w:rsidRDefault="00D86039" w:rsidP="0002718D">
      <w:pPr>
        <w:spacing w:line="288" w:lineRule="auto"/>
        <w:ind w:firstLineChars="200" w:firstLine="480"/>
      </w:pPr>
      <w:r>
        <w:rPr>
          <w:rFonts w:hint="eastAsia"/>
        </w:rPr>
        <w:t>仿真结果显示，</w:t>
      </w:r>
      <w:r w:rsidR="005A3532">
        <w:rPr>
          <w:rFonts w:hint="eastAsia"/>
        </w:rPr>
        <w:t>拍摄平场</w:t>
      </w:r>
      <w:r w:rsidR="000C68ED">
        <w:rPr>
          <w:rFonts w:hint="eastAsia"/>
        </w:rPr>
        <w:t>时天光亮度</w:t>
      </w:r>
      <w:r w:rsidR="00933A7C">
        <w:rPr>
          <w:rFonts w:hint="eastAsia"/>
        </w:rPr>
        <w:t>约束为</w:t>
      </w:r>
      <w:r w:rsidR="00933A7C">
        <w:rPr>
          <w:rFonts w:hint="eastAsia"/>
        </w:rPr>
        <w:t>12.4-14.</w:t>
      </w:r>
      <w:r w:rsidR="00933A7C">
        <w:t>3</w:t>
      </w:r>
      <w:r w:rsidR="00933A7C">
        <w:rPr>
          <w:rFonts w:hint="eastAsia"/>
        </w:rPr>
        <w:t>星等</w:t>
      </w:r>
      <w:r w:rsidR="000C4545">
        <w:rPr>
          <w:rFonts w:hint="eastAsia"/>
        </w:rPr>
        <w:t>，这也与</w:t>
      </w:r>
      <w:r w:rsidR="000C4545">
        <w:rPr>
          <w:rFonts w:hint="eastAsia"/>
        </w:rPr>
        <w:t>5.1.2</w:t>
      </w:r>
      <w:r w:rsidR="000C4545">
        <w:rPr>
          <w:rFonts w:hint="eastAsia"/>
        </w:rPr>
        <w:t>中</w:t>
      </w:r>
      <w:r w:rsidR="00192640">
        <w:rPr>
          <w:rFonts w:hint="eastAsia"/>
        </w:rPr>
        <w:t>、民用晨昏时±</w:t>
      </w:r>
      <w:r w:rsidR="00192640">
        <w:rPr>
          <w:rFonts w:hint="eastAsia"/>
        </w:rPr>
        <w:t>10</w:t>
      </w:r>
      <w:r w:rsidR="00192640">
        <w:rPr>
          <w:rFonts w:hint="eastAsia"/>
        </w:rPr>
        <w:t>分钟</w:t>
      </w:r>
      <w:r w:rsidR="00022D71">
        <w:rPr>
          <w:rFonts w:hint="eastAsia"/>
        </w:rPr>
        <w:t>时段的</w:t>
      </w:r>
      <w:r w:rsidR="00705712">
        <w:rPr>
          <w:rFonts w:hint="eastAsia"/>
        </w:rPr>
        <w:t>天光亮度变化一致。</w:t>
      </w:r>
    </w:p>
    <w:p w14:paraId="2E3B46C6" w14:textId="6AFBE733" w:rsidR="00B060D3" w:rsidRDefault="00B060D3" w:rsidP="00A101DA">
      <w:pPr>
        <w:pStyle w:val="3"/>
        <w:spacing w:line="288" w:lineRule="auto"/>
      </w:pPr>
      <w:bookmarkStart w:id="95" w:name="_Toc530388120"/>
      <w:r>
        <w:rPr>
          <w:rFonts w:hint="eastAsia"/>
        </w:rPr>
        <w:t>兴隆</w:t>
      </w:r>
      <w:r>
        <w:t>夜天光监测数据</w:t>
      </w:r>
      <w:bookmarkEnd w:id="95"/>
    </w:p>
    <w:p w14:paraId="5CE1908D" w14:textId="7891AD3C" w:rsidR="00B060D3" w:rsidRDefault="00CF773F" w:rsidP="000C3FD8">
      <w:pPr>
        <w:spacing w:line="288" w:lineRule="auto"/>
        <w:ind w:firstLineChars="200" w:firstLine="480"/>
      </w:pPr>
      <w:r>
        <w:rPr>
          <w:rFonts w:hint="eastAsia"/>
        </w:rPr>
        <w:t>自兴隆基地网址</w:t>
      </w:r>
      <w:hyperlink r:id="rId18" w:history="1">
        <w:r w:rsidRPr="00AB7758">
          <w:rPr>
            <w:rStyle w:val="ad"/>
          </w:rPr>
          <w:t>http://www.xinglong-naoc.org/weather/tianguang.jsp</w:t>
        </w:r>
      </w:hyperlink>
      <w:r w:rsidRPr="00AB7758">
        <w:rPr>
          <w:rFonts w:hint="eastAsia"/>
        </w:rPr>
        <w:t>采集</w:t>
      </w:r>
      <w:r w:rsidRPr="00AB7758">
        <w:rPr>
          <w:rFonts w:hint="eastAsia"/>
        </w:rPr>
        <w:t>2</w:t>
      </w:r>
      <w:r w:rsidRPr="00AB7758">
        <w:t>018</w:t>
      </w:r>
      <w:r w:rsidRPr="00AB7758">
        <w:rPr>
          <w:rFonts w:hint="eastAsia"/>
        </w:rPr>
        <w:t>年</w:t>
      </w:r>
      <w:r w:rsidRPr="00AB7758">
        <w:rPr>
          <w:rFonts w:hint="eastAsia"/>
        </w:rPr>
        <w:t>1</w:t>
      </w:r>
      <w:r w:rsidRPr="00AB7758">
        <w:t>1</w:t>
      </w:r>
      <w:r w:rsidRPr="00AB7758">
        <w:rPr>
          <w:rFonts w:hint="eastAsia"/>
        </w:rPr>
        <w:t>月</w:t>
      </w:r>
      <w:r w:rsidRPr="00AB7758">
        <w:rPr>
          <w:rFonts w:hint="eastAsia"/>
        </w:rPr>
        <w:t>1</w:t>
      </w:r>
      <w:r w:rsidRPr="00AB7758">
        <w:t>6</w:t>
      </w:r>
      <w:r>
        <w:rPr>
          <w:rFonts w:hint="eastAsia"/>
        </w:rPr>
        <w:t>日</w:t>
      </w:r>
      <w:r w:rsidR="00950764">
        <w:rPr>
          <w:rFonts w:hint="eastAsia"/>
        </w:rPr>
        <w:t>天光信息</w:t>
      </w:r>
      <w:r w:rsidR="00E4634B">
        <w:rPr>
          <w:rFonts w:hint="eastAsia"/>
        </w:rPr>
        <w:t>。</w:t>
      </w:r>
    </w:p>
    <w:p w14:paraId="68D47E2A" w14:textId="77777777" w:rsidR="008155B4" w:rsidRDefault="00684216" w:rsidP="008155B4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19D1AC67" wp14:editId="0425C874">
            <wp:extent cx="5594400" cy="31248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kymag_xl_181116.pn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0" t="3479" r="7162" b="5217"/>
                    <a:stretch/>
                  </pic:blipFill>
                  <pic:spPr bwMode="auto">
                    <a:xfrm>
                      <a:off x="0" y="0"/>
                      <a:ext cx="5594400" cy="312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606911" w14:textId="78C8D532" w:rsidR="000C3FD8" w:rsidRPr="002C4AA1" w:rsidRDefault="008155B4" w:rsidP="008155B4">
      <w:pPr>
        <w:pStyle w:val="af0"/>
        <w:jc w:val="center"/>
        <w:rPr>
          <w:sz w:val="21"/>
          <w:szCs w:val="21"/>
        </w:rPr>
      </w:pPr>
      <w:r w:rsidRPr="002C4AA1">
        <w:rPr>
          <w:rFonts w:hint="eastAsia"/>
          <w:sz w:val="21"/>
          <w:szCs w:val="21"/>
        </w:rPr>
        <w:t>图</w:t>
      </w:r>
      <w:r w:rsidRPr="002C4AA1">
        <w:rPr>
          <w:rFonts w:hint="eastAsia"/>
          <w:sz w:val="21"/>
          <w:szCs w:val="21"/>
        </w:rPr>
        <w:t xml:space="preserve"> </w:t>
      </w:r>
      <w:r w:rsidRPr="002C4AA1">
        <w:rPr>
          <w:sz w:val="21"/>
          <w:szCs w:val="21"/>
        </w:rPr>
        <w:fldChar w:fldCharType="begin"/>
      </w:r>
      <w:r w:rsidRPr="002C4AA1">
        <w:rPr>
          <w:sz w:val="21"/>
          <w:szCs w:val="21"/>
        </w:rPr>
        <w:instrText xml:space="preserve"> </w:instrText>
      </w:r>
      <w:r w:rsidRPr="002C4AA1">
        <w:rPr>
          <w:rFonts w:hint="eastAsia"/>
          <w:sz w:val="21"/>
          <w:szCs w:val="21"/>
        </w:rPr>
        <w:instrText xml:space="preserve">SEQ </w:instrText>
      </w:r>
      <w:r w:rsidRPr="002C4AA1">
        <w:rPr>
          <w:rFonts w:hint="eastAsia"/>
          <w:sz w:val="21"/>
          <w:szCs w:val="21"/>
        </w:rPr>
        <w:instrText>图</w:instrText>
      </w:r>
      <w:r w:rsidRPr="002C4AA1">
        <w:rPr>
          <w:rFonts w:hint="eastAsia"/>
          <w:sz w:val="21"/>
          <w:szCs w:val="21"/>
        </w:rPr>
        <w:instrText xml:space="preserve"> \* ARABIC</w:instrText>
      </w:r>
      <w:r w:rsidRPr="002C4AA1">
        <w:rPr>
          <w:sz w:val="21"/>
          <w:szCs w:val="21"/>
        </w:rPr>
        <w:instrText xml:space="preserve"> </w:instrText>
      </w:r>
      <w:r w:rsidRPr="002C4AA1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4</w:t>
      </w:r>
      <w:r w:rsidRPr="002C4AA1">
        <w:rPr>
          <w:sz w:val="21"/>
          <w:szCs w:val="21"/>
        </w:rPr>
        <w:fldChar w:fldCharType="end"/>
      </w:r>
      <w:r w:rsidRPr="002C4AA1">
        <w:rPr>
          <w:sz w:val="21"/>
          <w:szCs w:val="21"/>
        </w:rPr>
        <w:t xml:space="preserve"> </w:t>
      </w:r>
      <w:r w:rsidRPr="002C4AA1">
        <w:rPr>
          <w:rFonts w:hint="eastAsia"/>
          <w:sz w:val="21"/>
          <w:szCs w:val="21"/>
        </w:rPr>
        <w:t>兴隆基地</w:t>
      </w:r>
      <w:r w:rsidRPr="002C4AA1">
        <w:rPr>
          <w:rFonts w:hint="eastAsia"/>
          <w:sz w:val="21"/>
          <w:szCs w:val="21"/>
        </w:rPr>
        <w:t>2</w:t>
      </w:r>
      <w:r w:rsidRPr="002C4AA1">
        <w:rPr>
          <w:sz w:val="21"/>
          <w:szCs w:val="21"/>
        </w:rPr>
        <w:t>018</w:t>
      </w:r>
      <w:r w:rsidRPr="002C4AA1">
        <w:rPr>
          <w:rFonts w:hint="eastAsia"/>
          <w:sz w:val="21"/>
          <w:szCs w:val="21"/>
        </w:rPr>
        <w:t>年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1</w:t>
      </w:r>
      <w:r w:rsidRPr="002C4AA1">
        <w:rPr>
          <w:rFonts w:hint="eastAsia"/>
          <w:sz w:val="21"/>
          <w:szCs w:val="21"/>
        </w:rPr>
        <w:t>月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6</w:t>
      </w:r>
      <w:r w:rsidRPr="002C4AA1">
        <w:rPr>
          <w:rFonts w:hint="eastAsia"/>
          <w:sz w:val="21"/>
          <w:szCs w:val="21"/>
        </w:rPr>
        <w:t>日天光背景亮度</w:t>
      </w:r>
    </w:p>
    <w:p w14:paraId="1AF20DAA" w14:textId="1ED503C0" w:rsidR="003F71F8" w:rsidRDefault="004F689F" w:rsidP="004F689F">
      <w:pPr>
        <w:ind w:firstLineChars="200" w:firstLine="480"/>
      </w:pPr>
      <w:r>
        <w:rPr>
          <w:rFonts w:hint="eastAsia"/>
        </w:rPr>
        <w:lastRenderedPageBreak/>
        <w:t>根据计算，当日民用晨昏蒙影为：</w:t>
      </w:r>
      <w:r w:rsidR="00564A16">
        <w:rPr>
          <w:rFonts w:hint="eastAsia"/>
        </w:rPr>
        <w:t>【</w:t>
      </w:r>
      <w:r w:rsidR="00564A16">
        <w:rPr>
          <w:rFonts w:hint="eastAsia"/>
        </w:rPr>
        <w:t>06:2</w:t>
      </w:r>
      <w:r w:rsidR="00564A16">
        <w:t>8</w:t>
      </w:r>
      <w:r w:rsidR="00564A16">
        <w:rPr>
          <w:rFonts w:hint="eastAsia"/>
        </w:rPr>
        <w:t>:</w:t>
      </w:r>
      <w:r w:rsidR="00564A16">
        <w:t>1</w:t>
      </w:r>
      <w:r w:rsidR="00564A16">
        <w:rPr>
          <w:rFonts w:hint="eastAsia"/>
        </w:rPr>
        <w:t>0</w:t>
      </w:r>
      <w:r w:rsidR="004950DA">
        <w:rPr>
          <w:rFonts w:hint="eastAsia"/>
        </w:rPr>
        <w:t>，</w:t>
      </w:r>
      <w:r w:rsidR="00564A16">
        <w:t>17:21:18</w:t>
      </w:r>
      <w:r w:rsidR="00564A16">
        <w:rPr>
          <w:rFonts w:hint="eastAsia"/>
        </w:rPr>
        <w:t>】</w:t>
      </w:r>
      <w:r w:rsidR="003F71F8">
        <w:rPr>
          <w:rFonts w:hint="eastAsia"/>
        </w:rPr>
        <w:t>。</w:t>
      </w:r>
      <w:r w:rsidR="00DB13FF">
        <w:rPr>
          <w:rFonts w:hint="eastAsia"/>
        </w:rPr>
        <w:t>在晨昏</w:t>
      </w:r>
      <w:r w:rsidR="009A75A9">
        <w:rPr>
          <w:rFonts w:hint="eastAsia"/>
        </w:rPr>
        <w:t>蒙影</w:t>
      </w:r>
      <w:r w:rsidR="00F63A34">
        <w:rPr>
          <w:rFonts w:hint="eastAsia"/>
        </w:rPr>
        <w:t>±</w:t>
      </w:r>
      <w:r w:rsidR="00F63A34">
        <w:rPr>
          <w:rFonts w:hint="eastAsia"/>
        </w:rPr>
        <w:t>0</w:t>
      </w:r>
      <w:r w:rsidR="00F63A34">
        <w:t>.5</w:t>
      </w:r>
      <w:r w:rsidR="00F63A34">
        <w:rPr>
          <w:rFonts w:hint="eastAsia"/>
        </w:rPr>
        <w:t>小时内的天光亮度变化见下表</w:t>
      </w:r>
      <w:r w:rsidR="009C4C80">
        <w:rPr>
          <w:rFonts w:hint="eastAsia"/>
        </w:rPr>
        <w:t>：</w:t>
      </w:r>
    </w:p>
    <w:p w14:paraId="08A9E178" w14:textId="1304D564" w:rsidR="00510872" w:rsidRPr="00510872" w:rsidRDefault="00510872" w:rsidP="00510872">
      <w:pPr>
        <w:pStyle w:val="af0"/>
        <w:keepNext/>
        <w:rPr>
          <w:sz w:val="21"/>
          <w:szCs w:val="21"/>
        </w:rPr>
      </w:pPr>
      <w:r w:rsidRPr="00510872">
        <w:rPr>
          <w:rFonts w:hint="eastAsia"/>
          <w:sz w:val="21"/>
          <w:szCs w:val="21"/>
        </w:rPr>
        <w:t>表格</w:t>
      </w:r>
      <w:r w:rsidRPr="00510872">
        <w:rPr>
          <w:rFonts w:hint="eastAsia"/>
          <w:sz w:val="21"/>
          <w:szCs w:val="21"/>
        </w:rPr>
        <w:t xml:space="preserve"> </w:t>
      </w:r>
      <w:r w:rsidRPr="00510872">
        <w:rPr>
          <w:sz w:val="21"/>
          <w:szCs w:val="21"/>
        </w:rPr>
        <w:fldChar w:fldCharType="begin"/>
      </w:r>
      <w:r w:rsidRPr="00510872">
        <w:rPr>
          <w:sz w:val="21"/>
          <w:szCs w:val="21"/>
        </w:rPr>
        <w:instrText xml:space="preserve"> </w:instrText>
      </w:r>
      <w:r w:rsidRPr="00510872">
        <w:rPr>
          <w:rFonts w:hint="eastAsia"/>
          <w:sz w:val="21"/>
          <w:szCs w:val="21"/>
        </w:rPr>
        <w:instrText xml:space="preserve">SEQ </w:instrText>
      </w:r>
      <w:r w:rsidRPr="00510872">
        <w:rPr>
          <w:rFonts w:hint="eastAsia"/>
          <w:sz w:val="21"/>
          <w:szCs w:val="21"/>
        </w:rPr>
        <w:instrText>表格</w:instrText>
      </w:r>
      <w:r w:rsidRPr="00510872">
        <w:rPr>
          <w:rFonts w:hint="eastAsia"/>
          <w:sz w:val="21"/>
          <w:szCs w:val="21"/>
        </w:rPr>
        <w:instrText xml:space="preserve"> \* ARABIC</w:instrText>
      </w:r>
      <w:r w:rsidRPr="00510872">
        <w:rPr>
          <w:sz w:val="21"/>
          <w:szCs w:val="21"/>
        </w:rPr>
        <w:instrText xml:space="preserve"> </w:instrText>
      </w:r>
      <w:r w:rsidRPr="00510872">
        <w:rPr>
          <w:sz w:val="21"/>
          <w:szCs w:val="21"/>
        </w:rPr>
        <w:fldChar w:fldCharType="separate"/>
      </w:r>
      <w:r w:rsidRPr="00510872">
        <w:rPr>
          <w:noProof/>
          <w:sz w:val="21"/>
          <w:szCs w:val="21"/>
        </w:rPr>
        <w:t>2</w:t>
      </w:r>
      <w:r w:rsidRPr="00510872">
        <w:rPr>
          <w:sz w:val="21"/>
          <w:szCs w:val="21"/>
        </w:rPr>
        <w:fldChar w:fldCharType="end"/>
      </w:r>
      <w:r w:rsidRPr="00510872">
        <w:rPr>
          <w:sz w:val="21"/>
          <w:szCs w:val="21"/>
        </w:rPr>
        <w:t xml:space="preserve"> </w:t>
      </w:r>
      <w:r w:rsidR="0083307F">
        <w:rPr>
          <w:sz w:val="21"/>
          <w:szCs w:val="21"/>
        </w:rPr>
        <w:t>2018</w:t>
      </w:r>
      <w:r w:rsidR="0083307F">
        <w:rPr>
          <w:rFonts w:hint="eastAsia"/>
          <w:sz w:val="21"/>
          <w:szCs w:val="21"/>
        </w:rPr>
        <w:t>年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1</w:t>
      </w:r>
      <w:r w:rsidR="0083307F">
        <w:rPr>
          <w:rFonts w:hint="eastAsia"/>
          <w:sz w:val="21"/>
          <w:szCs w:val="21"/>
        </w:rPr>
        <w:t>月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6</w:t>
      </w:r>
      <w:r w:rsidR="0083307F">
        <w:rPr>
          <w:rFonts w:hint="eastAsia"/>
          <w:sz w:val="21"/>
          <w:szCs w:val="21"/>
        </w:rPr>
        <w:t>日兴隆基地</w:t>
      </w:r>
      <w:r w:rsidRPr="00510872">
        <w:rPr>
          <w:rFonts w:hint="eastAsia"/>
          <w:sz w:val="21"/>
          <w:szCs w:val="21"/>
        </w:rPr>
        <w:t>晨昏蒙影天光背景亮度变化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252"/>
        <w:gridCol w:w="2252"/>
        <w:gridCol w:w="2253"/>
        <w:gridCol w:w="2253"/>
      </w:tblGrid>
      <w:tr w:rsidR="003F71F8" w14:paraId="3DCA3F01" w14:textId="77777777" w:rsidTr="00DB13FF">
        <w:tc>
          <w:tcPr>
            <w:tcW w:w="2252" w:type="dxa"/>
            <w:vAlign w:val="center"/>
          </w:tcPr>
          <w:p w14:paraId="0C400F4A" w14:textId="00611E9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2" w:type="dxa"/>
            <w:vAlign w:val="center"/>
          </w:tcPr>
          <w:p w14:paraId="10973D96" w14:textId="2E1D408C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  <w:tc>
          <w:tcPr>
            <w:tcW w:w="2253" w:type="dxa"/>
            <w:vAlign w:val="center"/>
          </w:tcPr>
          <w:p w14:paraId="152263B5" w14:textId="7F11AE8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3" w:type="dxa"/>
            <w:vAlign w:val="center"/>
          </w:tcPr>
          <w:p w14:paraId="6357E3C7" w14:textId="791DD79A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</w:tr>
      <w:tr w:rsidR="003F71F8" w14:paraId="3B00ACAE" w14:textId="77777777" w:rsidTr="00DB13FF">
        <w:tc>
          <w:tcPr>
            <w:tcW w:w="2252" w:type="dxa"/>
            <w:vAlign w:val="center"/>
          </w:tcPr>
          <w:p w14:paraId="12DFF0EB" w14:textId="4DE769F6" w:rsidR="003F71F8" w:rsidRDefault="00F6339C" w:rsidP="00DB13FF">
            <w:pPr>
              <w:spacing w:line="240" w:lineRule="auto"/>
              <w:jc w:val="right"/>
            </w:pPr>
            <w:r>
              <w:t>05:58:42</w:t>
            </w:r>
          </w:p>
        </w:tc>
        <w:tc>
          <w:tcPr>
            <w:tcW w:w="2252" w:type="dxa"/>
            <w:vAlign w:val="center"/>
          </w:tcPr>
          <w:p w14:paraId="342A1BE6" w14:textId="37AA0D3F" w:rsidR="003F71F8" w:rsidRDefault="00F6339C" w:rsidP="00DB13FF">
            <w:pPr>
              <w:spacing w:line="240" w:lineRule="auto"/>
              <w:jc w:val="right"/>
            </w:pPr>
            <w:r>
              <w:t>19.04</w:t>
            </w:r>
          </w:p>
        </w:tc>
        <w:tc>
          <w:tcPr>
            <w:tcW w:w="2253" w:type="dxa"/>
            <w:vAlign w:val="center"/>
          </w:tcPr>
          <w:p w14:paraId="4E7D06B1" w14:textId="072CA773" w:rsidR="003F71F8" w:rsidRDefault="007E6142" w:rsidP="00DB13FF">
            <w:pPr>
              <w:spacing w:line="240" w:lineRule="auto"/>
              <w:jc w:val="right"/>
            </w:pPr>
            <w:r>
              <w:t>17:48:39</w:t>
            </w:r>
          </w:p>
        </w:tc>
        <w:tc>
          <w:tcPr>
            <w:tcW w:w="2253" w:type="dxa"/>
            <w:vAlign w:val="center"/>
          </w:tcPr>
          <w:p w14:paraId="2D76A0B9" w14:textId="3BC668F6" w:rsidR="003F71F8" w:rsidRDefault="007E6142" w:rsidP="00DB13FF">
            <w:pPr>
              <w:spacing w:line="240" w:lineRule="auto"/>
              <w:jc w:val="right"/>
            </w:pPr>
            <w:r>
              <w:t>18.71</w:t>
            </w:r>
          </w:p>
        </w:tc>
      </w:tr>
      <w:tr w:rsidR="003F71F8" w14:paraId="34B25011" w14:textId="77777777" w:rsidTr="00DB13FF">
        <w:tc>
          <w:tcPr>
            <w:tcW w:w="2252" w:type="dxa"/>
            <w:vAlign w:val="center"/>
          </w:tcPr>
          <w:p w14:paraId="23ED5007" w14:textId="075EA522" w:rsidR="003F71F8" w:rsidRDefault="00F6339C" w:rsidP="00DB13FF">
            <w:pPr>
              <w:spacing w:line="240" w:lineRule="auto"/>
              <w:jc w:val="right"/>
            </w:pPr>
            <w:r>
              <w:t>06:03:43</w:t>
            </w:r>
          </w:p>
        </w:tc>
        <w:tc>
          <w:tcPr>
            <w:tcW w:w="2252" w:type="dxa"/>
            <w:vAlign w:val="center"/>
          </w:tcPr>
          <w:p w14:paraId="6223D496" w14:textId="57AF70A7" w:rsidR="003F71F8" w:rsidRDefault="00F6339C" w:rsidP="00DB13FF">
            <w:pPr>
              <w:spacing w:line="240" w:lineRule="auto"/>
              <w:jc w:val="right"/>
            </w:pPr>
            <w:r>
              <w:t>18.22</w:t>
            </w:r>
          </w:p>
        </w:tc>
        <w:tc>
          <w:tcPr>
            <w:tcW w:w="2253" w:type="dxa"/>
            <w:vAlign w:val="center"/>
          </w:tcPr>
          <w:p w14:paraId="139F799A" w14:textId="360F41E3" w:rsidR="003F71F8" w:rsidRDefault="007E6142" w:rsidP="00BF785E">
            <w:pPr>
              <w:spacing w:line="240" w:lineRule="auto"/>
              <w:jc w:val="right"/>
            </w:pPr>
            <w:r>
              <w:t>17:43:39</w:t>
            </w:r>
          </w:p>
        </w:tc>
        <w:tc>
          <w:tcPr>
            <w:tcW w:w="2253" w:type="dxa"/>
            <w:vAlign w:val="center"/>
          </w:tcPr>
          <w:p w14:paraId="6808CD21" w14:textId="3CE963CF" w:rsidR="003F71F8" w:rsidRDefault="007E6142" w:rsidP="00DB13FF">
            <w:pPr>
              <w:spacing w:line="240" w:lineRule="auto"/>
              <w:jc w:val="right"/>
            </w:pPr>
            <w:r>
              <w:t>18.03</w:t>
            </w:r>
          </w:p>
        </w:tc>
      </w:tr>
      <w:tr w:rsidR="003F71F8" w14:paraId="18FA50FB" w14:textId="77777777" w:rsidTr="00DB13FF">
        <w:tc>
          <w:tcPr>
            <w:tcW w:w="2252" w:type="dxa"/>
            <w:vAlign w:val="center"/>
          </w:tcPr>
          <w:p w14:paraId="37B6774A" w14:textId="5F0755D7" w:rsidR="003F71F8" w:rsidRDefault="00F6339C" w:rsidP="00DB13FF">
            <w:pPr>
              <w:spacing w:line="240" w:lineRule="auto"/>
              <w:jc w:val="right"/>
            </w:pPr>
            <w:r>
              <w:t>06:08:43</w:t>
            </w:r>
          </w:p>
        </w:tc>
        <w:tc>
          <w:tcPr>
            <w:tcW w:w="2252" w:type="dxa"/>
            <w:vAlign w:val="center"/>
          </w:tcPr>
          <w:p w14:paraId="6E0B26ED" w14:textId="1E848979" w:rsidR="003F71F8" w:rsidRDefault="00F6339C" w:rsidP="00DB13FF">
            <w:pPr>
              <w:spacing w:line="240" w:lineRule="auto"/>
              <w:jc w:val="right"/>
            </w:pPr>
            <w:r>
              <w:t>17.33</w:t>
            </w:r>
          </w:p>
        </w:tc>
        <w:tc>
          <w:tcPr>
            <w:tcW w:w="2253" w:type="dxa"/>
            <w:vAlign w:val="center"/>
          </w:tcPr>
          <w:p w14:paraId="3CE13228" w14:textId="366B413D" w:rsidR="003F71F8" w:rsidRDefault="007E6142" w:rsidP="00DB13FF">
            <w:pPr>
              <w:spacing w:line="240" w:lineRule="auto"/>
              <w:jc w:val="right"/>
            </w:pPr>
            <w:r>
              <w:t>17:38:39</w:t>
            </w:r>
          </w:p>
        </w:tc>
        <w:tc>
          <w:tcPr>
            <w:tcW w:w="2253" w:type="dxa"/>
            <w:vAlign w:val="center"/>
          </w:tcPr>
          <w:p w14:paraId="264DFD47" w14:textId="3058029A" w:rsidR="003F71F8" w:rsidRDefault="007E6142" w:rsidP="00DB13FF">
            <w:pPr>
              <w:spacing w:line="240" w:lineRule="auto"/>
              <w:jc w:val="right"/>
            </w:pPr>
            <w:r>
              <w:t>17.22</w:t>
            </w:r>
          </w:p>
        </w:tc>
      </w:tr>
      <w:tr w:rsidR="003F71F8" w14:paraId="09366906" w14:textId="77777777" w:rsidTr="00DB13FF">
        <w:tc>
          <w:tcPr>
            <w:tcW w:w="2252" w:type="dxa"/>
            <w:vAlign w:val="center"/>
          </w:tcPr>
          <w:p w14:paraId="56016BE6" w14:textId="05C33E0D" w:rsidR="003F71F8" w:rsidRDefault="00F6339C" w:rsidP="00DB13FF">
            <w:pPr>
              <w:spacing w:line="240" w:lineRule="auto"/>
              <w:jc w:val="right"/>
            </w:pPr>
            <w:r>
              <w:t>06:13:43</w:t>
            </w:r>
          </w:p>
        </w:tc>
        <w:tc>
          <w:tcPr>
            <w:tcW w:w="2252" w:type="dxa"/>
            <w:vAlign w:val="center"/>
          </w:tcPr>
          <w:p w14:paraId="0F9531AC" w14:textId="0B331A26" w:rsidR="003F71F8" w:rsidRDefault="00F6339C" w:rsidP="00DB13FF">
            <w:pPr>
              <w:spacing w:line="240" w:lineRule="auto"/>
              <w:jc w:val="right"/>
            </w:pPr>
            <w:r>
              <w:t>16.37</w:t>
            </w:r>
          </w:p>
        </w:tc>
        <w:tc>
          <w:tcPr>
            <w:tcW w:w="2253" w:type="dxa"/>
            <w:vAlign w:val="center"/>
          </w:tcPr>
          <w:p w14:paraId="699F422A" w14:textId="5831FD04" w:rsidR="003F71F8" w:rsidRDefault="007E6142" w:rsidP="00DB13FF">
            <w:pPr>
              <w:spacing w:line="240" w:lineRule="auto"/>
              <w:jc w:val="right"/>
            </w:pPr>
            <w:r>
              <w:t>17:33:39</w:t>
            </w:r>
          </w:p>
        </w:tc>
        <w:tc>
          <w:tcPr>
            <w:tcW w:w="2253" w:type="dxa"/>
            <w:vAlign w:val="center"/>
          </w:tcPr>
          <w:p w14:paraId="1DBA2551" w14:textId="3A7EDA18" w:rsidR="003F71F8" w:rsidRDefault="007E6142" w:rsidP="00DB13FF">
            <w:pPr>
              <w:spacing w:line="240" w:lineRule="auto"/>
              <w:jc w:val="right"/>
            </w:pPr>
            <w:r>
              <w:t>16.29</w:t>
            </w:r>
          </w:p>
        </w:tc>
      </w:tr>
      <w:tr w:rsidR="003F71F8" w14:paraId="47FBAE82" w14:textId="77777777" w:rsidTr="004E107A"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0767C16E" w14:textId="70905364" w:rsidR="003F71F8" w:rsidRDefault="00F6339C" w:rsidP="00DB13FF">
            <w:pPr>
              <w:spacing w:line="240" w:lineRule="auto"/>
              <w:jc w:val="right"/>
            </w:pPr>
            <w:r>
              <w:t>06:18:43</w:t>
            </w:r>
          </w:p>
        </w:tc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32745FEB" w14:textId="436764BC" w:rsidR="003F71F8" w:rsidRDefault="00F6339C" w:rsidP="00DB13FF">
            <w:pPr>
              <w:spacing w:line="240" w:lineRule="auto"/>
              <w:jc w:val="right"/>
            </w:pPr>
            <w:r>
              <w:t>15.31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359094BC" w14:textId="38527FAE" w:rsidR="003F71F8" w:rsidRDefault="007E6142" w:rsidP="00DB13FF">
            <w:pPr>
              <w:spacing w:line="240" w:lineRule="auto"/>
              <w:jc w:val="right"/>
            </w:pPr>
            <w:r>
              <w:t>17:28:39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06A6CC63" w14:textId="09291586" w:rsidR="003F71F8" w:rsidRDefault="007E6142" w:rsidP="00DB13FF">
            <w:pPr>
              <w:spacing w:line="240" w:lineRule="auto"/>
              <w:jc w:val="right"/>
            </w:pPr>
            <w:r>
              <w:t>15.17</w:t>
            </w:r>
          </w:p>
        </w:tc>
      </w:tr>
      <w:tr w:rsidR="00F6339C" w14:paraId="4715401D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3650DF97" w14:textId="71C76B68" w:rsidR="00F6339C" w:rsidRDefault="00F6339C" w:rsidP="00DB13FF">
            <w:pPr>
              <w:spacing w:line="240" w:lineRule="auto"/>
              <w:jc w:val="right"/>
            </w:pPr>
            <w:r>
              <w:t>06:23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579E71DB" w14:textId="2A503749" w:rsidR="00F6339C" w:rsidRDefault="00F6339C" w:rsidP="00DB13FF">
            <w:pPr>
              <w:spacing w:line="240" w:lineRule="auto"/>
              <w:jc w:val="right"/>
            </w:pPr>
            <w:r>
              <w:t>14.08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7482BBC4" w14:textId="5482DF2A" w:rsidR="00F6339C" w:rsidRDefault="007E6142" w:rsidP="00DB13FF">
            <w:pPr>
              <w:spacing w:line="240" w:lineRule="auto"/>
              <w:jc w:val="right"/>
            </w:pPr>
            <w:r>
              <w:t>17:23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566A4CE8" w14:textId="1CAFCF47" w:rsidR="00F6339C" w:rsidRDefault="007E6142" w:rsidP="00DB13FF">
            <w:pPr>
              <w:spacing w:line="240" w:lineRule="auto"/>
              <w:jc w:val="right"/>
            </w:pPr>
            <w:r>
              <w:t>13.90</w:t>
            </w:r>
          </w:p>
        </w:tc>
      </w:tr>
      <w:tr w:rsidR="00F6339C" w14:paraId="5015225B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18584D1F" w14:textId="61A2FD52" w:rsidR="00F6339C" w:rsidRDefault="00F6339C" w:rsidP="00DB13FF">
            <w:pPr>
              <w:spacing w:line="240" w:lineRule="auto"/>
              <w:jc w:val="right"/>
            </w:pPr>
            <w:r>
              <w:t>06:28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0E934E12" w14:textId="6265A25E" w:rsidR="00F6339C" w:rsidRDefault="00F6339C" w:rsidP="00DB13FF">
            <w:pPr>
              <w:spacing w:line="240" w:lineRule="auto"/>
              <w:jc w:val="right"/>
            </w:pPr>
            <w:r>
              <w:t>12.83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4426B7AB" w14:textId="38FFB853" w:rsidR="00F6339C" w:rsidRDefault="00BF785E" w:rsidP="00DB13FF">
            <w:pPr>
              <w:spacing w:line="240" w:lineRule="auto"/>
              <w:jc w:val="right"/>
            </w:pPr>
            <w:r>
              <w:t>17:18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1C60FEA1" w14:textId="64847638" w:rsidR="00F6339C" w:rsidRDefault="00BF785E" w:rsidP="00DB13FF">
            <w:pPr>
              <w:spacing w:line="240" w:lineRule="auto"/>
              <w:jc w:val="right"/>
            </w:pPr>
            <w:r>
              <w:t>12.65</w:t>
            </w:r>
          </w:p>
        </w:tc>
      </w:tr>
      <w:tr w:rsidR="00F6339C" w14:paraId="15DD1F88" w14:textId="77777777" w:rsidTr="00DB13FF">
        <w:tc>
          <w:tcPr>
            <w:tcW w:w="2252" w:type="dxa"/>
            <w:vAlign w:val="center"/>
          </w:tcPr>
          <w:p w14:paraId="0995A833" w14:textId="34BFC00B" w:rsidR="00F6339C" w:rsidRDefault="00F6339C" w:rsidP="00DB13FF">
            <w:pPr>
              <w:spacing w:line="240" w:lineRule="auto"/>
              <w:jc w:val="right"/>
            </w:pPr>
            <w:r>
              <w:t>06:33:43</w:t>
            </w:r>
          </w:p>
        </w:tc>
        <w:tc>
          <w:tcPr>
            <w:tcW w:w="2252" w:type="dxa"/>
            <w:vAlign w:val="center"/>
          </w:tcPr>
          <w:p w14:paraId="4D6252AA" w14:textId="7012C87C" w:rsidR="00F6339C" w:rsidRDefault="00F6339C" w:rsidP="00DB13FF">
            <w:pPr>
              <w:spacing w:line="240" w:lineRule="auto"/>
              <w:jc w:val="right"/>
            </w:pPr>
            <w:r>
              <w:t>11.64</w:t>
            </w:r>
          </w:p>
        </w:tc>
        <w:tc>
          <w:tcPr>
            <w:tcW w:w="2253" w:type="dxa"/>
            <w:vAlign w:val="center"/>
          </w:tcPr>
          <w:p w14:paraId="500A2F0E" w14:textId="3BB83FA0" w:rsidR="00F6339C" w:rsidRDefault="007E6142" w:rsidP="00DB13FF">
            <w:pPr>
              <w:spacing w:line="240" w:lineRule="auto"/>
              <w:jc w:val="right"/>
            </w:pPr>
            <w:r>
              <w:t>17:13:39</w:t>
            </w:r>
          </w:p>
        </w:tc>
        <w:tc>
          <w:tcPr>
            <w:tcW w:w="2253" w:type="dxa"/>
            <w:vAlign w:val="center"/>
          </w:tcPr>
          <w:p w14:paraId="31BC0A1F" w14:textId="358DD1A1" w:rsidR="00F6339C" w:rsidRDefault="007E6142" w:rsidP="00DB13FF">
            <w:pPr>
              <w:spacing w:line="240" w:lineRule="auto"/>
              <w:jc w:val="right"/>
            </w:pPr>
            <w:r>
              <w:t>11.47</w:t>
            </w:r>
          </w:p>
        </w:tc>
      </w:tr>
      <w:tr w:rsidR="00F6339C" w14:paraId="3F55288A" w14:textId="77777777" w:rsidTr="00DB13FF">
        <w:tc>
          <w:tcPr>
            <w:tcW w:w="2252" w:type="dxa"/>
            <w:vAlign w:val="center"/>
          </w:tcPr>
          <w:p w14:paraId="28AB350B" w14:textId="387EB998" w:rsidR="00F6339C" w:rsidRDefault="00F6339C" w:rsidP="00DB13FF">
            <w:pPr>
              <w:spacing w:line="240" w:lineRule="auto"/>
              <w:jc w:val="right"/>
            </w:pPr>
            <w:r>
              <w:t>06:38:43</w:t>
            </w:r>
          </w:p>
        </w:tc>
        <w:tc>
          <w:tcPr>
            <w:tcW w:w="2252" w:type="dxa"/>
            <w:vAlign w:val="center"/>
          </w:tcPr>
          <w:p w14:paraId="4B1EA08A" w14:textId="1BA2432C" w:rsidR="00F6339C" w:rsidRDefault="00F6339C" w:rsidP="00DB13FF">
            <w:pPr>
              <w:spacing w:line="240" w:lineRule="auto"/>
              <w:jc w:val="right"/>
            </w:pPr>
            <w:r>
              <w:t>10.51</w:t>
            </w:r>
          </w:p>
        </w:tc>
        <w:tc>
          <w:tcPr>
            <w:tcW w:w="2253" w:type="dxa"/>
            <w:vAlign w:val="center"/>
          </w:tcPr>
          <w:p w14:paraId="7101BB27" w14:textId="5FAAD8F8" w:rsidR="00F6339C" w:rsidRDefault="007E6142" w:rsidP="00DB13FF">
            <w:pPr>
              <w:spacing w:line="240" w:lineRule="auto"/>
              <w:jc w:val="right"/>
            </w:pPr>
            <w:r>
              <w:t>17:08:39</w:t>
            </w:r>
          </w:p>
        </w:tc>
        <w:tc>
          <w:tcPr>
            <w:tcW w:w="2253" w:type="dxa"/>
            <w:vAlign w:val="center"/>
          </w:tcPr>
          <w:p w14:paraId="6A75AC05" w14:textId="6FEA4369" w:rsidR="00F6339C" w:rsidRDefault="007E6142" w:rsidP="00DB13FF">
            <w:pPr>
              <w:spacing w:line="240" w:lineRule="auto"/>
              <w:jc w:val="right"/>
            </w:pPr>
            <w:r>
              <w:t>10.38</w:t>
            </w:r>
          </w:p>
        </w:tc>
      </w:tr>
      <w:tr w:rsidR="00F6339C" w14:paraId="08EFB207" w14:textId="77777777" w:rsidTr="00DB13FF">
        <w:tc>
          <w:tcPr>
            <w:tcW w:w="2252" w:type="dxa"/>
            <w:vAlign w:val="center"/>
          </w:tcPr>
          <w:p w14:paraId="356D34B9" w14:textId="648AA52B" w:rsidR="00F6339C" w:rsidRDefault="00F6339C" w:rsidP="00DB13FF">
            <w:pPr>
              <w:spacing w:line="240" w:lineRule="auto"/>
              <w:jc w:val="right"/>
            </w:pPr>
            <w:r>
              <w:t>06:43:43</w:t>
            </w:r>
          </w:p>
        </w:tc>
        <w:tc>
          <w:tcPr>
            <w:tcW w:w="2252" w:type="dxa"/>
            <w:vAlign w:val="center"/>
          </w:tcPr>
          <w:p w14:paraId="398C667D" w14:textId="3AF7A7DB" w:rsidR="00F6339C" w:rsidRDefault="00F6339C" w:rsidP="00DB13FF">
            <w:pPr>
              <w:spacing w:line="240" w:lineRule="auto"/>
              <w:jc w:val="right"/>
            </w:pPr>
            <w:r>
              <w:t>09.50</w:t>
            </w:r>
          </w:p>
        </w:tc>
        <w:tc>
          <w:tcPr>
            <w:tcW w:w="2253" w:type="dxa"/>
            <w:vAlign w:val="center"/>
          </w:tcPr>
          <w:p w14:paraId="5A44959C" w14:textId="5BB209E2" w:rsidR="00F6339C" w:rsidRDefault="007E6142" w:rsidP="00DB13FF">
            <w:pPr>
              <w:spacing w:line="240" w:lineRule="auto"/>
              <w:jc w:val="right"/>
            </w:pPr>
            <w:r>
              <w:t>17:03:39</w:t>
            </w:r>
          </w:p>
        </w:tc>
        <w:tc>
          <w:tcPr>
            <w:tcW w:w="2253" w:type="dxa"/>
            <w:vAlign w:val="center"/>
          </w:tcPr>
          <w:p w14:paraId="142C7776" w14:textId="75C5A604" w:rsidR="00F6339C" w:rsidRDefault="007E6142" w:rsidP="00DB13FF">
            <w:pPr>
              <w:spacing w:line="240" w:lineRule="auto"/>
              <w:jc w:val="right"/>
            </w:pPr>
            <w:r>
              <w:t>09.42</w:t>
            </w:r>
          </w:p>
        </w:tc>
      </w:tr>
      <w:tr w:rsidR="00F6339C" w14:paraId="515F9C03" w14:textId="77777777" w:rsidTr="00DB13FF">
        <w:tc>
          <w:tcPr>
            <w:tcW w:w="2252" w:type="dxa"/>
            <w:vAlign w:val="center"/>
          </w:tcPr>
          <w:p w14:paraId="6113CB8A" w14:textId="6EFB61C1" w:rsidR="00F6339C" w:rsidRDefault="00F6339C" w:rsidP="00DB13FF">
            <w:pPr>
              <w:spacing w:line="240" w:lineRule="auto"/>
              <w:jc w:val="right"/>
            </w:pPr>
            <w:r>
              <w:t>06:48:43</w:t>
            </w:r>
          </w:p>
        </w:tc>
        <w:tc>
          <w:tcPr>
            <w:tcW w:w="2252" w:type="dxa"/>
            <w:vAlign w:val="center"/>
          </w:tcPr>
          <w:p w14:paraId="4F7460AC" w14:textId="49EF513A" w:rsidR="00F6339C" w:rsidRDefault="00F6339C" w:rsidP="00DB13FF">
            <w:pPr>
              <w:spacing w:line="240" w:lineRule="auto"/>
              <w:jc w:val="right"/>
            </w:pPr>
            <w:r>
              <w:t>08.65</w:t>
            </w:r>
          </w:p>
        </w:tc>
        <w:tc>
          <w:tcPr>
            <w:tcW w:w="2253" w:type="dxa"/>
            <w:vAlign w:val="center"/>
          </w:tcPr>
          <w:p w14:paraId="3EAD83C5" w14:textId="70BA4EBB" w:rsidR="00F6339C" w:rsidRDefault="007E6142" w:rsidP="00DB13FF">
            <w:pPr>
              <w:spacing w:line="240" w:lineRule="auto"/>
              <w:jc w:val="right"/>
            </w:pPr>
            <w:r>
              <w:t>16:58:39</w:t>
            </w:r>
          </w:p>
        </w:tc>
        <w:tc>
          <w:tcPr>
            <w:tcW w:w="2253" w:type="dxa"/>
            <w:vAlign w:val="center"/>
          </w:tcPr>
          <w:p w14:paraId="21A4FBE1" w14:textId="76EAFF7B" w:rsidR="00F6339C" w:rsidRDefault="007E6142" w:rsidP="00DB13FF">
            <w:pPr>
              <w:spacing w:line="240" w:lineRule="auto"/>
              <w:jc w:val="right"/>
            </w:pPr>
            <w:r>
              <w:t>08.62</w:t>
            </w:r>
          </w:p>
        </w:tc>
      </w:tr>
      <w:tr w:rsidR="00F6339C" w14:paraId="00DBDED6" w14:textId="77777777" w:rsidTr="00DB13FF">
        <w:tc>
          <w:tcPr>
            <w:tcW w:w="2252" w:type="dxa"/>
            <w:vAlign w:val="center"/>
          </w:tcPr>
          <w:p w14:paraId="7A1663AD" w14:textId="65B31419" w:rsidR="00F6339C" w:rsidRDefault="00F6339C" w:rsidP="00DB13FF">
            <w:pPr>
              <w:spacing w:line="240" w:lineRule="auto"/>
              <w:jc w:val="right"/>
            </w:pPr>
            <w:r>
              <w:t>06:53:43</w:t>
            </w:r>
          </w:p>
        </w:tc>
        <w:tc>
          <w:tcPr>
            <w:tcW w:w="2252" w:type="dxa"/>
            <w:vAlign w:val="center"/>
          </w:tcPr>
          <w:p w14:paraId="47FACB53" w14:textId="7D0C01A6" w:rsidR="00F6339C" w:rsidRDefault="00F6339C" w:rsidP="00DB13FF">
            <w:pPr>
              <w:spacing w:line="240" w:lineRule="auto"/>
              <w:jc w:val="right"/>
            </w:pPr>
            <w:r>
              <w:t>07.95</w:t>
            </w:r>
          </w:p>
        </w:tc>
        <w:tc>
          <w:tcPr>
            <w:tcW w:w="2253" w:type="dxa"/>
            <w:vAlign w:val="center"/>
          </w:tcPr>
          <w:p w14:paraId="7B570325" w14:textId="64088626" w:rsidR="00F6339C" w:rsidRDefault="007E6142" w:rsidP="00DB13FF">
            <w:pPr>
              <w:spacing w:line="240" w:lineRule="auto"/>
              <w:jc w:val="right"/>
            </w:pPr>
            <w:r>
              <w:t>16:53:39</w:t>
            </w:r>
          </w:p>
        </w:tc>
        <w:tc>
          <w:tcPr>
            <w:tcW w:w="2253" w:type="dxa"/>
            <w:vAlign w:val="center"/>
          </w:tcPr>
          <w:p w14:paraId="54209408" w14:textId="58C29C0C" w:rsidR="00F6339C" w:rsidRDefault="007E6142" w:rsidP="00DB13FF">
            <w:pPr>
              <w:spacing w:line="240" w:lineRule="auto"/>
              <w:jc w:val="right"/>
            </w:pPr>
            <w:r>
              <w:t>07.97</w:t>
            </w:r>
          </w:p>
        </w:tc>
      </w:tr>
      <w:tr w:rsidR="003F71F8" w14:paraId="2AF6BA4D" w14:textId="77777777" w:rsidTr="00DB13FF">
        <w:tc>
          <w:tcPr>
            <w:tcW w:w="2252" w:type="dxa"/>
            <w:vAlign w:val="center"/>
          </w:tcPr>
          <w:p w14:paraId="1D628214" w14:textId="2C84CBE8" w:rsidR="003F71F8" w:rsidRDefault="00F6339C" w:rsidP="00F6339C">
            <w:pPr>
              <w:spacing w:line="240" w:lineRule="auto"/>
              <w:jc w:val="right"/>
            </w:pPr>
            <w:r>
              <w:t>06:58:43</w:t>
            </w:r>
          </w:p>
        </w:tc>
        <w:tc>
          <w:tcPr>
            <w:tcW w:w="2252" w:type="dxa"/>
            <w:vAlign w:val="center"/>
          </w:tcPr>
          <w:p w14:paraId="6724EC5D" w14:textId="50A82681" w:rsidR="003F71F8" w:rsidRDefault="00F6339C" w:rsidP="00DB13FF">
            <w:pPr>
              <w:spacing w:line="240" w:lineRule="auto"/>
              <w:jc w:val="right"/>
            </w:pPr>
            <w:r>
              <w:t>07.39</w:t>
            </w:r>
          </w:p>
        </w:tc>
        <w:tc>
          <w:tcPr>
            <w:tcW w:w="2253" w:type="dxa"/>
            <w:vAlign w:val="center"/>
          </w:tcPr>
          <w:p w14:paraId="0E8CA758" w14:textId="11305B56" w:rsidR="003F71F8" w:rsidRDefault="007E6142" w:rsidP="00BF785E">
            <w:pPr>
              <w:spacing w:line="240" w:lineRule="auto"/>
              <w:jc w:val="right"/>
            </w:pPr>
            <w:r>
              <w:t>16:48:39</w:t>
            </w:r>
          </w:p>
        </w:tc>
        <w:tc>
          <w:tcPr>
            <w:tcW w:w="2253" w:type="dxa"/>
            <w:vAlign w:val="center"/>
          </w:tcPr>
          <w:p w14:paraId="44FCA29A" w14:textId="33255F51" w:rsidR="003F71F8" w:rsidRDefault="007E6142" w:rsidP="00DB13FF">
            <w:pPr>
              <w:spacing w:line="240" w:lineRule="auto"/>
              <w:jc w:val="right"/>
            </w:pPr>
            <w:r>
              <w:t>07.42</w:t>
            </w:r>
          </w:p>
        </w:tc>
      </w:tr>
    </w:tbl>
    <w:p w14:paraId="1DA08A8F" w14:textId="368805BD" w:rsidR="003F71F8" w:rsidRDefault="00D313C8" w:rsidP="004F689F">
      <w:pPr>
        <w:ind w:firstLineChars="200" w:firstLine="480"/>
      </w:pPr>
      <w:r>
        <w:rPr>
          <w:rFonts w:hint="eastAsia"/>
        </w:rPr>
        <w:t>由</w:t>
      </w:r>
      <w:r w:rsidR="008008F9">
        <w:rPr>
          <w:rFonts w:hint="eastAsia"/>
        </w:rPr>
        <w:t>表中数据可知：</w:t>
      </w:r>
    </w:p>
    <w:p w14:paraId="1B50EE37" w14:textId="61E751A3" w:rsidR="008008F9" w:rsidRDefault="002A46AF" w:rsidP="00957310">
      <w:pPr>
        <w:pStyle w:val="a5"/>
        <w:numPr>
          <w:ilvl w:val="0"/>
          <w:numId w:val="39"/>
        </w:numPr>
        <w:ind w:firstLineChars="0"/>
      </w:pPr>
      <w:r>
        <w:rPr>
          <w:rFonts w:hint="eastAsia"/>
        </w:rPr>
        <w:t>相对晨、昏的相同时间，天光背景亮度一致</w:t>
      </w:r>
      <w:r w:rsidR="005642A1">
        <w:rPr>
          <w:rFonts w:hint="eastAsia"/>
        </w:rPr>
        <w:t>。</w:t>
      </w:r>
    </w:p>
    <w:p w14:paraId="52C8B194" w14:textId="57DA01C1" w:rsidR="00957310" w:rsidRPr="002C4AA1" w:rsidRDefault="002A46AF" w:rsidP="00957310">
      <w:pPr>
        <w:pStyle w:val="a5"/>
        <w:numPr>
          <w:ilvl w:val="0"/>
          <w:numId w:val="39"/>
        </w:numPr>
        <w:ind w:firstLineChars="0"/>
      </w:pPr>
      <w:r>
        <w:rPr>
          <w:rFonts w:hint="eastAsia"/>
        </w:rPr>
        <w:t>民用晨昏时段天光背景亮度变化幅度一致，且速率一致。</w:t>
      </w:r>
    </w:p>
    <w:p w14:paraId="54736955" w14:textId="35DD0C38" w:rsidR="00B060D3" w:rsidRDefault="00B060D3" w:rsidP="00A101DA">
      <w:pPr>
        <w:pStyle w:val="3"/>
        <w:spacing w:line="288" w:lineRule="auto"/>
      </w:pPr>
      <w:bookmarkStart w:id="96" w:name="_Toc530388121"/>
      <w:r>
        <w:rPr>
          <w:rFonts w:hint="eastAsia"/>
        </w:rPr>
        <w:t>60cm</w:t>
      </w:r>
      <w:r w:rsidR="00902313">
        <w:rPr>
          <w:rFonts w:hint="eastAsia"/>
        </w:rPr>
        <w:t>望远镜实测</w:t>
      </w:r>
      <w:r>
        <w:rPr>
          <w:rFonts w:hint="eastAsia"/>
        </w:rPr>
        <w:t>平场</w:t>
      </w:r>
      <w:r>
        <w:t>时间</w:t>
      </w:r>
      <w:bookmarkEnd w:id="96"/>
    </w:p>
    <w:p w14:paraId="24A654CC" w14:textId="7C40183B" w:rsidR="000A7909" w:rsidRPr="000A7909" w:rsidRDefault="005642A1" w:rsidP="00B35E36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</w:t>
      </w:r>
      <w:r w:rsidR="00AF319E">
        <w:rPr>
          <w:rFonts w:hint="eastAsia"/>
        </w:rPr>
        <w:t>在</w:t>
      </w:r>
      <w:r w:rsidR="00AF319E">
        <w:rPr>
          <w:rFonts w:hint="eastAsia"/>
        </w:rPr>
        <w:t>2</w:t>
      </w:r>
      <w:r w:rsidR="00AF319E">
        <w:t>018</w:t>
      </w:r>
      <w:r w:rsidR="00AF319E">
        <w:rPr>
          <w:rFonts w:hint="eastAsia"/>
        </w:rPr>
        <w:t>年实际观测中拍摄平场的起始时间和曝光时间</w:t>
      </w:r>
      <w:r w:rsidR="00B43223">
        <w:rPr>
          <w:rFonts w:hint="eastAsia"/>
        </w:rPr>
        <w:t>，计算当日的民用晨昏蒙影时间。</w:t>
      </w:r>
      <w:r w:rsidR="00120AAC">
        <w:rPr>
          <w:rFonts w:hint="eastAsia"/>
        </w:rPr>
        <w:t>为减小快门效应、曝光时间</w:t>
      </w:r>
      <w:r w:rsidR="00D479DE">
        <w:rPr>
          <w:rFonts w:hint="eastAsia"/>
        </w:rPr>
        <w:t>采用</w:t>
      </w:r>
      <w:r w:rsidR="00120AAC">
        <w:rPr>
          <w:rFonts w:hint="eastAsia"/>
        </w:rPr>
        <w:t>5</w:t>
      </w:r>
      <w:r w:rsidR="00120AAC">
        <w:t>~15</w:t>
      </w:r>
      <w:r w:rsidR="00120AAC">
        <w:rPr>
          <w:rFonts w:hint="eastAsia"/>
        </w:rPr>
        <w:t>秒</w:t>
      </w:r>
      <w:r w:rsidR="00D479DE">
        <w:rPr>
          <w:rFonts w:hint="eastAsia"/>
        </w:rPr>
        <w:t>，</w:t>
      </w:r>
      <w:r w:rsidR="00120AAC">
        <w:rPr>
          <w:rFonts w:hint="eastAsia"/>
        </w:rPr>
        <w:t>评估</w:t>
      </w:r>
      <w:r w:rsidR="00FC212B">
        <w:rPr>
          <w:rFonts w:hint="eastAsia"/>
        </w:rPr>
        <w:t>在晨昏时段，</w:t>
      </w:r>
      <w:r w:rsidR="001469EC">
        <w:rPr>
          <w:rFonts w:hint="eastAsia"/>
        </w:rPr>
        <w:t>可用的平场拍摄时间</w:t>
      </w:r>
      <w:r w:rsidR="00ED7A1E">
        <w:rPr>
          <w:rFonts w:hint="eastAsia"/>
        </w:rPr>
        <w:t>，以及</w:t>
      </w:r>
      <w:r w:rsidR="00C564EB">
        <w:rPr>
          <w:rFonts w:hint="eastAsia"/>
        </w:rPr>
        <w:t>UBVRI</w:t>
      </w:r>
      <w:r w:rsidR="00C564EB">
        <w:rPr>
          <w:rFonts w:hint="eastAsia"/>
        </w:rPr>
        <w:t>波段</w:t>
      </w:r>
      <w:r w:rsidR="00150A4F">
        <w:rPr>
          <w:rFonts w:hint="eastAsia"/>
        </w:rPr>
        <w:t>的选择顺序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5C0D8A" w14:paraId="1D0EC184" w14:textId="77777777" w:rsidTr="00BE4594">
        <w:tc>
          <w:tcPr>
            <w:tcW w:w="1838" w:type="dxa"/>
            <w:shd w:val="clear" w:color="auto" w:fill="92D050"/>
          </w:tcPr>
          <w:p w14:paraId="605BC80A" w14:textId="00D72034" w:rsidR="005C0D8A" w:rsidRPr="00497A3B" w:rsidRDefault="005C0D8A" w:rsidP="00BD2506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C7AC61A" w14:textId="217ABD87" w:rsidR="005C0D8A" w:rsidRDefault="00DC7FC9" w:rsidP="00BD2506">
            <w:pPr>
              <w:spacing w:line="288" w:lineRule="auto"/>
            </w:pPr>
            <w:r>
              <w:rPr>
                <w:rFonts w:hint="eastAsia"/>
              </w:rPr>
              <w:t>2018-04-14</w:t>
            </w:r>
          </w:p>
        </w:tc>
      </w:tr>
      <w:tr w:rsidR="005C0D8A" w14:paraId="65FC16CB" w14:textId="77777777" w:rsidTr="00497A3B">
        <w:tc>
          <w:tcPr>
            <w:tcW w:w="1838" w:type="dxa"/>
          </w:tcPr>
          <w:p w14:paraId="33B258E5" w14:textId="282883C2" w:rsidR="005C0D8A" w:rsidRPr="00497A3B" w:rsidRDefault="00C24DA1" w:rsidP="00BD2506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5C0D8A" w:rsidRPr="00497A3B">
              <w:rPr>
                <w:b/>
              </w:rPr>
              <w:t>晨昏</w:t>
            </w:r>
            <w:r w:rsidR="005C0D8A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C0925CD" w14:textId="6410BF0F" w:rsidR="005C0D8A" w:rsidRDefault="00C24DA1" w:rsidP="00BD2506">
            <w:pPr>
              <w:spacing w:line="288" w:lineRule="auto"/>
            </w:pPr>
            <w:r>
              <w:rPr>
                <w:rFonts w:hint="eastAsia"/>
              </w:rPr>
              <w:t>05:04:00   19:15:20</w:t>
            </w:r>
          </w:p>
        </w:tc>
      </w:tr>
      <w:tr w:rsidR="00497A3B" w14:paraId="644B4BEC" w14:textId="77777777" w:rsidTr="00C3199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A22B846" w14:textId="57FB2AF4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lastRenderedPageBreak/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01042EAC" w14:textId="73875C35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187F3CC7" w14:textId="1783A939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31999" w14:paraId="545024E2" w14:textId="77777777" w:rsidTr="00C31999">
        <w:trPr>
          <w:trHeight w:val="178"/>
        </w:trPr>
        <w:tc>
          <w:tcPr>
            <w:tcW w:w="1838" w:type="dxa"/>
            <w:vMerge/>
            <w:vAlign w:val="center"/>
          </w:tcPr>
          <w:p w14:paraId="09F28AB5" w14:textId="77777777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CABB1E" w14:textId="30E5EDF8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8BFF156" w14:textId="5E3A066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A2C8A5B" w14:textId="4F95941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369A30D5" w14:textId="385FC273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31999" w14:paraId="60F59700" w14:textId="77777777" w:rsidTr="0036239E">
        <w:tc>
          <w:tcPr>
            <w:tcW w:w="1838" w:type="dxa"/>
            <w:vAlign w:val="center"/>
          </w:tcPr>
          <w:p w14:paraId="37AC99D4" w14:textId="75C9330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6442C3E9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3962A30" w14:textId="11CF998F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4DE86097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2DD5AE9" w14:textId="6DA0D3C0" w:rsidR="002942AD" w:rsidRDefault="002942AD" w:rsidP="004C52E0">
            <w:pPr>
              <w:spacing w:line="288" w:lineRule="auto"/>
              <w:jc w:val="right"/>
            </w:pPr>
          </w:p>
        </w:tc>
      </w:tr>
      <w:tr w:rsidR="00C31999" w14:paraId="75930C39" w14:textId="77777777" w:rsidTr="0036239E">
        <w:tc>
          <w:tcPr>
            <w:tcW w:w="1838" w:type="dxa"/>
            <w:vAlign w:val="center"/>
          </w:tcPr>
          <w:p w14:paraId="48AECC97" w14:textId="495A6E6F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1272EC" w14:textId="252406BC" w:rsidR="002942AD" w:rsidRDefault="00DE07A2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</w:t>
            </w:r>
            <w:r>
              <w:t>:13:06</w:t>
            </w:r>
          </w:p>
        </w:tc>
        <w:tc>
          <w:tcPr>
            <w:tcW w:w="1843" w:type="dxa"/>
            <w:vAlign w:val="center"/>
          </w:tcPr>
          <w:p w14:paraId="74EBA4C7" w14:textId="2636D2C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28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19DA7AAC" w14:textId="43AC753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vAlign w:val="center"/>
          </w:tcPr>
          <w:p w14:paraId="0F1D6407" w14:textId="20403678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26</w:t>
            </w:r>
          </w:p>
        </w:tc>
      </w:tr>
      <w:tr w:rsidR="00C31999" w14:paraId="70CAFF55" w14:textId="77777777" w:rsidTr="0036239E">
        <w:tc>
          <w:tcPr>
            <w:tcW w:w="1838" w:type="dxa"/>
            <w:vAlign w:val="center"/>
          </w:tcPr>
          <w:p w14:paraId="2548E2F1" w14:textId="4236A921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0D60E7" w14:textId="6D8C3FC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56</w:t>
            </w:r>
          </w:p>
        </w:tc>
        <w:tc>
          <w:tcPr>
            <w:tcW w:w="1843" w:type="dxa"/>
            <w:vAlign w:val="center"/>
          </w:tcPr>
          <w:p w14:paraId="7836F151" w14:textId="0796FAFA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8:04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E5AA792" w14:textId="3878A67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1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6ED4B259" w14:textId="4626F0D5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2.14</w:t>
            </w:r>
          </w:p>
        </w:tc>
      </w:tr>
      <w:tr w:rsidR="00C31999" w14:paraId="186C21E3" w14:textId="77777777" w:rsidTr="0036239E">
        <w:tc>
          <w:tcPr>
            <w:tcW w:w="1838" w:type="dxa"/>
            <w:vAlign w:val="center"/>
          </w:tcPr>
          <w:p w14:paraId="36B25B96" w14:textId="460329B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2BF5865" w14:textId="5A7652D6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09:22</w:t>
            </w:r>
          </w:p>
        </w:tc>
        <w:tc>
          <w:tcPr>
            <w:tcW w:w="1843" w:type="dxa"/>
            <w:vAlign w:val="center"/>
          </w:tcPr>
          <w:p w14:paraId="73705F22" w14:textId="627CEC90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2:44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404C366" w14:textId="0854D34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14.1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8FE8CCB" w14:textId="3939339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6.63</w:t>
            </w:r>
          </w:p>
        </w:tc>
      </w:tr>
      <w:tr w:rsidR="00DC7FC9" w14:paraId="2483BACF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B12EA71" w14:textId="48A8AA00" w:rsidR="00DC7FC9" w:rsidRDefault="00DC7FC9" w:rsidP="00C3199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2FB8C69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EA885D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2249A20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139767F" w14:textId="77777777" w:rsidR="00DC7FC9" w:rsidRDefault="00DC7FC9" w:rsidP="004C52E0">
            <w:pPr>
              <w:spacing w:line="288" w:lineRule="auto"/>
              <w:jc w:val="right"/>
            </w:pPr>
          </w:p>
        </w:tc>
      </w:tr>
      <w:tr w:rsidR="00C55D65" w14:paraId="5DAAE95B" w14:textId="77777777" w:rsidTr="00C55D65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50DD9A65" w14:textId="0B87B909" w:rsidR="00C55D65" w:rsidRPr="00C55D65" w:rsidRDefault="00C55D65" w:rsidP="00C31999">
            <w:pPr>
              <w:spacing w:line="288" w:lineRule="auto"/>
              <w:rPr>
                <w:b/>
              </w:rPr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4815D951" w14:textId="77777777" w:rsidR="00C55D65" w:rsidRDefault="00320B6C" w:rsidP="00C55D65">
            <w:pPr>
              <w:spacing w:line="288" w:lineRule="auto"/>
            </w:pPr>
            <w:r>
              <w:rPr>
                <w:rFonts w:hint="eastAsia"/>
              </w:rPr>
              <w:t>早平场</w:t>
            </w:r>
          </w:p>
          <w:p w14:paraId="16D6A40F" w14:textId="5C8E6ACA" w:rsidR="00320B6C" w:rsidRDefault="002360C8" w:rsidP="002360C8">
            <w:pPr>
              <w:pStyle w:val="a5"/>
              <w:numPr>
                <w:ilvl w:val="0"/>
                <w:numId w:val="3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71324B">
              <w:rPr>
                <w:rFonts w:hint="eastAsia"/>
              </w:rPr>
              <w:t>晨光始之后</w:t>
            </w:r>
            <w:r w:rsidR="0071324B">
              <w:rPr>
                <w:rFonts w:hint="eastAsia"/>
              </w:rPr>
              <w:t>5</w:t>
            </w:r>
            <w:r w:rsidR="0071324B">
              <w:rPr>
                <w:rFonts w:hint="eastAsia"/>
              </w:rPr>
              <w:t>分钟</w:t>
            </w:r>
          </w:p>
          <w:p w14:paraId="2778BB01" w14:textId="4A22ED8E" w:rsidR="002360C8" w:rsidRDefault="002360C8" w:rsidP="002360C8">
            <w:pPr>
              <w:pStyle w:val="a5"/>
              <w:numPr>
                <w:ilvl w:val="0"/>
                <w:numId w:val="3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</w:t>
            </w:r>
            <w:r w:rsidR="006E57AF">
              <w:rPr>
                <w:rFonts w:hint="eastAsia"/>
              </w:rPr>
              <w:t>晨光始之后</w:t>
            </w:r>
            <w:r w:rsidR="00693356">
              <w:rPr>
                <w:rFonts w:hint="eastAsia"/>
              </w:rPr>
              <w:t>9</w:t>
            </w:r>
            <w:r w:rsidR="00693356">
              <w:rPr>
                <w:rFonts w:hint="eastAsia"/>
              </w:rPr>
              <w:t>分钟</w:t>
            </w:r>
          </w:p>
        </w:tc>
      </w:tr>
      <w:tr w:rsidR="001D10D7" w14:paraId="4EBE5218" w14:textId="77777777" w:rsidTr="001D10D7">
        <w:tc>
          <w:tcPr>
            <w:tcW w:w="1838" w:type="dxa"/>
            <w:shd w:val="clear" w:color="auto" w:fill="92D050"/>
          </w:tcPr>
          <w:p w14:paraId="5EFCEECC" w14:textId="77777777" w:rsidR="001D10D7" w:rsidRPr="00497A3B" w:rsidRDefault="001D10D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2861E5EC" w14:textId="153D18FF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5-03</w:t>
            </w:r>
          </w:p>
        </w:tc>
      </w:tr>
      <w:tr w:rsidR="001D10D7" w14:paraId="595321B7" w14:textId="77777777" w:rsidTr="001D10D7">
        <w:tc>
          <w:tcPr>
            <w:tcW w:w="1838" w:type="dxa"/>
          </w:tcPr>
          <w:p w14:paraId="766047DE" w14:textId="7E42F4DF" w:rsidR="001D10D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D10D7" w:rsidRPr="00497A3B">
              <w:rPr>
                <w:b/>
              </w:rPr>
              <w:t>晨昏</w:t>
            </w:r>
            <w:r w:rsidR="001D10D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6B21817" w14:textId="28D3ECCC" w:rsidR="001D10D7" w:rsidRDefault="00B66DF9" w:rsidP="002A6BE2">
            <w:pPr>
              <w:spacing w:line="288" w:lineRule="auto"/>
            </w:pPr>
            <w:r>
              <w:rPr>
                <w:rFonts w:hint="eastAsia"/>
              </w:rPr>
              <w:t>04:36:10   19:36:30</w:t>
            </w:r>
          </w:p>
        </w:tc>
      </w:tr>
      <w:tr w:rsidR="001D10D7" w14:paraId="769650E6" w14:textId="77777777" w:rsidTr="001D10D7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54150E1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15C8BB0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50BCD077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D10D7" w14:paraId="60B485B5" w14:textId="77777777" w:rsidTr="001D10D7">
        <w:trPr>
          <w:trHeight w:val="178"/>
        </w:trPr>
        <w:tc>
          <w:tcPr>
            <w:tcW w:w="1838" w:type="dxa"/>
            <w:vMerge/>
            <w:vAlign w:val="center"/>
          </w:tcPr>
          <w:p w14:paraId="7FAA886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C40CDFC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2B1748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9292416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A5A2E72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D10D7" w14:paraId="2160FA92" w14:textId="77777777" w:rsidTr="001D10D7">
        <w:tc>
          <w:tcPr>
            <w:tcW w:w="1838" w:type="dxa"/>
            <w:vAlign w:val="center"/>
          </w:tcPr>
          <w:p w14:paraId="087A56BC" w14:textId="77777777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85E25F0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EE25882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3C6A316B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0F6A691" w14:textId="77777777" w:rsidR="001D10D7" w:rsidRDefault="001D10D7" w:rsidP="002A6BE2">
            <w:pPr>
              <w:spacing w:line="288" w:lineRule="auto"/>
              <w:jc w:val="right"/>
            </w:pPr>
          </w:p>
        </w:tc>
      </w:tr>
      <w:tr w:rsidR="001D10D7" w14:paraId="4833C29B" w14:textId="77777777" w:rsidTr="00F50E11">
        <w:tc>
          <w:tcPr>
            <w:tcW w:w="1838" w:type="dxa"/>
            <w:vAlign w:val="center"/>
          </w:tcPr>
          <w:p w14:paraId="20796A1D" w14:textId="14EF8CE1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CE8A16A" w14:textId="314892D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03</w:t>
            </w:r>
          </w:p>
        </w:tc>
        <w:tc>
          <w:tcPr>
            <w:tcW w:w="1843" w:type="dxa"/>
            <w:vAlign w:val="center"/>
          </w:tcPr>
          <w:p w14:paraId="33855944" w14:textId="48D60232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57</w:t>
            </w:r>
          </w:p>
        </w:tc>
        <w:tc>
          <w:tcPr>
            <w:tcW w:w="1451" w:type="dxa"/>
            <w:vAlign w:val="center"/>
          </w:tcPr>
          <w:p w14:paraId="1DBE65FD" w14:textId="4835890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2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2C5B5E0C" w14:textId="551F044A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33</w:t>
            </w:r>
          </w:p>
        </w:tc>
      </w:tr>
      <w:tr w:rsidR="001D10D7" w14:paraId="7EEA5574" w14:textId="77777777" w:rsidTr="00F50E11">
        <w:tc>
          <w:tcPr>
            <w:tcW w:w="1838" w:type="dxa"/>
            <w:vAlign w:val="center"/>
          </w:tcPr>
          <w:p w14:paraId="04BDA2C2" w14:textId="2107CF5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A1995E9" w14:textId="0EA68C2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42</w:t>
            </w:r>
          </w:p>
        </w:tc>
        <w:tc>
          <w:tcPr>
            <w:tcW w:w="1843" w:type="dxa"/>
            <w:vAlign w:val="center"/>
          </w:tcPr>
          <w:p w14:paraId="4298F6A4" w14:textId="265C002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4:45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13ADA1B" w14:textId="327D8F7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88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49CE0032" w14:textId="5DAD5681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69</w:t>
            </w:r>
          </w:p>
        </w:tc>
      </w:tr>
      <w:tr w:rsidR="001D10D7" w14:paraId="73050F59" w14:textId="77777777" w:rsidTr="00F50E11">
        <w:tc>
          <w:tcPr>
            <w:tcW w:w="1838" w:type="dxa"/>
            <w:vAlign w:val="center"/>
          </w:tcPr>
          <w:p w14:paraId="7EDD3FE5" w14:textId="5DEF8B99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8E91EAB" w14:textId="38EC88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5:05</w:t>
            </w:r>
          </w:p>
        </w:tc>
        <w:tc>
          <w:tcPr>
            <w:tcW w:w="1843" w:type="dxa"/>
            <w:vAlign w:val="center"/>
          </w:tcPr>
          <w:p w14:paraId="724A3DF1" w14:textId="652C3E1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6:1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25372CC1" w14:textId="326B692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.0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0BCB8A9" w14:textId="24B6AA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7.63</w:t>
            </w:r>
          </w:p>
        </w:tc>
      </w:tr>
      <w:tr w:rsidR="001D10D7" w14:paraId="724F7753" w14:textId="77777777" w:rsidTr="00F50E11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42AAF03" w14:textId="1B69D49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488CC4D" w14:textId="21F479B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2:17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F126104" w14:textId="3AEDBAA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F20B563" w14:textId="4D1F088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0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FFE599" w:themeFill="accent4" w:themeFillTint="66"/>
            <w:vAlign w:val="center"/>
          </w:tcPr>
          <w:p w14:paraId="04DB7621" w14:textId="3A9673F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92</w:t>
            </w:r>
          </w:p>
        </w:tc>
      </w:tr>
      <w:tr w:rsidR="00812BDF" w14:paraId="14BE460E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C43C07F" w14:textId="1D9006FD" w:rsidR="00812BDF" w:rsidRDefault="00812BDF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5A2A5523" w14:textId="77777777" w:rsidR="00812BDF" w:rsidRDefault="004F7968" w:rsidP="00812BD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8879725" w14:textId="40672C38" w:rsidR="004F7968" w:rsidRDefault="006C320D" w:rsidP="006C320D">
            <w:pPr>
              <w:pStyle w:val="a5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7A1393">
              <w:rPr>
                <w:rFonts w:hint="eastAsia"/>
              </w:rPr>
              <w:t>13</w:t>
            </w:r>
            <w:r w:rsidR="007A1393">
              <w:rPr>
                <w:rFonts w:hint="eastAsia"/>
              </w:rPr>
              <w:t>分钟</w:t>
            </w:r>
          </w:p>
        </w:tc>
      </w:tr>
      <w:tr w:rsidR="003131AE" w14:paraId="2DA0AD83" w14:textId="77777777" w:rsidTr="003131AE">
        <w:tc>
          <w:tcPr>
            <w:tcW w:w="1838" w:type="dxa"/>
            <w:shd w:val="clear" w:color="auto" w:fill="92D050"/>
          </w:tcPr>
          <w:p w14:paraId="1049B531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6B8E11B" w14:textId="64E18E28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6-19</w:t>
            </w:r>
          </w:p>
        </w:tc>
      </w:tr>
      <w:tr w:rsidR="003131AE" w14:paraId="6E6D863E" w14:textId="77777777" w:rsidTr="003131AE">
        <w:tc>
          <w:tcPr>
            <w:tcW w:w="1838" w:type="dxa"/>
          </w:tcPr>
          <w:p w14:paraId="082D593A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EC4C95B" w14:textId="7D47E308" w:rsidR="003131AE" w:rsidRDefault="005464EC" w:rsidP="002A6BE2">
            <w:pPr>
              <w:spacing w:line="288" w:lineRule="auto"/>
            </w:pPr>
            <w:r>
              <w:rPr>
                <w:rFonts w:hint="eastAsia"/>
              </w:rPr>
              <w:t>04:06:15   20:15:54</w:t>
            </w:r>
          </w:p>
        </w:tc>
      </w:tr>
      <w:tr w:rsidR="003131AE" w14:paraId="173290BF" w14:textId="77777777" w:rsidTr="003131AE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AC3DEB9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744561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3A8A0E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131AE" w14:paraId="511CBB73" w14:textId="77777777" w:rsidTr="003131AE">
        <w:trPr>
          <w:trHeight w:val="178"/>
        </w:trPr>
        <w:tc>
          <w:tcPr>
            <w:tcW w:w="1838" w:type="dxa"/>
            <w:vMerge/>
            <w:vAlign w:val="center"/>
          </w:tcPr>
          <w:p w14:paraId="09E7B167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88D70DF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52FD430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6EBD942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0FA65B5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131AE" w14:paraId="507013D7" w14:textId="77777777" w:rsidTr="003131AE">
        <w:tc>
          <w:tcPr>
            <w:tcW w:w="1838" w:type="dxa"/>
            <w:vAlign w:val="center"/>
          </w:tcPr>
          <w:p w14:paraId="56501DCB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A93C79E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25DCE30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3BC06D2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F5E51AD" w14:textId="77777777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75C9D287" w14:textId="77777777" w:rsidTr="00A86AB7">
        <w:tc>
          <w:tcPr>
            <w:tcW w:w="1838" w:type="dxa"/>
            <w:vAlign w:val="center"/>
          </w:tcPr>
          <w:p w14:paraId="76B60F92" w14:textId="5A8E088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1804688" w14:textId="7759EFA9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6:46</w:t>
            </w:r>
          </w:p>
        </w:tc>
        <w:tc>
          <w:tcPr>
            <w:tcW w:w="1843" w:type="dxa"/>
            <w:vAlign w:val="center"/>
          </w:tcPr>
          <w:p w14:paraId="711E97DC" w14:textId="00DE0116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8:46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DB4C590" w14:textId="1135B294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</w:t>
            </w:r>
            <w:r w:rsidR="00C61022">
              <w:t>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B0BFBDA" w14:textId="58BF721E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</w:t>
            </w:r>
            <w:r w:rsidR="00C61022">
              <w:t>05</w:t>
            </w:r>
          </w:p>
        </w:tc>
      </w:tr>
      <w:tr w:rsidR="003131AE" w14:paraId="7818435B" w14:textId="77777777" w:rsidTr="00BE3E55">
        <w:tc>
          <w:tcPr>
            <w:tcW w:w="1838" w:type="dxa"/>
            <w:vAlign w:val="center"/>
          </w:tcPr>
          <w:p w14:paraId="5A9E7A4E" w14:textId="7EB41A9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lastRenderedPageBreak/>
              <w:t>V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CC6E685" w14:textId="1CE97BA1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59:14</w:t>
            </w:r>
          </w:p>
        </w:tc>
        <w:tc>
          <w:tcPr>
            <w:tcW w:w="1843" w:type="dxa"/>
            <w:vAlign w:val="center"/>
          </w:tcPr>
          <w:p w14:paraId="45862A2C" w14:textId="44389AB7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0CBA1E" w14:textId="4A94466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26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4CEC76" w14:textId="355DDB26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12</w:t>
            </w:r>
          </w:p>
        </w:tc>
      </w:tr>
      <w:tr w:rsidR="003131AE" w14:paraId="64984B24" w14:textId="77777777" w:rsidTr="00BE3E55">
        <w:tc>
          <w:tcPr>
            <w:tcW w:w="1838" w:type="dxa"/>
            <w:vAlign w:val="center"/>
          </w:tcPr>
          <w:p w14:paraId="55DCE7C1" w14:textId="16FFF4F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B3ADF5" w14:textId="4389D6F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46</w:t>
            </w:r>
          </w:p>
        </w:tc>
        <w:tc>
          <w:tcPr>
            <w:tcW w:w="1843" w:type="dxa"/>
            <w:vAlign w:val="center"/>
          </w:tcPr>
          <w:p w14:paraId="0625577D" w14:textId="1A08BB6B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3:59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619A14D3" w14:textId="5C0AAABF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9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00B0F0"/>
            <w:vAlign w:val="center"/>
          </w:tcPr>
          <w:p w14:paraId="6F1DC841" w14:textId="2045480A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22</w:t>
            </w:r>
          </w:p>
        </w:tc>
      </w:tr>
      <w:tr w:rsidR="003131AE" w14:paraId="628ED593" w14:textId="77777777" w:rsidTr="001577B7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18782B6" w14:textId="0D753CC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06AE69C5" w14:textId="07C6B704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6C1C6263" w14:textId="6A4C2F7D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17F7562B" w14:textId="25954386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B1802C" w14:textId="6B1F29D8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435676D9" w14:textId="77777777" w:rsidTr="003131AE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CA44E15" w14:textId="77777777" w:rsidR="003131AE" w:rsidRDefault="003131AE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665441C3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96BB047" w14:textId="38A1C2D3" w:rsidR="003131AE" w:rsidRDefault="003131AE" w:rsidP="002A6BE2">
            <w:pPr>
              <w:pStyle w:val="a5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E802E6">
              <w:rPr>
                <w:rFonts w:hint="eastAsia"/>
              </w:rPr>
              <w:t>约</w:t>
            </w:r>
            <w:r w:rsidR="00E802E6">
              <w:rPr>
                <w:rFonts w:hint="eastAsia"/>
              </w:rPr>
              <w:t>1</w:t>
            </w:r>
            <w:r w:rsidR="00E802E6">
              <w:t>2</w:t>
            </w:r>
            <w:r>
              <w:rPr>
                <w:rFonts w:hint="eastAsia"/>
              </w:rPr>
              <w:t>分钟</w:t>
            </w:r>
          </w:p>
        </w:tc>
      </w:tr>
      <w:tr w:rsidR="00160BDD" w14:paraId="3A045599" w14:textId="77777777" w:rsidTr="002A6BE2">
        <w:tc>
          <w:tcPr>
            <w:tcW w:w="1838" w:type="dxa"/>
            <w:shd w:val="clear" w:color="auto" w:fill="92D050"/>
          </w:tcPr>
          <w:p w14:paraId="0D23575D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FDB4575" w14:textId="16AE266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2018-09-0</w:t>
            </w:r>
            <w:r>
              <w:t>6</w:t>
            </w:r>
          </w:p>
        </w:tc>
      </w:tr>
      <w:tr w:rsidR="00160BDD" w14:paraId="068FDBD3" w14:textId="77777777" w:rsidTr="002A6BE2">
        <w:tc>
          <w:tcPr>
            <w:tcW w:w="1838" w:type="dxa"/>
          </w:tcPr>
          <w:p w14:paraId="53549BFB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FF0DE5F" w14:textId="2222B699" w:rsidR="00160BDD" w:rsidRDefault="006A084B" w:rsidP="002A6BE2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t>5:14:36   19:01:59</w:t>
            </w:r>
          </w:p>
        </w:tc>
      </w:tr>
      <w:tr w:rsidR="00160BDD" w14:paraId="5BE2F15B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7F0E42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F6C7B7D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CA386A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60BDD" w14:paraId="1CEACCE2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2C520867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21910D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6A6DAA5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7A1ED909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C791A18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60BDD" w14:paraId="2071A99B" w14:textId="77777777" w:rsidTr="002A6BE2">
        <w:tc>
          <w:tcPr>
            <w:tcW w:w="1838" w:type="dxa"/>
            <w:vAlign w:val="center"/>
          </w:tcPr>
          <w:p w14:paraId="76C2BC7C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7C5DEB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CFD6A6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0E777B6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AE864D8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6EA6685A" w14:textId="77777777" w:rsidTr="00EF2A91">
        <w:tc>
          <w:tcPr>
            <w:tcW w:w="1838" w:type="dxa"/>
            <w:vAlign w:val="center"/>
          </w:tcPr>
          <w:p w14:paraId="438471CE" w14:textId="221D719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1843" w:type="dxa"/>
            <w:vAlign w:val="center"/>
          </w:tcPr>
          <w:p w14:paraId="4B0EC526" w14:textId="4BF685F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10AE306E" w14:textId="7D2D3FD3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0584957A" w14:textId="12485D3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4A670E8F" w14:textId="38579052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487F7C56" w14:textId="77777777" w:rsidTr="00EF2A91">
        <w:tc>
          <w:tcPr>
            <w:tcW w:w="1838" w:type="dxa"/>
            <w:vAlign w:val="center"/>
          </w:tcPr>
          <w:p w14:paraId="00FE2DD3" w14:textId="31EE0FA9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</w:p>
        </w:tc>
        <w:tc>
          <w:tcPr>
            <w:tcW w:w="1843" w:type="dxa"/>
            <w:vAlign w:val="center"/>
          </w:tcPr>
          <w:p w14:paraId="3230A523" w14:textId="76DA553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F3BED03" w14:textId="44E3EBD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9003B09" w14:textId="52CAB08D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shd w:val="clear" w:color="auto" w:fill="auto"/>
            <w:vAlign w:val="center"/>
          </w:tcPr>
          <w:p w14:paraId="68E5872B" w14:textId="4B7E9944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577D0061" w14:textId="77777777" w:rsidTr="002A6BE2">
        <w:tc>
          <w:tcPr>
            <w:tcW w:w="1838" w:type="dxa"/>
            <w:vAlign w:val="center"/>
          </w:tcPr>
          <w:p w14:paraId="5DD1CD33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4BA1530" w14:textId="655F80F2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17:26</w:t>
            </w:r>
          </w:p>
        </w:tc>
        <w:tc>
          <w:tcPr>
            <w:tcW w:w="1843" w:type="dxa"/>
            <w:vAlign w:val="center"/>
          </w:tcPr>
          <w:p w14:paraId="01CBAF5A" w14:textId="0EB603CD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20:49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E12CC29" w14:textId="3213955F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4.6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22F3124" w14:textId="19C71F24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</w:t>
            </w:r>
            <w:r>
              <w:t>.42</w:t>
            </w:r>
          </w:p>
        </w:tc>
      </w:tr>
      <w:tr w:rsidR="00160BDD" w14:paraId="2CE64481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1845BF5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7DC8B438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7B6D00B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B57E7AC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65F9BBB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3306215B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8DECE1A" w14:textId="77777777" w:rsidR="00160BDD" w:rsidRDefault="00160BDD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369568A1" w14:textId="268597F1" w:rsidR="00160BDD" w:rsidRDefault="000B6574" w:rsidP="002A6BE2">
            <w:pPr>
              <w:spacing w:line="288" w:lineRule="auto"/>
            </w:pPr>
            <w:r>
              <w:rPr>
                <w:rFonts w:hint="eastAsia"/>
              </w:rPr>
              <w:t>早</w:t>
            </w:r>
            <w:r w:rsidR="00160BDD">
              <w:rPr>
                <w:rFonts w:hint="eastAsia"/>
              </w:rPr>
              <w:t>平场</w:t>
            </w:r>
          </w:p>
          <w:p w14:paraId="5E54D897" w14:textId="77777777" w:rsidR="00160BDD" w:rsidRDefault="00160BDD" w:rsidP="002A6BE2">
            <w:pPr>
              <w:pStyle w:val="a5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3B1461">
              <w:rPr>
                <w:rFonts w:hint="eastAsia"/>
              </w:rPr>
              <w:t>晨光始</w:t>
            </w:r>
            <w:r>
              <w:rPr>
                <w:rFonts w:hint="eastAsia"/>
              </w:rPr>
              <w:t>之</w:t>
            </w:r>
            <w:r w:rsidR="003B1461">
              <w:rPr>
                <w:rFonts w:hint="eastAsia"/>
              </w:rPr>
              <w:t>后</w:t>
            </w:r>
            <w:r w:rsidR="003B1461">
              <w:rPr>
                <w:rFonts w:hint="eastAsia"/>
              </w:rPr>
              <w:t>3</w:t>
            </w:r>
            <w:r>
              <w:rPr>
                <w:rFonts w:hint="eastAsia"/>
              </w:rPr>
              <w:t>分钟</w:t>
            </w:r>
          </w:p>
          <w:p w14:paraId="1CDBB046" w14:textId="7F00E12C" w:rsidR="003B1461" w:rsidRDefault="003B1461" w:rsidP="002A6BE2">
            <w:pPr>
              <w:pStyle w:val="a5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</w:t>
            </w:r>
            <w:r w:rsidR="00846BD3">
              <w:rPr>
                <w:rFonts w:hint="eastAsia"/>
              </w:rPr>
              <w:t>之后约</w:t>
            </w:r>
            <w:r w:rsidR="00846BD3">
              <w:rPr>
                <w:rFonts w:hint="eastAsia"/>
              </w:rPr>
              <w:t>7</w:t>
            </w:r>
            <w:r w:rsidR="00846BD3">
              <w:rPr>
                <w:rFonts w:hint="eastAsia"/>
              </w:rPr>
              <w:t>分钟</w:t>
            </w:r>
          </w:p>
        </w:tc>
      </w:tr>
      <w:tr w:rsidR="008E30D6" w14:paraId="47BCBFFC" w14:textId="77777777" w:rsidTr="00BE4594">
        <w:tc>
          <w:tcPr>
            <w:tcW w:w="1838" w:type="dxa"/>
            <w:shd w:val="clear" w:color="auto" w:fill="92D050"/>
          </w:tcPr>
          <w:p w14:paraId="056ED678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8267E02" w14:textId="3B377151" w:rsidR="008E30D6" w:rsidRDefault="00A124F0" w:rsidP="008D7A79">
            <w:pPr>
              <w:spacing w:line="288" w:lineRule="auto"/>
            </w:pPr>
            <w:r>
              <w:rPr>
                <w:rFonts w:hint="eastAsia"/>
              </w:rPr>
              <w:t>2018-09-07</w:t>
            </w:r>
          </w:p>
        </w:tc>
      </w:tr>
      <w:tr w:rsidR="008E30D6" w14:paraId="72D3B9C9" w14:textId="77777777" w:rsidTr="008D7A79">
        <w:tc>
          <w:tcPr>
            <w:tcW w:w="1838" w:type="dxa"/>
          </w:tcPr>
          <w:p w14:paraId="2F1DF54C" w14:textId="69B90865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2B583AC7" w14:textId="2F6A508C" w:rsidR="008E30D6" w:rsidRDefault="004F586A" w:rsidP="008D7A79">
            <w:pPr>
              <w:spacing w:line="288" w:lineRule="auto"/>
            </w:pPr>
            <w:r>
              <w:rPr>
                <w:rFonts w:hint="eastAsia"/>
              </w:rPr>
              <w:t>05:15:37   19:00:18</w:t>
            </w:r>
          </w:p>
        </w:tc>
      </w:tr>
      <w:tr w:rsidR="008E30D6" w14:paraId="15816B0F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F8B3786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5ADDF1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96568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4384626D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20F4C9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9F2B09B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E6E16A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0067F78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F9007B4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2364291" w14:textId="77777777" w:rsidTr="004E13F8">
        <w:tc>
          <w:tcPr>
            <w:tcW w:w="1838" w:type="dxa"/>
            <w:vAlign w:val="center"/>
          </w:tcPr>
          <w:p w14:paraId="48C0D640" w14:textId="521A352B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8E8293F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D83211D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A9A3D76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A34AF4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DC7FC9" w14:paraId="40747D2B" w14:textId="77777777" w:rsidTr="00501203">
        <w:tc>
          <w:tcPr>
            <w:tcW w:w="1838" w:type="dxa"/>
            <w:vAlign w:val="center"/>
          </w:tcPr>
          <w:p w14:paraId="76A4787C" w14:textId="282B94C3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EAF15A7" w14:textId="42D451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6:11</w:t>
            </w:r>
          </w:p>
        </w:tc>
        <w:tc>
          <w:tcPr>
            <w:tcW w:w="1843" w:type="dxa"/>
            <w:vAlign w:val="center"/>
          </w:tcPr>
          <w:p w14:paraId="3DDE61BD" w14:textId="114A6DEF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15</w:t>
            </w:r>
          </w:p>
        </w:tc>
        <w:tc>
          <w:tcPr>
            <w:tcW w:w="1451" w:type="dxa"/>
            <w:vAlign w:val="center"/>
          </w:tcPr>
          <w:p w14:paraId="175860BC" w14:textId="664F750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04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3483D44E" w14:textId="6F68271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87</w:t>
            </w:r>
          </w:p>
        </w:tc>
      </w:tr>
      <w:tr w:rsidR="00DC7FC9" w14:paraId="40B41794" w14:textId="77777777" w:rsidTr="00501203">
        <w:tc>
          <w:tcPr>
            <w:tcW w:w="1838" w:type="dxa"/>
            <w:vAlign w:val="center"/>
          </w:tcPr>
          <w:p w14:paraId="4FF2A360" w14:textId="2AF6CBF7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A728207" w14:textId="7D3A2E3C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55</w:t>
            </w:r>
          </w:p>
        </w:tc>
        <w:tc>
          <w:tcPr>
            <w:tcW w:w="1843" w:type="dxa"/>
            <w:vAlign w:val="center"/>
          </w:tcPr>
          <w:p w14:paraId="05F30C74" w14:textId="6426F1F1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12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83183AC" w14:textId="16ECAA4A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</w:t>
            </w:r>
            <w:r>
              <w:t>20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7E954CE6" w14:textId="775DCA4D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5</w:t>
            </w:r>
          </w:p>
        </w:tc>
      </w:tr>
      <w:tr w:rsidR="00DC7FC9" w14:paraId="3F2F63E2" w14:textId="77777777" w:rsidTr="00501203">
        <w:tc>
          <w:tcPr>
            <w:tcW w:w="1838" w:type="dxa"/>
            <w:vAlign w:val="center"/>
          </w:tcPr>
          <w:p w14:paraId="57F964B4" w14:textId="58FB9560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99225D" w14:textId="09B173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53</w:t>
            </w:r>
          </w:p>
        </w:tc>
        <w:tc>
          <w:tcPr>
            <w:tcW w:w="1843" w:type="dxa"/>
            <w:vAlign w:val="center"/>
          </w:tcPr>
          <w:p w14:paraId="2EC7FC83" w14:textId="52D2D4CA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4:2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92F064E" w14:textId="77B09714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61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2C11BA93" w14:textId="4CA0E089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8.09</w:t>
            </w:r>
          </w:p>
        </w:tc>
      </w:tr>
      <w:tr w:rsidR="00DC7FC9" w14:paraId="6B8DE44B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9EBB92F" w14:textId="6F359C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32BFB91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95ECC0E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24C721E2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066BAB0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812BDF" w14:paraId="1C5F6256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4CB36EA" w14:textId="124C2E06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73942F6F" w14:textId="77777777" w:rsidR="001D60CF" w:rsidRDefault="001D60CF" w:rsidP="001D60C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5B851ABB" w14:textId="642C6210" w:rsidR="00812BDF" w:rsidRDefault="007120EE" w:rsidP="007120EE">
            <w:pPr>
              <w:pStyle w:val="a5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lastRenderedPageBreak/>
              <w:t>起始时间：昏影终之前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分钟</w:t>
            </w:r>
          </w:p>
        </w:tc>
      </w:tr>
      <w:tr w:rsidR="008E30D6" w14:paraId="5562DFAB" w14:textId="77777777" w:rsidTr="00BE4594">
        <w:tc>
          <w:tcPr>
            <w:tcW w:w="1838" w:type="dxa"/>
            <w:shd w:val="clear" w:color="auto" w:fill="92D050"/>
          </w:tcPr>
          <w:p w14:paraId="5D0A02F7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lastRenderedPageBreak/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420B23E" w14:textId="604B7305" w:rsidR="008E30D6" w:rsidRDefault="001E4993" w:rsidP="008D7A79">
            <w:pPr>
              <w:spacing w:line="288" w:lineRule="auto"/>
            </w:pPr>
            <w:r>
              <w:rPr>
                <w:rFonts w:hint="eastAsia"/>
              </w:rPr>
              <w:t>2018-11-16</w:t>
            </w:r>
          </w:p>
        </w:tc>
      </w:tr>
      <w:tr w:rsidR="008E30D6" w14:paraId="1ED74A42" w14:textId="77777777" w:rsidTr="008D7A79">
        <w:tc>
          <w:tcPr>
            <w:tcW w:w="1838" w:type="dxa"/>
          </w:tcPr>
          <w:p w14:paraId="4D2B9995" w14:textId="7A83EE6B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CAFC9A4" w14:textId="417C4950" w:rsidR="008E30D6" w:rsidRDefault="00E75901" w:rsidP="008D7A79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 w:rsidR="00F52AA5">
              <w:rPr>
                <w:rFonts w:hint="eastAsia"/>
              </w:rPr>
              <w:t>0</w:t>
            </w:r>
            <w:r>
              <w:t xml:space="preserve">   17:21</w:t>
            </w:r>
            <w:r w:rsidR="00B0561B">
              <w:t>:</w:t>
            </w:r>
            <w:r>
              <w:t>18</w:t>
            </w:r>
          </w:p>
        </w:tc>
      </w:tr>
      <w:tr w:rsidR="008E30D6" w14:paraId="275ED746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44889DD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2DDDAC7E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C2F230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60EEBEA2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7C756035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DF8D1E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D99867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5C8BDF3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112C05FF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610E515" w14:textId="77777777" w:rsidTr="00063E91">
        <w:tc>
          <w:tcPr>
            <w:tcW w:w="1838" w:type="dxa"/>
            <w:vAlign w:val="center"/>
          </w:tcPr>
          <w:p w14:paraId="42143321" w14:textId="7FBA1DB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BFA5082" w14:textId="1D8BF97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3:11</w:t>
            </w:r>
          </w:p>
        </w:tc>
        <w:tc>
          <w:tcPr>
            <w:tcW w:w="1843" w:type="dxa"/>
            <w:vAlign w:val="center"/>
          </w:tcPr>
          <w:p w14:paraId="6CEF44B2" w14:textId="6C94A507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4:01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22B46B8" w14:textId="1DEE819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04</w:t>
            </w:r>
          </w:p>
        </w:tc>
        <w:tc>
          <w:tcPr>
            <w:tcW w:w="2035" w:type="dxa"/>
            <w:vAlign w:val="center"/>
          </w:tcPr>
          <w:p w14:paraId="4144C39B" w14:textId="5EF4B36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31</w:t>
            </w:r>
          </w:p>
        </w:tc>
      </w:tr>
      <w:tr w:rsidR="00DC7FC9" w14:paraId="03B61273" w14:textId="77777777" w:rsidTr="00063E91">
        <w:tc>
          <w:tcPr>
            <w:tcW w:w="1838" w:type="dxa"/>
            <w:vAlign w:val="center"/>
          </w:tcPr>
          <w:p w14:paraId="51310CF4" w14:textId="3CD95EA2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CABA90" w14:textId="4988612E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03</w:t>
            </w:r>
          </w:p>
        </w:tc>
        <w:tc>
          <w:tcPr>
            <w:tcW w:w="1843" w:type="dxa"/>
            <w:vAlign w:val="center"/>
          </w:tcPr>
          <w:p w14:paraId="396422EB" w14:textId="2A895E0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5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519C6DD5" w14:textId="5DDC773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792E63C2" w14:textId="6DD574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27</w:t>
            </w:r>
          </w:p>
        </w:tc>
      </w:tr>
      <w:tr w:rsidR="00DC7FC9" w14:paraId="66F1CCB6" w14:textId="77777777" w:rsidTr="00063E91">
        <w:tc>
          <w:tcPr>
            <w:tcW w:w="1838" w:type="dxa"/>
            <w:vAlign w:val="center"/>
          </w:tcPr>
          <w:p w14:paraId="7AEE7AC0" w14:textId="7A104F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E801B3" w14:textId="61EDF6C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51</w:t>
            </w:r>
          </w:p>
        </w:tc>
        <w:tc>
          <w:tcPr>
            <w:tcW w:w="1843" w:type="dxa"/>
            <w:vAlign w:val="center"/>
          </w:tcPr>
          <w:p w14:paraId="449603DF" w14:textId="1EDEFD02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1:4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A1F65AB" w14:textId="0122608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6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18C1AED" w14:textId="6B9CEBE6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57</w:t>
            </w:r>
          </w:p>
        </w:tc>
      </w:tr>
      <w:tr w:rsidR="00DC7FC9" w14:paraId="3BDD79EF" w14:textId="77777777" w:rsidTr="00063E91">
        <w:tc>
          <w:tcPr>
            <w:tcW w:w="1838" w:type="dxa"/>
            <w:vAlign w:val="center"/>
          </w:tcPr>
          <w:p w14:paraId="6547616B" w14:textId="5ED3763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713702" w14:textId="423F9F2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9:27</w:t>
            </w:r>
          </w:p>
        </w:tc>
        <w:tc>
          <w:tcPr>
            <w:tcW w:w="1843" w:type="dxa"/>
            <w:vAlign w:val="center"/>
          </w:tcPr>
          <w:p w14:paraId="58585291" w14:textId="7E12C868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3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F6474D8" w14:textId="1DC9136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9.1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BE35916" w14:textId="319F2A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7.39</w:t>
            </w:r>
          </w:p>
        </w:tc>
      </w:tr>
      <w:tr w:rsidR="00DC7FC9" w14:paraId="0C4E0875" w14:textId="77777777" w:rsidTr="00063E91">
        <w:tc>
          <w:tcPr>
            <w:tcW w:w="1838" w:type="dxa"/>
            <w:vAlign w:val="center"/>
          </w:tcPr>
          <w:p w14:paraId="01AAF192" w14:textId="716A318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02177A" w14:textId="45F927E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7:31</w:t>
            </w:r>
          </w:p>
        </w:tc>
        <w:tc>
          <w:tcPr>
            <w:tcW w:w="1843" w:type="dxa"/>
            <w:vAlign w:val="center"/>
          </w:tcPr>
          <w:p w14:paraId="694B67F4" w14:textId="0DBFDC70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8:5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0CDFFB2C" w14:textId="027CEDE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4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07B3804F" w14:textId="1478718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1.04</w:t>
            </w:r>
          </w:p>
        </w:tc>
      </w:tr>
      <w:tr w:rsidR="00812BDF" w14:paraId="54B6941B" w14:textId="77777777" w:rsidTr="00812BDF">
        <w:tc>
          <w:tcPr>
            <w:tcW w:w="1838" w:type="dxa"/>
            <w:vAlign w:val="center"/>
          </w:tcPr>
          <w:p w14:paraId="522474D8" w14:textId="7B5CB45C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vAlign w:val="center"/>
          </w:tcPr>
          <w:p w14:paraId="3C367702" w14:textId="77777777" w:rsidR="00812BDF" w:rsidRDefault="00287613" w:rsidP="00812BDF">
            <w:pPr>
              <w:spacing w:line="288" w:lineRule="auto"/>
            </w:pPr>
            <w:r>
              <w:rPr>
                <w:rFonts w:hint="eastAsia"/>
              </w:rPr>
              <w:t>早平场：</w:t>
            </w:r>
          </w:p>
          <w:p w14:paraId="5A633ED7" w14:textId="6E52F6AF" w:rsidR="00287613" w:rsidRDefault="00287613" w:rsidP="00287613">
            <w:pPr>
              <w:pStyle w:val="a5"/>
              <w:numPr>
                <w:ilvl w:val="0"/>
                <w:numId w:val="3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晨光始</w:t>
            </w:r>
            <w:r w:rsidR="00B21633">
              <w:rPr>
                <w:rFonts w:hint="eastAsia"/>
              </w:rPr>
              <w:t>之前</w:t>
            </w:r>
            <w:r w:rsidR="00B21633">
              <w:t>1</w:t>
            </w:r>
            <w:r>
              <w:rPr>
                <w:rFonts w:hint="eastAsia"/>
              </w:rPr>
              <w:t>分钟</w:t>
            </w:r>
          </w:p>
          <w:p w14:paraId="14492253" w14:textId="4D8EBCA2" w:rsidR="00287613" w:rsidRDefault="00287613" w:rsidP="00287613">
            <w:pPr>
              <w:pStyle w:val="a5"/>
              <w:numPr>
                <w:ilvl w:val="0"/>
                <w:numId w:val="3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之后</w:t>
            </w:r>
            <w:r w:rsidR="002B5934">
              <w:t>4</w:t>
            </w:r>
            <w:r>
              <w:rPr>
                <w:rFonts w:hint="eastAsia"/>
              </w:rPr>
              <w:t>分钟</w:t>
            </w:r>
          </w:p>
        </w:tc>
      </w:tr>
    </w:tbl>
    <w:p w14:paraId="0C0DF567" w14:textId="6582F120" w:rsidR="00EE48A7" w:rsidRDefault="00775523" w:rsidP="000B36AC">
      <w:pPr>
        <w:spacing w:line="288" w:lineRule="auto"/>
        <w:ind w:firstLineChars="200" w:firstLine="480"/>
      </w:pPr>
      <w:r>
        <w:rPr>
          <w:rFonts w:hint="eastAsia"/>
        </w:rPr>
        <w:t>在保持</w:t>
      </w:r>
      <w:r>
        <w:rPr>
          <w:rFonts w:hint="eastAsia"/>
        </w:rPr>
        <w:t>5</w:t>
      </w:r>
      <w:r>
        <w:rPr>
          <w:rFonts w:hint="eastAsia"/>
        </w:rPr>
        <w:t>分钟左右的时间余量的基础上，对于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的平场时间可以得到结论：</w:t>
      </w:r>
    </w:p>
    <w:p w14:paraId="3723783E" w14:textId="1BD8D79C" w:rsidR="000B36AC" w:rsidRDefault="003D56E5" w:rsidP="00B90F58">
      <w:pPr>
        <w:pStyle w:val="a5"/>
        <w:numPr>
          <w:ilvl w:val="0"/>
          <w:numId w:val="40"/>
        </w:numPr>
        <w:spacing w:line="288" w:lineRule="auto"/>
        <w:ind w:firstLineChars="0"/>
      </w:pPr>
      <w:r>
        <w:rPr>
          <w:rFonts w:hint="eastAsia"/>
        </w:rPr>
        <w:t>早平场起始时间为民用晨光始</w:t>
      </w:r>
      <w:r w:rsidR="00184C61">
        <w:rPr>
          <w:rFonts w:hint="eastAsia"/>
        </w:rPr>
        <w:t>之前</w:t>
      </w:r>
      <w:r w:rsidR="00184C61">
        <w:rPr>
          <w:rFonts w:hint="eastAsia"/>
        </w:rPr>
        <w:t>5</w:t>
      </w:r>
      <w:r w:rsidR="00184C61">
        <w:rPr>
          <w:rFonts w:hint="eastAsia"/>
        </w:rPr>
        <w:t>分钟，结束时间为晨光始之后</w:t>
      </w:r>
      <w:r w:rsidR="00184C61">
        <w:rPr>
          <w:rFonts w:hint="eastAsia"/>
        </w:rPr>
        <w:t>1</w:t>
      </w:r>
      <w:r w:rsidR="00184C61">
        <w:t>0</w:t>
      </w:r>
      <w:r w:rsidR="00184C61">
        <w:rPr>
          <w:rFonts w:hint="eastAsia"/>
        </w:rPr>
        <w:t>分钟</w:t>
      </w:r>
      <w:r w:rsidR="008B6A71">
        <w:rPr>
          <w:rFonts w:hint="eastAsia"/>
        </w:rPr>
        <w:t>。</w:t>
      </w:r>
    </w:p>
    <w:p w14:paraId="7E82A9D8" w14:textId="0827659D" w:rsidR="00B90F58" w:rsidRDefault="00B90F58" w:rsidP="00B90F58">
      <w:pPr>
        <w:pStyle w:val="a5"/>
        <w:numPr>
          <w:ilvl w:val="0"/>
          <w:numId w:val="40"/>
        </w:numPr>
        <w:spacing w:line="288" w:lineRule="auto"/>
        <w:ind w:firstLineChars="0"/>
      </w:pPr>
      <w:r>
        <w:rPr>
          <w:rFonts w:hint="eastAsia"/>
        </w:rPr>
        <w:t>晚平场</w:t>
      </w:r>
      <w:r w:rsidR="001535B6">
        <w:rPr>
          <w:rFonts w:hint="eastAsia"/>
        </w:rPr>
        <w:t>起始时间为民用昏影终</w:t>
      </w:r>
      <w:r w:rsidR="006D0629">
        <w:rPr>
          <w:rFonts w:hint="eastAsia"/>
        </w:rPr>
        <w:t>之前</w:t>
      </w:r>
      <w:r w:rsidR="006D0629">
        <w:rPr>
          <w:rFonts w:hint="eastAsia"/>
        </w:rPr>
        <w:t>1</w:t>
      </w:r>
      <w:r w:rsidR="006D0629">
        <w:t>5</w:t>
      </w:r>
      <w:r w:rsidR="006D0629">
        <w:rPr>
          <w:rFonts w:hint="eastAsia"/>
        </w:rPr>
        <w:t>分钟</w:t>
      </w:r>
      <w:r w:rsidR="0070765A">
        <w:rPr>
          <w:rFonts w:hint="eastAsia"/>
        </w:rPr>
        <w:t>；由于缺少统计数据，</w:t>
      </w:r>
      <w:r w:rsidR="002D0D0C">
        <w:rPr>
          <w:rFonts w:hint="eastAsia"/>
        </w:rPr>
        <w:t>结束时间</w:t>
      </w:r>
      <w:r w:rsidR="008B6A71">
        <w:rPr>
          <w:rFonts w:hint="eastAsia"/>
        </w:rPr>
        <w:t>按照与晨光始的对等天光亮度，暂定为昏影终。</w:t>
      </w:r>
    </w:p>
    <w:p w14:paraId="6A71F387" w14:textId="011E8E06" w:rsidR="009B3798" w:rsidRDefault="009B3798" w:rsidP="00B90F58">
      <w:pPr>
        <w:pStyle w:val="a5"/>
        <w:numPr>
          <w:ilvl w:val="0"/>
          <w:numId w:val="40"/>
        </w:numPr>
        <w:spacing w:line="288" w:lineRule="auto"/>
        <w:ind w:firstLineChars="0"/>
      </w:pPr>
      <w:r>
        <w:rPr>
          <w:rFonts w:hint="eastAsia"/>
        </w:rPr>
        <w:t>UBVRI</w:t>
      </w:r>
      <w:r>
        <w:rPr>
          <w:rFonts w:hint="eastAsia"/>
        </w:rPr>
        <w:t>波段</w:t>
      </w:r>
      <w:r w:rsidR="00A26650">
        <w:rPr>
          <w:rFonts w:hint="eastAsia"/>
        </w:rPr>
        <w:t>没有选择效应，即其平场拍摄起止时间</w:t>
      </w:r>
      <w:r w:rsidR="00026FA0">
        <w:rPr>
          <w:rFonts w:hint="eastAsia"/>
        </w:rPr>
        <w:t>相同。</w:t>
      </w:r>
    </w:p>
    <w:p w14:paraId="0C3B3966" w14:textId="291B65B3" w:rsidR="00026FA0" w:rsidRDefault="00353B67" w:rsidP="00B90F58">
      <w:pPr>
        <w:pStyle w:val="a5"/>
        <w:numPr>
          <w:ilvl w:val="0"/>
          <w:numId w:val="40"/>
        </w:numPr>
        <w:spacing w:line="288" w:lineRule="auto"/>
        <w:ind w:firstLineChars="0"/>
      </w:pPr>
      <w:r>
        <w:rPr>
          <w:rFonts w:hint="eastAsia"/>
        </w:rPr>
        <w:t>理论上</w:t>
      </w:r>
      <w:r w:rsidR="00EB7A7B">
        <w:rPr>
          <w:rFonts w:hint="eastAsia"/>
        </w:rPr>
        <w:t>平场获取时间长度约</w:t>
      </w:r>
      <w:r w:rsidR="00EB7A7B">
        <w:rPr>
          <w:rFonts w:hint="eastAsia"/>
        </w:rPr>
        <w:t>1</w:t>
      </w:r>
      <w:r w:rsidR="00EB7A7B">
        <w:t>5</w:t>
      </w:r>
      <w:r w:rsidR="00EB7A7B">
        <w:rPr>
          <w:rFonts w:hint="eastAsia"/>
        </w:rPr>
        <w:t>分钟</w:t>
      </w:r>
      <w:r w:rsidR="00EB412E">
        <w:rPr>
          <w:rFonts w:hint="eastAsia"/>
        </w:rPr>
        <w:t>。</w:t>
      </w:r>
      <w:r w:rsidR="00EB7A7B">
        <w:rPr>
          <w:rFonts w:hint="eastAsia"/>
        </w:rPr>
        <w:t>但实际观测数据显示</w:t>
      </w:r>
      <w:r w:rsidR="00EB412E">
        <w:rPr>
          <w:rFonts w:hint="eastAsia"/>
        </w:rPr>
        <w:t>，</w:t>
      </w:r>
      <w:r w:rsidR="007E74BF">
        <w:rPr>
          <w:rFonts w:hint="eastAsia"/>
        </w:rPr>
        <w:t>该时间长度可能非常苛刻，</w:t>
      </w:r>
      <w:r w:rsidR="00D051B0">
        <w:rPr>
          <w:rFonts w:hint="eastAsia"/>
        </w:rPr>
        <w:t>最短时间长度仅有</w:t>
      </w:r>
      <w:r w:rsidR="00D051B0">
        <w:rPr>
          <w:rFonts w:hint="eastAsia"/>
        </w:rPr>
        <w:t>3</w:t>
      </w:r>
      <w:r w:rsidR="00D051B0">
        <w:rPr>
          <w:rFonts w:hint="eastAsia"/>
        </w:rPr>
        <w:t>分钟。这可能与</w:t>
      </w:r>
      <w:r w:rsidR="005E707E">
        <w:rPr>
          <w:rFonts w:hint="eastAsia"/>
        </w:rPr>
        <w:t>当日天气条件有关。</w:t>
      </w:r>
      <w:r w:rsidR="005E707E" w:rsidRPr="004D0C33">
        <w:rPr>
          <w:rFonts w:hint="eastAsia"/>
          <w:color w:val="FF0000"/>
        </w:rPr>
        <w:t>该现象需要结合</w:t>
      </w:r>
      <w:r w:rsidR="007408E1" w:rsidRPr="004D0C33">
        <w:rPr>
          <w:rFonts w:hint="eastAsia"/>
          <w:color w:val="FF0000"/>
        </w:rPr>
        <w:t>图像数据做进一步分析</w:t>
      </w:r>
      <w:r w:rsidR="007408E1">
        <w:rPr>
          <w:rFonts w:hint="eastAsia"/>
        </w:rPr>
        <w:t>。</w:t>
      </w:r>
    </w:p>
    <w:p w14:paraId="4D0D1FCF" w14:textId="56BF53EF" w:rsidR="00B060D3" w:rsidRDefault="00B060D3" w:rsidP="00A101DA">
      <w:pPr>
        <w:pStyle w:val="3"/>
        <w:spacing w:line="288" w:lineRule="auto"/>
      </w:pPr>
      <w:bookmarkStart w:id="97" w:name="_Toc530388122"/>
      <w:r>
        <w:rPr>
          <w:rFonts w:hint="eastAsia"/>
        </w:rPr>
        <w:t>GWAC</w:t>
      </w:r>
      <w:r>
        <w:t>平场时间</w:t>
      </w:r>
      <w:r>
        <w:t>/</w:t>
      </w:r>
      <w:r>
        <w:rPr>
          <w:rFonts w:hint="eastAsia"/>
        </w:rPr>
        <w:t>当日</w:t>
      </w:r>
      <w:r>
        <w:t>计算晨昏蒙影</w:t>
      </w:r>
      <w:bookmarkEnd w:id="97"/>
    </w:p>
    <w:p w14:paraId="71524D55" w14:textId="499C2C59" w:rsidR="00E96E53" w:rsidRPr="000A7909" w:rsidRDefault="00E96E53" w:rsidP="00E96E53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GWAC</w:t>
      </w:r>
      <w:r>
        <w:rPr>
          <w:rFonts w:hint="eastAsia"/>
        </w:rPr>
        <w:t>系统中</w:t>
      </w:r>
      <w:r>
        <w:rPr>
          <w:rFonts w:hint="eastAsia"/>
        </w:rPr>
        <w:t>#</w:t>
      </w:r>
      <w:r>
        <w:t>2</w:t>
      </w:r>
      <w:r>
        <w:rPr>
          <w:rFonts w:hint="eastAsia"/>
        </w:rPr>
        <w:t>转台在</w:t>
      </w:r>
      <w:r>
        <w:rPr>
          <w:rFonts w:hint="eastAsia"/>
        </w:rPr>
        <w:t>2</w:t>
      </w:r>
      <w:r>
        <w:t>018</w:t>
      </w:r>
      <w:r>
        <w:rPr>
          <w:rFonts w:hint="eastAsia"/>
        </w:rPr>
        <w:t>年实际观测中拍摄平场的起始时间和曝光时间，</w:t>
      </w:r>
      <w:r w:rsidR="008E7A24">
        <w:rPr>
          <w:rFonts w:hint="eastAsia"/>
        </w:rPr>
        <w:t>并</w:t>
      </w:r>
      <w:r>
        <w:rPr>
          <w:rFonts w:hint="eastAsia"/>
        </w:rPr>
        <w:t>计算当日的民用晨昏蒙影时间。评估在晨昏时段，可用的平场拍摄时间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25425B" w14:paraId="62D2CC7B" w14:textId="77777777" w:rsidTr="00480673">
        <w:tc>
          <w:tcPr>
            <w:tcW w:w="1838" w:type="dxa"/>
            <w:shd w:val="clear" w:color="auto" w:fill="92D050"/>
          </w:tcPr>
          <w:p w14:paraId="6A368412" w14:textId="77777777" w:rsidR="0025425B" w:rsidRPr="00497A3B" w:rsidRDefault="0025425B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8759B47" w14:textId="429103D7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1-01</w:t>
            </w:r>
          </w:p>
        </w:tc>
      </w:tr>
      <w:tr w:rsidR="0025425B" w14:paraId="2F172A5C" w14:textId="77777777" w:rsidTr="008D7A79">
        <w:tc>
          <w:tcPr>
            <w:tcW w:w="1838" w:type="dxa"/>
          </w:tcPr>
          <w:p w14:paraId="4BFB74C8" w14:textId="325E7602" w:rsidR="0025425B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民用</w:t>
            </w:r>
            <w:r w:rsidR="0025425B" w:rsidRPr="00497A3B">
              <w:rPr>
                <w:b/>
              </w:rPr>
              <w:t>晨昏</w:t>
            </w:r>
            <w:r w:rsidR="0025425B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8BBFE4B" w14:textId="5B014B30" w:rsidR="0025425B" w:rsidRDefault="00E466F5" w:rsidP="00E466F5">
            <w:pPr>
              <w:spacing w:line="288" w:lineRule="auto"/>
            </w:pPr>
            <w:r>
              <w:t>07:02:13   17:24:16</w:t>
            </w:r>
          </w:p>
        </w:tc>
      </w:tr>
      <w:tr w:rsidR="0025425B" w14:paraId="2F419ADA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6C0DE38" w14:textId="2206227A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019D92B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AAD23C3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25425B" w14:paraId="6D4DD601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02DE5AB7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74AD6D4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D204D45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414122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16C92EF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25425B" w14:paraId="4938A8F3" w14:textId="77777777" w:rsidTr="004C5525">
        <w:tc>
          <w:tcPr>
            <w:tcW w:w="1838" w:type="dxa"/>
            <w:vAlign w:val="center"/>
          </w:tcPr>
          <w:p w14:paraId="5E17D5E1" w14:textId="72A91EAE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 w:rsidR="00F83DB6">
              <w:rPr>
                <w:rFonts w:hint="eastAsia"/>
              </w:rPr>
              <w:t>（</w:t>
            </w:r>
            <w:r w:rsidR="00F83DB6">
              <w:rPr>
                <w:rFonts w:hint="eastAsia"/>
              </w:rPr>
              <w:t>1</w:t>
            </w:r>
            <w:r w:rsidR="00F83DB6">
              <w:t>0</w:t>
            </w:r>
            <w:r w:rsidR="00F83DB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374F9C5" w14:textId="22AEAB81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499EDD06" w14:textId="3E172390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6E91FC94" w14:textId="599BAF7D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193ABF4" w14:textId="33BEF567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2</w:t>
            </w:r>
          </w:p>
        </w:tc>
      </w:tr>
      <w:tr w:rsidR="0025425B" w14:paraId="57AB52ED" w14:textId="77777777" w:rsidTr="004C5525">
        <w:tc>
          <w:tcPr>
            <w:tcW w:w="1838" w:type="dxa"/>
            <w:vAlign w:val="center"/>
          </w:tcPr>
          <w:p w14:paraId="1DB64F1E" w14:textId="11BCDD2D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843" w:type="dxa"/>
            <w:vAlign w:val="center"/>
          </w:tcPr>
          <w:p w14:paraId="7605E765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5B8B020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EDAB05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6AD0BD3" w14:textId="77777777" w:rsidR="0025425B" w:rsidRDefault="0025425B" w:rsidP="004C5525">
            <w:pPr>
              <w:spacing w:line="288" w:lineRule="auto"/>
              <w:jc w:val="right"/>
            </w:pPr>
          </w:p>
        </w:tc>
      </w:tr>
      <w:tr w:rsidR="0025425B" w14:paraId="698FC82C" w14:textId="77777777" w:rsidTr="004C5525">
        <w:tc>
          <w:tcPr>
            <w:tcW w:w="1838" w:type="dxa"/>
            <w:vAlign w:val="center"/>
          </w:tcPr>
          <w:p w14:paraId="62992D8E" w14:textId="55600058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580985">
              <w:rPr>
                <w:rFonts w:hint="eastAsia"/>
              </w:rPr>
              <w:t>（</w:t>
            </w:r>
            <w:r w:rsidR="00580985">
              <w:rPr>
                <w:rFonts w:hint="eastAsia"/>
              </w:rPr>
              <w:t>1</w:t>
            </w:r>
            <w:r w:rsidR="00580985">
              <w:t>0</w:t>
            </w:r>
            <w:r w:rsidR="00580985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758A29" w14:textId="5FEF60B1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33</w:t>
            </w:r>
          </w:p>
        </w:tc>
        <w:tc>
          <w:tcPr>
            <w:tcW w:w="1843" w:type="dxa"/>
            <w:vAlign w:val="center"/>
          </w:tcPr>
          <w:p w14:paraId="1D421E1D" w14:textId="61EF23AA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5:39</w:t>
            </w:r>
          </w:p>
        </w:tc>
        <w:tc>
          <w:tcPr>
            <w:tcW w:w="1451" w:type="dxa"/>
            <w:vAlign w:val="center"/>
          </w:tcPr>
          <w:p w14:paraId="0C8A0280" w14:textId="5D2A6793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E9250" w14:textId="45FFE257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8</w:t>
            </w:r>
          </w:p>
        </w:tc>
      </w:tr>
      <w:tr w:rsidR="0025425B" w14:paraId="24DEFBD6" w14:textId="77777777" w:rsidTr="004C5525">
        <w:tc>
          <w:tcPr>
            <w:tcW w:w="1838" w:type="dxa"/>
            <w:vAlign w:val="center"/>
          </w:tcPr>
          <w:p w14:paraId="4BFF3A44" w14:textId="4ED8C0FA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2212BE">
              <w:rPr>
                <w:rFonts w:hint="eastAsia"/>
              </w:rPr>
              <w:t>（</w:t>
            </w:r>
            <w:r w:rsidR="002212BE">
              <w:rPr>
                <w:rFonts w:hint="eastAsia"/>
              </w:rPr>
              <w:t>1</w:t>
            </w:r>
            <w:r w:rsidR="002212BE">
              <w:t>0</w:t>
            </w:r>
            <w:r w:rsidR="002212BE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96B2D54" w14:textId="689C9A8A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3FB6B533" w14:textId="3B99336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5F523C84" w14:textId="447ECFF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0E88FBB" w14:textId="3F33D903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4</w:t>
            </w:r>
          </w:p>
        </w:tc>
      </w:tr>
      <w:tr w:rsidR="00F77E6D" w14:paraId="77A5A205" w14:textId="77777777" w:rsidTr="004C5525">
        <w:tc>
          <w:tcPr>
            <w:tcW w:w="1838" w:type="dxa"/>
            <w:vAlign w:val="center"/>
          </w:tcPr>
          <w:p w14:paraId="27CA8D37" w14:textId="60B23B55" w:rsidR="00F77E6D" w:rsidRDefault="00F77E6D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 w:rsidR="00A62CBB">
              <w:rPr>
                <w:rFonts w:hint="eastAsia"/>
              </w:rPr>
              <w:t>（</w:t>
            </w:r>
            <w:r w:rsidR="00A62CBB">
              <w:rPr>
                <w:rFonts w:hint="eastAsia"/>
              </w:rPr>
              <w:t>1</w:t>
            </w:r>
            <w:r w:rsidR="00A62CBB">
              <w:t>0</w:t>
            </w:r>
            <w:r w:rsidR="00A62CB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0983326" w14:textId="77037BA8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0:58</w:t>
            </w:r>
          </w:p>
        </w:tc>
        <w:tc>
          <w:tcPr>
            <w:tcW w:w="1843" w:type="dxa"/>
            <w:vAlign w:val="center"/>
          </w:tcPr>
          <w:p w14:paraId="09EF0D2D" w14:textId="45C91825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15</w:t>
            </w:r>
          </w:p>
        </w:tc>
        <w:tc>
          <w:tcPr>
            <w:tcW w:w="1451" w:type="dxa"/>
            <w:vAlign w:val="center"/>
          </w:tcPr>
          <w:p w14:paraId="32D93F0E" w14:textId="09ACA596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354CF68" w14:textId="223EB392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106AA7" w14:paraId="18C6A7E9" w14:textId="77777777" w:rsidTr="002A6BE2">
        <w:tc>
          <w:tcPr>
            <w:tcW w:w="1838" w:type="dxa"/>
            <w:shd w:val="clear" w:color="auto" w:fill="92D050"/>
          </w:tcPr>
          <w:p w14:paraId="62A89307" w14:textId="77777777" w:rsidR="00106AA7" w:rsidRPr="00497A3B" w:rsidRDefault="00106AA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81D5805" w14:textId="58E33EBF" w:rsidR="00106AA7" w:rsidRDefault="0033382E" w:rsidP="002A6BE2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2-01</w:t>
            </w:r>
          </w:p>
        </w:tc>
      </w:tr>
      <w:tr w:rsidR="00106AA7" w14:paraId="34DA601B" w14:textId="77777777" w:rsidTr="002A6BE2">
        <w:tc>
          <w:tcPr>
            <w:tcW w:w="1838" w:type="dxa"/>
          </w:tcPr>
          <w:p w14:paraId="1824654C" w14:textId="6CE1FD5F" w:rsidR="00106AA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06AA7" w:rsidRPr="00497A3B">
              <w:rPr>
                <w:b/>
              </w:rPr>
              <w:t>晨昏</w:t>
            </w:r>
            <w:r w:rsidR="00106AA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74ECB4F" w14:textId="765EB692" w:rsidR="00106AA7" w:rsidRDefault="00E466F5" w:rsidP="002A6BE2">
            <w:pPr>
              <w:spacing w:line="288" w:lineRule="auto"/>
            </w:pPr>
            <w:r>
              <w:t>06:49:45.396</w:t>
            </w:r>
            <w:r w:rsidR="000448E2">
              <w:t xml:space="preserve">   </w:t>
            </w:r>
            <w:r>
              <w:t>17:56:15</w:t>
            </w:r>
          </w:p>
        </w:tc>
      </w:tr>
      <w:tr w:rsidR="00106AA7" w14:paraId="7A5C9658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A5AD7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6FBCCC0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4EAAF87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06AA7" w14:paraId="36B9692C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4D00B909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FC76CE8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0A9C39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C06FDC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0903121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3382E" w14:paraId="057F1565" w14:textId="77777777" w:rsidTr="0033382E">
        <w:tc>
          <w:tcPr>
            <w:tcW w:w="1838" w:type="dxa"/>
            <w:vAlign w:val="center"/>
          </w:tcPr>
          <w:p w14:paraId="0204A0F2" w14:textId="67CC5033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69F0855" w14:textId="51D9585E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24</w:t>
            </w:r>
          </w:p>
        </w:tc>
        <w:tc>
          <w:tcPr>
            <w:tcW w:w="1843" w:type="dxa"/>
            <w:vAlign w:val="center"/>
          </w:tcPr>
          <w:p w14:paraId="1E0F6300" w14:textId="62106361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07:35</w:t>
            </w:r>
          </w:p>
        </w:tc>
        <w:tc>
          <w:tcPr>
            <w:tcW w:w="1451" w:type="dxa"/>
            <w:vAlign w:val="center"/>
          </w:tcPr>
          <w:p w14:paraId="4F55B15C" w14:textId="7C7915AD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1F41F" w14:textId="206DB189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1</w:t>
            </w:r>
          </w:p>
        </w:tc>
      </w:tr>
      <w:tr w:rsidR="0033382E" w14:paraId="0107D9EE" w14:textId="77777777" w:rsidTr="0033382E">
        <w:tc>
          <w:tcPr>
            <w:tcW w:w="1838" w:type="dxa"/>
            <w:vAlign w:val="center"/>
          </w:tcPr>
          <w:p w14:paraId="776465C8" w14:textId="22813DDA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A19C4B" w14:textId="6C8230F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8:17</w:t>
            </w:r>
          </w:p>
        </w:tc>
        <w:tc>
          <w:tcPr>
            <w:tcW w:w="1843" w:type="dxa"/>
            <w:vAlign w:val="center"/>
          </w:tcPr>
          <w:p w14:paraId="0FF5E628" w14:textId="240A56BE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10:30</w:t>
            </w:r>
          </w:p>
        </w:tc>
        <w:tc>
          <w:tcPr>
            <w:tcW w:w="1451" w:type="dxa"/>
            <w:vAlign w:val="center"/>
          </w:tcPr>
          <w:p w14:paraId="678B3823" w14:textId="1A2EC25D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2F58BFA" w14:textId="2E2519D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33382E" w14:paraId="45781C19" w14:textId="77777777" w:rsidTr="0033382E">
        <w:tc>
          <w:tcPr>
            <w:tcW w:w="1838" w:type="dxa"/>
            <w:vAlign w:val="center"/>
          </w:tcPr>
          <w:p w14:paraId="2540265A" w14:textId="532E9D8D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0C0897" w14:textId="0AC6CCBC" w:rsidR="0033382E" w:rsidRDefault="00026AA8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4:19</w:t>
            </w:r>
          </w:p>
        </w:tc>
        <w:tc>
          <w:tcPr>
            <w:tcW w:w="1843" w:type="dxa"/>
            <w:vAlign w:val="center"/>
          </w:tcPr>
          <w:p w14:paraId="4DB2492E" w14:textId="43B85DE6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6:40</w:t>
            </w:r>
          </w:p>
        </w:tc>
        <w:tc>
          <w:tcPr>
            <w:tcW w:w="1451" w:type="dxa"/>
            <w:vAlign w:val="center"/>
          </w:tcPr>
          <w:p w14:paraId="4BAE545F" w14:textId="685311BA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9E79CD2" w14:textId="5BC0A5EB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9</w:t>
            </w:r>
          </w:p>
        </w:tc>
      </w:tr>
      <w:tr w:rsidR="0033382E" w14:paraId="5EFD2A28" w14:textId="77777777" w:rsidTr="0033382E">
        <w:tc>
          <w:tcPr>
            <w:tcW w:w="1838" w:type="dxa"/>
            <w:vAlign w:val="center"/>
          </w:tcPr>
          <w:p w14:paraId="2BDAD602" w14:textId="3E5EFD65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550C5EC" w14:textId="2C62B63D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843" w:type="dxa"/>
            <w:vAlign w:val="center"/>
          </w:tcPr>
          <w:p w14:paraId="06C5B53F" w14:textId="0D6C7B0B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7:24</w:t>
            </w:r>
          </w:p>
        </w:tc>
        <w:tc>
          <w:tcPr>
            <w:tcW w:w="1451" w:type="dxa"/>
            <w:vAlign w:val="center"/>
          </w:tcPr>
          <w:p w14:paraId="69C6E270" w14:textId="222358F4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E9D781" w14:textId="149283D3" w:rsidR="0033382E" w:rsidRDefault="00BD2821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</w:tr>
      <w:tr w:rsidR="007D3910" w14:paraId="1B8E05E9" w14:textId="77777777" w:rsidTr="0033382E">
        <w:tc>
          <w:tcPr>
            <w:tcW w:w="1838" w:type="dxa"/>
            <w:vAlign w:val="center"/>
          </w:tcPr>
          <w:p w14:paraId="0BC93209" w14:textId="7B6E6056" w:rsidR="007D3910" w:rsidRDefault="007D3910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0912BCE" w14:textId="32C4879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2:42</w:t>
            </w:r>
          </w:p>
        </w:tc>
        <w:tc>
          <w:tcPr>
            <w:tcW w:w="1843" w:type="dxa"/>
            <w:vAlign w:val="center"/>
          </w:tcPr>
          <w:p w14:paraId="1C4A61F1" w14:textId="12A696E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451" w:type="dxa"/>
            <w:vAlign w:val="center"/>
          </w:tcPr>
          <w:p w14:paraId="6C9C27CD" w14:textId="3AF76852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DAFC7BA" w14:textId="7937B461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9</w:t>
            </w:r>
          </w:p>
        </w:tc>
      </w:tr>
      <w:tr w:rsidR="0033382E" w14:paraId="3C5415BE" w14:textId="77777777" w:rsidTr="002A6BE2">
        <w:tc>
          <w:tcPr>
            <w:tcW w:w="1838" w:type="dxa"/>
            <w:shd w:val="clear" w:color="auto" w:fill="92D050"/>
          </w:tcPr>
          <w:p w14:paraId="0FD579CD" w14:textId="77777777" w:rsidR="0033382E" w:rsidRPr="00497A3B" w:rsidRDefault="0033382E" w:rsidP="0033382E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BAE648C" w14:textId="3728513A" w:rsidR="0033382E" w:rsidRDefault="00CD5E14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3-01</w:t>
            </w:r>
          </w:p>
        </w:tc>
      </w:tr>
      <w:tr w:rsidR="0033382E" w14:paraId="70BB9BCB" w14:textId="77777777" w:rsidTr="002A6BE2">
        <w:tc>
          <w:tcPr>
            <w:tcW w:w="1838" w:type="dxa"/>
          </w:tcPr>
          <w:p w14:paraId="00D2ED6C" w14:textId="34C20CC4" w:rsidR="0033382E" w:rsidRPr="00497A3B" w:rsidRDefault="0033382E" w:rsidP="0033382E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6EB0214" w14:textId="47CC0DFB" w:rsidR="0033382E" w:rsidRDefault="00E466F5" w:rsidP="0033382E">
            <w:pPr>
              <w:spacing w:line="288" w:lineRule="auto"/>
            </w:pPr>
            <w:r>
              <w:t>06:15:19</w:t>
            </w:r>
            <w:r w:rsidR="007435B7">
              <w:t xml:space="preserve">   </w:t>
            </w:r>
            <w:r>
              <w:t>18:28:01</w:t>
            </w:r>
          </w:p>
        </w:tc>
      </w:tr>
      <w:tr w:rsidR="0033382E" w14:paraId="024B3476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854C0F1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167AC3AE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EB1B3C9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3382E" w14:paraId="52262250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1A2851E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7DA1BBB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5668A2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9CE12D7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1B5AFCD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D5E14" w14:paraId="172FA6E2" w14:textId="77777777" w:rsidTr="00D85C49">
        <w:tc>
          <w:tcPr>
            <w:tcW w:w="1838" w:type="dxa"/>
            <w:vAlign w:val="center"/>
          </w:tcPr>
          <w:p w14:paraId="1BFF44E9" w14:textId="1E205E70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B035D10" w14:textId="00E4F9B0" w:rsidR="00CD5E14" w:rsidRDefault="00CD5E1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3B15EE0D" w14:textId="7C1E9844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1</w:t>
            </w:r>
          </w:p>
        </w:tc>
        <w:tc>
          <w:tcPr>
            <w:tcW w:w="1451" w:type="dxa"/>
            <w:vAlign w:val="center"/>
          </w:tcPr>
          <w:p w14:paraId="535A4E40" w14:textId="017A734A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A78CBCF" w14:textId="2C54BE62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CD5E14" w14:paraId="6EA42972" w14:textId="77777777" w:rsidTr="00D85C49">
        <w:tc>
          <w:tcPr>
            <w:tcW w:w="1838" w:type="dxa"/>
            <w:vAlign w:val="center"/>
          </w:tcPr>
          <w:p w14:paraId="1A21E80C" w14:textId="3CC34245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0A7A9B">
              <w:rPr>
                <w:rFonts w:hint="eastAsia"/>
              </w:rPr>
              <w:t>（</w:t>
            </w:r>
            <w:r w:rsidR="000A7A9B">
              <w:rPr>
                <w:rFonts w:hint="eastAsia"/>
              </w:rPr>
              <w:t>1</w:t>
            </w:r>
            <w:r w:rsidR="000A7A9B">
              <w:t>0</w:t>
            </w:r>
            <w:r w:rsidR="000A7A9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1CFD3D3" w14:textId="132E66D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03</w:t>
            </w:r>
          </w:p>
        </w:tc>
        <w:tc>
          <w:tcPr>
            <w:tcW w:w="1843" w:type="dxa"/>
            <w:vAlign w:val="center"/>
          </w:tcPr>
          <w:p w14:paraId="3CFE19B9" w14:textId="27C97A10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19</w:t>
            </w:r>
          </w:p>
        </w:tc>
        <w:tc>
          <w:tcPr>
            <w:tcW w:w="1451" w:type="dxa"/>
            <w:vAlign w:val="center"/>
          </w:tcPr>
          <w:p w14:paraId="7B2DA066" w14:textId="65A0CD2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06F733A" w14:textId="09EB229B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1</w:t>
            </w:r>
          </w:p>
        </w:tc>
      </w:tr>
      <w:tr w:rsidR="00CD5E14" w14:paraId="23F5B355" w14:textId="77777777" w:rsidTr="00D85C49">
        <w:tc>
          <w:tcPr>
            <w:tcW w:w="1838" w:type="dxa"/>
            <w:vAlign w:val="center"/>
          </w:tcPr>
          <w:p w14:paraId="2AD6EF27" w14:textId="738E5F0D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4D3A53">
              <w:rPr>
                <w:rFonts w:hint="eastAsia"/>
              </w:rPr>
              <w:t>（</w:t>
            </w:r>
            <w:r w:rsidR="004D3A53">
              <w:rPr>
                <w:rFonts w:hint="eastAsia"/>
              </w:rPr>
              <w:t>1</w:t>
            </w:r>
            <w:r w:rsidR="004D3A53">
              <w:t>0</w:t>
            </w:r>
            <w:r w:rsidR="004D3A53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2A18503" w14:textId="39FCFBA5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18</w:t>
            </w:r>
          </w:p>
        </w:tc>
        <w:tc>
          <w:tcPr>
            <w:tcW w:w="1843" w:type="dxa"/>
            <w:vAlign w:val="center"/>
          </w:tcPr>
          <w:p w14:paraId="59786F66" w14:textId="68CFC244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7:32</w:t>
            </w:r>
          </w:p>
        </w:tc>
        <w:tc>
          <w:tcPr>
            <w:tcW w:w="1451" w:type="dxa"/>
            <w:vAlign w:val="center"/>
          </w:tcPr>
          <w:p w14:paraId="7C567571" w14:textId="437D161D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BE464A4" w14:textId="3527D933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CD5E14" w14:paraId="3953BEA8" w14:textId="77777777" w:rsidTr="00D85C49">
        <w:tc>
          <w:tcPr>
            <w:tcW w:w="1838" w:type="dxa"/>
            <w:vAlign w:val="center"/>
          </w:tcPr>
          <w:p w14:paraId="23ED8FDC" w14:textId="76906E9B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DC6137">
              <w:rPr>
                <w:rFonts w:hint="eastAsia"/>
              </w:rPr>
              <w:t>（</w:t>
            </w:r>
            <w:r w:rsidR="00DC6137">
              <w:rPr>
                <w:rFonts w:hint="eastAsia"/>
              </w:rPr>
              <w:t>1</w:t>
            </w:r>
            <w:r w:rsidR="00DC6137">
              <w:t>0</w:t>
            </w:r>
            <w:r w:rsidR="00DC613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BB4A570" w14:textId="6A124BEC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0C3BB493" w14:textId="323AF555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2</w:t>
            </w:r>
          </w:p>
        </w:tc>
        <w:tc>
          <w:tcPr>
            <w:tcW w:w="1451" w:type="dxa"/>
            <w:vAlign w:val="center"/>
          </w:tcPr>
          <w:p w14:paraId="698B1AAE" w14:textId="721B205E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88B76A8" w14:textId="0E95EB56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7D3910" w14:paraId="3EB7CAA6" w14:textId="77777777" w:rsidTr="00D85C49">
        <w:tc>
          <w:tcPr>
            <w:tcW w:w="1838" w:type="dxa"/>
            <w:vAlign w:val="center"/>
          </w:tcPr>
          <w:p w14:paraId="2AE2E0AD" w14:textId="630F2DA0" w:rsidR="007D3910" w:rsidRDefault="007D3910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CD21886" w14:textId="64B4D91E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3:23</w:t>
            </w:r>
          </w:p>
        </w:tc>
        <w:tc>
          <w:tcPr>
            <w:tcW w:w="1843" w:type="dxa"/>
            <w:vAlign w:val="center"/>
          </w:tcPr>
          <w:p w14:paraId="0303B80E" w14:textId="0988AE9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49</w:t>
            </w:r>
          </w:p>
        </w:tc>
        <w:tc>
          <w:tcPr>
            <w:tcW w:w="1451" w:type="dxa"/>
            <w:vAlign w:val="center"/>
          </w:tcPr>
          <w:p w14:paraId="40B8AFBA" w14:textId="1AAEEEA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83A46B9" w14:textId="1ECF33E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CD5E14" w14:paraId="51BCAA69" w14:textId="77777777" w:rsidTr="00E03C53">
        <w:tc>
          <w:tcPr>
            <w:tcW w:w="1838" w:type="dxa"/>
            <w:shd w:val="clear" w:color="auto" w:fill="92D050"/>
          </w:tcPr>
          <w:p w14:paraId="05A10A90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lastRenderedPageBreak/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E1EE179" w14:textId="639274C9" w:rsidR="00CD5E14" w:rsidRDefault="00D85C49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4-15</w:t>
            </w:r>
          </w:p>
        </w:tc>
      </w:tr>
      <w:tr w:rsidR="00CD5E14" w14:paraId="462410A7" w14:textId="77777777" w:rsidTr="00E03C53">
        <w:tc>
          <w:tcPr>
            <w:tcW w:w="1838" w:type="dxa"/>
          </w:tcPr>
          <w:p w14:paraId="4DE2549C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7ED4D609" w14:textId="090564B7" w:rsidR="00CD5E14" w:rsidRDefault="00DE5AB7" w:rsidP="00DE5AB7">
            <w:pPr>
              <w:spacing w:line="288" w:lineRule="auto"/>
            </w:pPr>
            <w:r>
              <w:t xml:space="preserve">05:02:25   19:16:26 </w:t>
            </w:r>
          </w:p>
        </w:tc>
      </w:tr>
      <w:tr w:rsidR="00CD5E14" w14:paraId="11B658A6" w14:textId="77777777" w:rsidTr="00E03C53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09FBA65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3ABEABD4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3FD2B6A9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D5E14" w14:paraId="796F7CC0" w14:textId="77777777" w:rsidTr="00E03C53">
        <w:trPr>
          <w:trHeight w:val="178"/>
        </w:trPr>
        <w:tc>
          <w:tcPr>
            <w:tcW w:w="1838" w:type="dxa"/>
            <w:vMerge/>
            <w:vAlign w:val="center"/>
          </w:tcPr>
          <w:p w14:paraId="1B739752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0F56A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A53A811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66375BC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0A873CE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85C49" w14:paraId="16CBA17D" w14:textId="77777777" w:rsidTr="00D85C49">
        <w:tc>
          <w:tcPr>
            <w:tcW w:w="1838" w:type="dxa"/>
            <w:vAlign w:val="center"/>
          </w:tcPr>
          <w:p w14:paraId="4511C690" w14:textId="6BA88DAF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5FB630B" w14:textId="6DA90BD9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843" w:type="dxa"/>
            <w:vAlign w:val="center"/>
          </w:tcPr>
          <w:p w14:paraId="281389F2" w14:textId="0A3B9FB6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58</w:t>
            </w:r>
          </w:p>
        </w:tc>
        <w:tc>
          <w:tcPr>
            <w:tcW w:w="1451" w:type="dxa"/>
            <w:vAlign w:val="center"/>
          </w:tcPr>
          <w:p w14:paraId="109FC070" w14:textId="0787ED88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BA65304" w14:textId="32266345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D85C49" w14:paraId="67D11865" w14:textId="77777777" w:rsidTr="00D85C49">
        <w:tc>
          <w:tcPr>
            <w:tcW w:w="1838" w:type="dxa"/>
            <w:vAlign w:val="center"/>
          </w:tcPr>
          <w:p w14:paraId="1CFEF481" w14:textId="048782E1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BF6C643" w14:textId="399D6083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4520EA88" w14:textId="0A4582B7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1AD2365B" w14:textId="608778D9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7BF776" w14:textId="20DF0220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1</w:t>
            </w:r>
          </w:p>
        </w:tc>
      </w:tr>
      <w:tr w:rsidR="00D85C49" w14:paraId="5A74DBA5" w14:textId="77777777" w:rsidTr="00D85C49">
        <w:tc>
          <w:tcPr>
            <w:tcW w:w="1838" w:type="dxa"/>
            <w:vAlign w:val="center"/>
          </w:tcPr>
          <w:p w14:paraId="5BA1D32D" w14:textId="470046F3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6A2F422E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320AE0F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6664253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AF37FA6" w14:textId="77777777" w:rsidR="00D85C49" w:rsidRDefault="00D85C49" w:rsidP="00D85C49">
            <w:pPr>
              <w:spacing w:line="288" w:lineRule="auto"/>
              <w:jc w:val="right"/>
            </w:pPr>
          </w:p>
        </w:tc>
      </w:tr>
      <w:tr w:rsidR="00D85C49" w14:paraId="3784ADC5" w14:textId="77777777" w:rsidTr="00D85C49">
        <w:tc>
          <w:tcPr>
            <w:tcW w:w="1838" w:type="dxa"/>
            <w:vAlign w:val="center"/>
          </w:tcPr>
          <w:p w14:paraId="501B28B3" w14:textId="5DC08F87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011858">
              <w:rPr>
                <w:rFonts w:hint="eastAsia"/>
              </w:rPr>
              <w:t>（</w:t>
            </w:r>
            <w:r w:rsidR="00011858">
              <w:rPr>
                <w:rFonts w:hint="eastAsia"/>
              </w:rPr>
              <w:t>1</w:t>
            </w:r>
            <w:r w:rsidR="00011858">
              <w:t>0</w:t>
            </w:r>
            <w:r w:rsidR="00011858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CF53A1D" w14:textId="50F51E7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26C33145" w14:textId="6BCF886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2945E987" w14:textId="239A38E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A1CA220" w14:textId="73B3C9B8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F5798D" w14:paraId="5974DF65" w14:textId="77777777" w:rsidTr="00D85C49">
        <w:tc>
          <w:tcPr>
            <w:tcW w:w="1838" w:type="dxa"/>
            <w:vAlign w:val="center"/>
          </w:tcPr>
          <w:p w14:paraId="7D3099DC" w14:textId="7C875EE0" w:rsidR="00F5798D" w:rsidRDefault="00F5798D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C8B9B36" w14:textId="510970CA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9</w:t>
            </w:r>
          </w:p>
        </w:tc>
        <w:tc>
          <w:tcPr>
            <w:tcW w:w="1843" w:type="dxa"/>
            <w:vAlign w:val="center"/>
          </w:tcPr>
          <w:p w14:paraId="22CE3E10" w14:textId="319EC76F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451" w:type="dxa"/>
            <w:vAlign w:val="center"/>
          </w:tcPr>
          <w:p w14:paraId="5D2F9E50" w14:textId="04C150AE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6D94D3D" w14:textId="4CC1A4E8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68</w:t>
            </w:r>
          </w:p>
        </w:tc>
      </w:tr>
      <w:tr w:rsidR="004E42F6" w14:paraId="4E315C55" w14:textId="77777777" w:rsidTr="00026AA8">
        <w:tc>
          <w:tcPr>
            <w:tcW w:w="1838" w:type="dxa"/>
            <w:shd w:val="clear" w:color="auto" w:fill="92D050"/>
          </w:tcPr>
          <w:p w14:paraId="57292ED6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1F6A553" w14:textId="6A95B25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5-18</w:t>
            </w:r>
          </w:p>
        </w:tc>
      </w:tr>
      <w:tr w:rsidR="004E42F6" w14:paraId="163B3CCC" w14:textId="77777777" w:rsidTr="00026AA8">
        <w:tc>
          <w:tcPr>
            <w:tcW w:w="1838" w:type="dxa"/>
          </w:tcPr>
          <w:p w14:paraId="56B01A65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F175A6" w14:textId="27C92BCC" w:rsidR="004E42F6" w:rsidRDefault="00DE5AB7" w:rsidP="00026AA8">
            <w:pPr>
              <w:spacing w:line="288" w:lineRule="auto"/>
            </w:pPr>
            <w:r>
              <w:t>04:19:10</w:t>
            </w:r>
            <w:r w:rsidR="00EA72ED">
              <w:t xml:space="preserve">   </w:t>
            </w:r>
            <w:r>
              <w:t>19:52:46</w:t>
            </w:r>
          </w:p>
        </w:tc>
      </w:tr>
      <w:tr w:rsidR="004E42F6" w14:paraId="1C70DC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998094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8A86785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F982FD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6E89BECF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0D70C1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4F7B27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86261E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4E71312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778081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6DC99066" w14:textId="77777777" w:rsidTr="00026AA8">
        <w:tc>
          <w:tcPr>
            <w:tcW w:w="1838" w:type="dxa"/>
            <w:vAlign w:val="center"/>
          </w:tcPr>
          <w:p w14:paraId="356A0542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F588AC5" w14:textId="0293993C" w:rsidR="004E42F6" w:rsidRDefault="004E42F6" w:rsidP="00026AA8">
            <w:pPr>
              <w:spacing w:line="288" w:lineRule="auto"/>
              <w:jc w:val="right"/>
            </w:pPr>
            <w:r>
              <w:t>19:59:56</w:t>
            </w:r>
          </w:p>
        </w:tc>
        <w:tc>
          <w:tcPr>
            <w:tcW w:w="1843" w:type="dxa"/>
            <w:vAlign w:val="center"/>
          </w:tcPr>
          <w:p w14:paraId="42D08095" w14:textId="72E7DBB1" w:rsidR="004E42F6" w:rsidRDefault="004E42F6" w:rsidP="00026AA8">
            <w:pPr>
              <w:spacing w:line="288" w:lineRule="auto"/>
              <w:jc w:val="right"/>
            </w:pPr>
            <w:r>
              <w:t>20:02:17</w:t>
            </w:r>
          </w:p>
        </w:tc>
        <w:tc>
          <w:tcPr>
            <w:tcW w:w="1451" w:type="dxa"/>
            <w:vAlign w:val="center"/>
          </w:tcPr>
          <w:p w14:paraId="53E1A5E0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2A562BC" w14:textId="1EB8664B" w:rsidR="004E42F6" w:rsidRDefault="004E42F6" w:rsidP="00026AA8">
            <w:pPr>
              <w:spacing w:line="288" w:lineRule="auto"/>
              <w:jc w:val="right"/>
            </w:pPr>
            <w:r>
              <w:t>2.21</w:t>
            </w:r>
          </w:p>
        </w:tc>
      </w:tr>
      <w:tr w:rsidR="004E42F6" w14:paraId="55CC5B19" w14:textId="77777777" w:rsidTr="00026AA8">
        <w:tc>
          <w:tcPr>
            <w:tcW w:w="1838" w:type="dxa"/>
            <w:vAlign w:val="center"/>
          </w:tcPr>
          <w:p w14:paraId="68B58B8B" w14:textId="5DB4AC55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7B74251" w14:textId="789CBEFA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6C77E9B3" w14:textId="061DA878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4F4D74C8" w14:textId="471462A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860721" w14:textId="1F43FD9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6</w:t>
            </w:r>
          </w:p>
        </w:tc>
      </w:tr>
      <w:tr w:rsidR="004E42F6" w14:paraId="07168BC2" w14:textId="77777777" w:rsidTr="00026AA8">
        <w:tc>
          <w:tcPr>
            <w:tcW w:w="1838" w:type="dxa"/>
            <w:vAlign w:val="center"/>
          </w:tcPr>
          <w:p w14:paraId="1BCFAD52" w14:textId="419044D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938D119" w14:textId="052CCE58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8:20</w:t>
            </w:r>
          </w:p>
        </w:tc>
        <w:tc>
          <w:tcPr>
            <w:tcW w:w="1843" w:type="dxa"/>
            <w:vAlign w:val="center"/>
          </w:tcPr>
          <w:p w14:paraId="63BA694C" w14:textId="78FA3500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0:42</w:t>
            </w:r>
          </w:p>
        </w:tc>
        <w:tc>
          <w:tcPr>
            <w:tcW w:w="1451" w:type="dxa"/>
            <w:vAlign w:val="center"/>
          </w:tcPr>
          <w:p w14:paraId="016671D0" w14:textId="1496FB61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</w:t>
            </w:r>
            <w:r w:rsidR="00580985">
              <w:t>0</w:t>
            </w:r>
          </w:p>
        </w:tc>
        <w:tc>
          <w:tcPr>
            <w:tcW w:w="2035" w:type="dxa"/>
            <w:vAlign w:val="center"/>
          </w:tcPr>
          <w:p w14:paraId="5228ECF0" w14:textId="51AAE645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5</w:t>
            </w:r>
          </w:p>
        </w:tc>
      </w:tr>
      <w:tr w:rsidR="004E42F6" w14:paraId="20FCB7FE" w14:textId="77777777" w:rsidTr="00026AA8">
        <w:tc>
          <w:tcPr>
            <w:tcW w:w="1838" w:type="dxa"/>
            <w:vAlign w:val="center"/>
          </w:tcPr>
          <w:p w14:paraId="06FC44E2" w14:textId="12487A13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1C3CC6">
              <w:rPr>
                <w:rFonts w:hint="eastAsia"/>
              </w:rPr>
              <w:t>（</w:t>
            </w:r>
            <w:r w:rsidR="001C3CC6">
              <w:rPr>
                <w:rFonts w:hint="eastAsia"/>
              </w:rPr>
              <w:t>1</w:t>
            </w:r>
            <w:r w:rsidR="001C3CC6">
              <w:t>0</w:t>
            </w:r>
            <w:r w:rsidR="001C3CC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EB3672" w14:textId="034E66B8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58946A8F" w14:textId="61EAEB99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50C8E42A" w14:textId="3B2F75BD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E5EE88" w14:textId="2CE6F5CB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1</w:t>
            </w:r>
          </w:p>
        </w:tc>
      </w:tr>
      <w:tr w:rsidR="002E0B74" w14:paraId="081648E4" w14:textId="77777777" w:rsidTr="00026AA8">
        <w:tc>
          <w:tcPr>
            <w:tcW w:w="1838" w:type="dxa"/>
            <w:vAlign w:val="center"/>
          </w:tcPr>
          <w:p w14:paraId="086EF16B" w14:textId="18188819" w:rsidR="002E0B74" w:rsidRDefault="002E0B74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33050C4" w14:textId="70C18DEB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7:17</w:t>
            </w:r>
          </w:p>
        </w:tc>
        <w:tc>
          <w:tcPr>
            <w:tcW w:w="1843" w:type="dxa"/>
            <w:vAlign w:val="center"/>
          </w:tcPr>
          <w:p w14:paraId="0F974034" w14:textId="27B9C42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40</w:t>
            </w:r>
          </w:p>
        </w:tc>
        <w:tc>
          <w:tcPr>
            <w:tcW w:w="1451" w:type="dxa"/>
            <w:vAlign w:val="center"/>
          </w:tcPr>
          <w:p w14:paraId="3886CBEE" w14:textId="5AD9C743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64A366A" w14:textId="0065853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8</w:t>
            </w:r>
          </w:p>
        </w:tc>
      </w:tr>
      <w:tr w:rsidR="004E42F6" w14:paraId="373AC9A8" w14:textId="77777777" w:rsidTr="00026AA8">
        <w:tc>
          <w:tcPr>
            <w:tcW w:w="1838" w:type="dxa"/>
            <w:shd w:val="clear" w:color="auto" w:fill="92D050"/>
          </w:tcPr>
          <w:p w14:paraId="4E0F157C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3B80F96" w14:textId="4248B0D9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6-01</w:t>
            </w:r>
          </w:p>
        </w:tc>
      </w:tr>
      <w:tr w:rsidR="004E42F6" w14:paraId="035A3E8D" w14:textId="77777777" w:rsidTr="00026AA8">
        <w:tc>
          <w:tcPr>
            <w:tcW w:w="1838" w:type="dxa"/>
          </w:tcPr>
          <w:p w14:paraId="6556F58A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416A239" w14:textId="2A0474C5" w:rsidR="004E42F6" w:rsidRDefault="00DE5AB7" w:rsidP="00026AA8">
            <w:pPr>
              <w:spacing w:line="288" w:lineRule="auto"/>
            </w:pPr>
            <w:r>
              <w:t>04:09:07</w:t>
            </w:r>
            <w:r w:rsidR="00EA72ED">
              <w:t xml:space="preserve">   </w:t>
            </w:r>
            <w:r>
              <w:t>20:05:47</w:t>
            </w:r>
          </w:p>
        </w:tc>
      </w:tr>
      <w:tr w:rsidR="004E42F6" w14:paraId="63ABB2FE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1E528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7E5104C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531D45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D25D64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4CFEAC9D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130E3EA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BA482E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13E3A7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B55FF0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4531314A" w14:textId="77777777" w:rsidTr="00026AA8">
        <w:tc>
          <w:tcPr>
            <w:tcW w:w="1838" w:type="dxa"/>
            <w:vAlign w:val="center"/>
          </w:tcPr>
          <w:p w14:paraId="4F998196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0D28A4" w14:textId="077DB040" w:rsidR="004E42F6" w:rsidRDefault="004E42F6" w:rsidP="00026AA8">
            <w:pPr>
              <w:spacing w:line="288" w:lineRule="auto"/>
              <w:jc w:val="right"/>
            </w:pPr>
            <w:r>
              <w:t>20:13:48</w:t>
            </w:r>
          </w:p>
        </w:tc>
        <w:tc>
          <w:tcPr>
            <w:tcW w:w="1843" w:type="dxa"/>
            <w:vAlign w:val="center"/>
          </w:tcPr>
          <w:p w14:paraId="46DCEA8D" w14:textId="73FD6101" w:rsidR="004E42F6" w:rsidRDefault="00060F28" w:rsidP="00026AA8">
            <w:pPr>
              <w:spacing w:line="288" w:lineRule="auto"/>
              <w:jc w:val="right"/>
            </w:pPr>
            <w:r>
              <w:t>20:16:17</w:t>
            </w:r>
          </w:p>
        </w:tc>
        <w:tc>
          <w:tcPr>
            <w:tcW w:w="1451" w:type="dxa"/>
            <w:vAlign w:val="center"/>
          </w:tcPr>
          <w:p w14:paraId="241F0E4C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67442BD" w14:textId="44AE7214" w:rsidR="004E42F6" w:rsidRDefault="00060F28" w:rsidP="00026AA8">
            <w:pPr>
              <w:spacing w:line="288" w:lineRule="auto"/>
              <w:jc w:val="right"/>
            </w:pPr>
            <w:r>
              <w:t>2.34</w:t>
            </w:r>
          </w:p>
        </w:tc>
      </w:tr>
      <w:tr w:rsidR="004E42F6" w14:paraId="1913E0FD" w14:textId="77777777" w:rsidTr="00026AA8">
        <w:tc>
          <w:tcPr>
            <w:tcW w:w="1838" w:type="dxa"/>
            <w:vAlign w:val="center"/>
          </w:tcPr>
          <w:p w14:paraId="0B3CBB8D" w14:textId="694991E0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3D7A1" w14:textId="0A361D66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29</w:t>
            </w:r>
          </w:p>
        </w:tc>
        <w:tc>
          <w:tcPr>
            <w:tcW w:w="1843" w:type="dxa"/>
            <w:vAlign w:val="center"/>
          </w:tcPr>
          <w:p w14:paraId="2CA4194D" w14:textId="7C5B5404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6:03</w:t>
            </w:r>
          </w:p>
        </w:tc>
        <w:tc>
          <w:tcPr>
            <w:tcW w:w="1451" w:type="dxa"/>
            <w:vAlign w:val="center"/>
          </w:tcPr>
          <w:p w14:paraId="2E6B6256" w14:textId="11DE7305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A83C08" w14:textId="3A1633E1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5</w:t>
            </w:r>
          </w:p>
        </w:tc>
      </w:tr>
      <w:tr w:rsidR="004E42F6" w14:paraId="72BBC019" w14:textId="77777777" w:rsidTr="00026AA8">
        <w:tc>
          <w:tcPr>
            <w:tcW w:w="1838" w:type="dxa"/>
            <w:vAlign w:val="center"/>
          </w:tcPr>
          <w:p w14:paraId="2AAB1AD6" w14:textId="6BD1FD6E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1313DD1" w14:textId="5950EBFB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23</w:t>
            </w:r>
          </w:p>
        </w:tc>
        <w:tc>
          <w:tcPr>
            <w:tcW w:w="1843" w:type="dxa"/>
            <w:vAlign w:val="center"/>
          </w:tcPr>
          <w:p w14:paraId="591D25A2" w14:textId="5A9281F2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00</w:t>
            </w:r>
          </w:p>
        </w:tc>
        <w:tc>
          <w:tcPr>
            <w:tcW w:w="1451" w:type="dxa"/>
            <w:vAlign w:val="center"/>
          </w:tcPr>
          <w:p w14:paraId="4E39A639" w14:textId="79A5DA57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AAAD01" w14:textId="43199044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4E42F6" w14:paraId="3F25C1D2" w14:textId="77777777" w:rsidTr="00026AA8">
        <w:tc>
          <w:tcPr>
            <w:tcW w:w="1838" w:type="dxa"/>
            <w:vAlign w:val="center"/>
          </w:tcPr>
          <w:p w14:paraId="27C57CE3" w14:textId="1FD4A4FC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786EE2">
              <w:rPr>
                <w:rFonts w:hint="eastAsia"/>
              </w:rPr>
              <w:t>（</w:t>
            </w:r>
            <w:r w:rsidR="00786EE2">
              <w:rPr>
                <w:rFonts w:hint="eastAsia"/>
              </w:rPr>
              <w:t>1</w:t>
            </w:r>
            <w:r w:rsidR="00786EE2">
              <w:t>0</w:t>
            </w:r>
            <w:r w:rsidR="00786EE2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E54E967" w14:textId="62DA8DA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11</w:t>
            </w:r>
          </w:p>
        </w:tc>
        <w:tc>
          <w:tcPr>
            <w:tcW w:w="1843" w:type="dxa"/>
            <w:vAlign w:val="center"/>
          </w:tcPr>
          <w:p w14:paraId="7A8B058E" w14:textId="2340B80F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44</w:t>
            </w:r>
          </w:p>
        </w:tc>
        <w:tc>
          <w:tcPr>
            <w:tcW w:w="1451" w:type="dxa"/>
            <w:vAlign w:val="center"/>
          </w:tcPr>
          <w:p w14:paraId="4261236E" w14:textId="15114EFD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398FCC4" w14:textId="6FC5F01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8</w:t>
            </w:r>
          </w:p>
        </w:tc>
      </w:tr>
      <w:tr w:rsidR="00F41797" w14:paraId="3F334BEE" w14:textId="77777777" w:rsidTr="00026AA8">
        <w:tc>
          <w:tcPr>
            <w:tcW w:w="1838" w:type="dxa"/>
            <w:vAlign w:val="center"/>
          </w:tcPr>
          <w:p w14:paraId="469B318D" w14:textId="0803B789" w:rsidR="00F41797" w:rsidRDefault="00F41797" w:rsidP="00026AA8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AC8B8DA" w14:textId="58DA47D8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01</w:t>
            </w:r>
          </w:p>
        </w:tc>
        <w:tc>
          <w:tcPr>
            <w:tcW w:w="1843" w:type="dxa"/>
            <w:vAlign w:val="center"/>
          </w:tcPr>
          <w:p w14:paraId="116859BE" w14:textId="1B76B7AA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4:42</w:t>
            </w:r>
          </w:p>
        </w:tc>
        <w:tc>
          <w:tcPr>
            <w:tcW w:w="1451" w:type="dxa"/>
            <w:vAlign w:val="center"/>
          </w:tcPr>
          <w:p w14:paraId="6B4779A1" w14:textId="1681B026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0120AC1" w14:textId="3A5CAEF3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3</w:t>
            </w:r>
            <w:r>
              <w:t>.09</w:t>
            </w:r>
          </w:p>
        </w:tc>
      </w:tr>
      <w:tr w:rsidR="004E42F6" w14:paraId="03C93A57" w14:textId="77777777" w:rsidTr="00026AA8">
        <w:tc>
          <w:tcPr>
            <w:tcW w:w="1838" w:type="dxa"/>
            <w:shd w:val="clear" w:color="auto" w:fill="92D050"/>
          </w:tcPr>
          <w:p w14:paraId="266E66C4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4693954" w14:textId="75A9CF28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</w:t>
            </w:r>
            <w:r w:rsidR="00060F28">
              <w:t>7</w:t>
            </w:r>
            <w:r>
              <w:t>-</w:t>
            </w:r>
            <w:r w:rsidR="00060F28">
              <w:t>31</w:t>
            </w:r>
          </w:p>
        </w:tc>
      </w:tr>
      <w:tr w:rsidR="004E42F6" w14:paraId="2609310B" w14:textId="77777777" w:rsidTr="00026AA8">
        <w:tc>
          <w:tcPr>
            <w:tcW w:w="1838" w:type="dxa"/>
          </w:tcPr>
          <w:p w14:paraId="59CFC198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242C195" w14:textId="510F7F19" w:rsidR="004E42F6" w:rsidRDefault="001868B1" w:rsidP="001868B1">
            <w:pPr>
              <w:spacing w:line="288" w:lineRule="auto"/>
            </w:pPr>
            <w:r>
              <w:t>04:36:03   19:56:31</w:t>
            </w:r>
          </w:p>
        </w:tc>
      </w:tr>
      <w:tr w:rsidR="004E42F6" w14:paraId="10B1357F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9AB4A83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B56636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C310C4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BC276A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795E0EF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871250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7A6246F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D0743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073D2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5B180C3F" w14:textId="77777777" w:rsidTr="00026AA8">
        <w:tc>
          <w:tcPr>
            <w:tcW w:w="1838" w:type="dxa"/>
            <w:vAlign w:val="center"/>
          </w:tcPr>
          <w:p w14:paraId="0E4E00C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811A5A" w14:textId="76E4DC9A" w:rsidR="004E42F6" w:rsidRDefault="00060F28" w:rsidP="00026AA8">
            <w:pPr>
              <w:spacing w:line="288" w:lineRule="auto"/>
              <w:jc w:val="right"/>
            </w:pPr>
            <w:r>
              <w:t>20:07:11</w:t>
            </w:r>
          </w:p>
        </w:tc>
        <w:tc>
          <w:tcPr>
            <w:tcW w:w="1843" w:type="dxa"/>
            <w:vAlign w:val="center"/>
          </w:tcPr>
          <w:p w14:paraId="30DCC7C9" w14:textId="3525DD2B" w:rsidR="004E42F6" w:rsidRDefault="00060F28" w:rsidP="00026AA8">
            <w:pPr>
              <w:spacing w:line="288" w:lineRule="auto"/>
              <w:jc w:val="right"/>
            </w:pPr>
            <w:r>
              <w:t>20:09:25</w:t>
            </w:r>
          </w:p>
        </w:tc>
        <w:tc>
          <w:tcPr>
            <w:tcW w:w="1451" w:type="dxa"/>
            <w:vAlign w:val="center"/>
          </w:tcPr>
          <w:p w14:paraId="20E942BD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FB20289" w14:textId="2C8703B3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</w:t>
            </w:r>
            <w:r w:rsidR="00060F28">
              <w:t>12</w:t>
            </w:r>
          </w:p>
        </w:tc>
      </w:tr>
      <w:tr w:rsidR="004E42F6" w14:paraId="2E5104B5" w14:textId="77777777" w:rsidTr="00026AA8">
        <w:tc>
          <w:tcPr>
            <w:tcW w:w="1838" w:type="dxa"/>
            <w:vAlign w:val="center"/>
          </w:tcPr>
          <w:p w14:paraId="449ABBDB" w14:textId="2B7CD3C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259AC5" w14:textId="4A58AFC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38</w:t>
            </w:r>
          </w:p>
        </w:tc>
        <w:tc>
          <w:tcPr>
            <w:tcW w:w="1843" w:type="dxa"/>
            <w:vAlign w:val="center"/>
          </w:tcPr>
          <w:p w14:paraId="60AF6C14" w14:textId="00D85F49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8:56</w:t>
            </w:r>
          </w:p>
        </w:tc>
        <w:tc>
          <w:tcPr>
            <w:tcW w:w="1451" w:type="dxa"/>
            <w:vAlign w:val="center"/>
          </w:tcPr>
          <w:p w14:paraId="44D2267D" w14:textId="1DA3557B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D1B607A" w14:textId="577DB6D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9</w:t>
            </w:r>
          </w:p>
        </w:tc>
      </w:tr>
      <w:tr w:rsidR="004E42F6" w14:paraId="2AD863B5" w14:textId="77777777" w:rsidTr="00026AA8">
        <w:tc>
          <w:tcPr>
            <w:tcW w:w="1838" w:type="dxa"/>
            <w:vAlign w:val="center"/>
          </w:tcPr>
          <w:p w14:paraId="752E6C2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10F8945A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B5FF55F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B550B97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8AA5DAC" w14:textId="77777777" w:rsidR="004E42F6" w:rsidRDefault="004E42F6" w:rsidP="00026AA8">
            <w:pPr>
              <w:spacing w:line="288" w:lineRule="auto"/>
              <w:jc w:val="right"/>
            </w:pPr>
          </w:p>
        </w:tc>
      </w:tr>
      <w:tr w:rsidR="004E42F6" w14:paraId="7D9375C3" w14:textId="77777777" w:rsidTr="00026AA8">
        <w:tc>
          <w:tcPr>
            <w:tcW w:w="1838" w:type="dxa"/>
            <w:vAlign w:val="center"/>
          </w:tcPr>
          <w:p w14:paraId="4A75D086" w14:textId="0F16CB6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CA6750">
              <w:rPr>
                <w:rFonts w:hint="eastAsia"/>
              </w:rPr>
              <w:t>（</w:t>
            </w:r>
            <w:r w:rsidR="00CA6750">
              <w:rPr>
                <w:rFonts w:hint="eastAsia"/>
              </w:rPr>
              <w:t>1</w:t>
            </w:r>
            <w:r w:rsidR="00CA6750">
              <w:t>0</w:t>
            </w:r>
            <w:r w:rsidR="00CA675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4CD803E" w14:textId="48D5B88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55</w:t>
            </w:r>
          </w:p>
        </w:tc>
        <w:tc>
          <w:tcPr>
            <w:tcW w:w="1843" w:type="dxa"/>
            <w:vAlign w:val="center"/>
          </w:tcPr>
          <w:p w14:paraId="7ABDA303" w14:textId="355F89FC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9:10</w:t>
            </w:r>
          </w:p>
        </w:tc>
        <w:tc>
          <w:tcPr>
            <w:tcW w:w="1451" w:type="dxa"/>
            <w:vAlign w:val="center"/>
          </w:tcPr>
          <w:p w14:paraId="582397C9" w14:textId="5D10E733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82D0DC" w14:textId="5E827D7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6</w:t>
            </w:r>
          </w:p>
        </w:tc>
      </w:tr>
      <w:tr w:rsidR="00786BAA" w14:paraId="4816816A" w14:textId="77777777" w:rsidTr="00026AA8">
        <w:tc>
          <w:tcPr>
            <w:tcW w:w="1838" w:type="dxa"/>
            <w:vAlign w:val="center"/>
          </w:tcPr>
          <w:p w14:paraId="6A57DC20" w14:textId="5FD485CA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7A4AB2A" w14:textId="6E598D0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2:49</w:t>
            </w:r>
          </w:p>
        </w:tc>
        <w:tc>
          <w:tcPr>
            <w:tcW w:w="1843" w:type="dxa"/>
            <w:vAlign w:val="center"/>
          </w:tcPr>
          <w:p w14:paraId="1347478C" w14:textId="3FB82CA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5:23</w:t>
            </w:r>
          </w:p>
        </w:tc>
        <w:tc>
          <w:tcPr>
            <w:tcW w:w="1451" w:type="dxa"/>
            <w:vAlign w:val="center"/>
          </w:tcPr>
          <w:p w14:paraId="30907ECE" w14:textId="48437C5E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25D8079" w14:textId="6B6EA2B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7</w:t>
            </w:r>
          </w:p>
        </w:tc>
      </w:tr>
      <w:tr w:rsidR="00786BAA" w14:paraId="34A27A99" w14:textId="77777777" w:rsidTr="00026AA8">
        <w:tc>
          <w:tcPr>
            <w:tcW w:w="1838" w:type="dxa"/>
            <w:shd w:val="clear" w:color="auto" w:fill="92D050"/>
          </w:tcPr>
          <w:p w14:paraId="0DA99EF7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F44273F" w14:textId="0633A998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9-03</w:t>
            </w:r>
          </w:p>
        </w:tc>
      </w:tr>
      <w:tr w:rsidR="00786BAA" w14:paraId="60013569" w14:textId="77777777" w:rsidTr="00026AA8">
        <w:tc>
          <w:tcPr>
            <w:tcW w:w="1838" w:type="dxa"/>
          </w:tcPr>
          <w:p w14:paraId="584609D6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1F430CF" w14:textId="5E1CA44D" w:rsidR="00786BAA" w:rsidRDefault="001868B1" w:rsidP="00786BAA">
            <w:pPr>
              <w:spacing w:line="288" w:lineRule="auto"/>
            </w:pPr>
            <w:r>
              <w:t>05:11:35   19:07:00</w:t>
            </w:r>
          </w:p>
        </w:tc>
      </w:tr>
      <w:tr w:rsidR="00786BAA" w14:paraId="039323AB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96AF08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69A871F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13E717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78F08E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ECC17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6A80B4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7C5256A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1393B10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5B9B89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7D405DA3" w14:textId="77777777" w:rsidTr="00026AA8">
        <w:tc>
          <w:tcPr>
            <w:tcW w:w="1838" w:type="dxa"/>
            <w:vAlign w:val="center"/>
          </w:tcPr>
          <w:p w14:paraId="3FA0FB7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DDB17F6" w14:textId="7B0FC0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79330025" w14:textId="2FCCA9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34998C18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1A049EB" w14:textId="17E9FC64" w:rsidR="00786BAA" w:rsidRDefault="00786BAA" w:rsidP="00786BAA">
            <w:pPr>
              <w:spacing w:line="288" w:lineRule="auto"/>
              <w:jc w:val="right"/>
            </w:pPr>
            <w:r>
              <w:t>4.11</w:t>
            </w:r>
          </w:p>
        </w:tc>
      </w:tr>
      <w:tr w:rsidR="00786BAA" w14:paraId="786B4518" w14:textId="77777777" w:rsidTr="00026AA8">
        <w:tc>
          <w:tcPr>
            <w:tcW w:w="1838" w:type="dxa"/>
            <w:vAlign w:val="center"/>
          </w:tcPr>
          <w:p w14:paraId="295528EF" w14:textId="101DB4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3101B70" w14:textId="08FFD1F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BF95D85" w14:textId="2991217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08859C40" w14:textId="145F521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C7EA11" w14:textId="38E0E71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2</w:t>
            </w:r>
          </w:p>
        </w:tc>
      </w:tr>
      <w:tr w:rsidR="00786BAA" w14:paraId="6121A8A8" w14:textId="77777777" w:rsidTr="00026AA8">
        <w:tc>
          <w:tcPr>
            <w:tcW w:w="1838" w:type="dxa"/>
            <w:vAlign w:val="center"/>
          </w:tcPr>
          <w:p w14:paraId="4646AF64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20C36AF8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3EB6531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895CC02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</w:p>
        </w:tc>
        <w:tc>
          <w:tcPr>
            <w:tcW w:w="2035" w:type="dxa"/>
            <w:vAlign w:val="center"/>
          </w:tcPr>
          <w:p w14:paraId="25C0664F" w14:textId="77777777" w:rsidR="00786BAA" w:rsidRDefault="00786BAA" w:rsidP="00786BAA">
            <w:pPr>
              <w:spacing w:line="288" w:lineRule="auto"/>
              <w:jc w:val="right"/>
            </w:pPr>
          </w:p>
        </w:tc>
      </w:tr>
      <w:tr w:rsidR="00786BAA" w14:paraId="24F596C6" w14:textId="77777777" w:rsidTr="00026AA8">
        <w:tc>
          <w:tcPr>
            <w:tcW w:w="1838" w:type="dxa"/>
            <w:vAlign w:val="center"/>
          </w:tcPr>
          <w:p w14:paraId="63502B91" w14:textId="521F63F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A44128" w14:textId="1CFC035F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9644916" w14:textId="19681E6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7754BB9D" w14:textId="1E120926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AE6216" w14:textId="59D984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</w:tr>
      <w:tr w:rsidR="003152EC" w14:paraId="61445EE0" w14:textId="77777777" w:rsidTr="00026AA8">
        <w:tc>
          <w:tcPr>
            <w:tcW w:w="1838" w:type="dxa"/>
            <w:vAlign w:val="center"/>
          </w:tcPr>
          <w:p w14:paraId="41D246BD" w14:textId="5B9F5D5B" w:rsidR="003152EC" w:rsidRDefault="003152EC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AF099D3" w14:textId="471FEF52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8:11</w:t>
            </w:r>
          </w:p>
        </w:tc>
        <w:tc>
          <w:tcPr>
            <w:tcW w:w="1843" w:type="dxa"/>
            <w:vAlign w:val="center"/>
          </w:tcPr>
          <w:p w14:paraId="3B4A1356" w14:textId="5484674D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24</w:t>
            </w:r>
          </w:p>
        </w:tc>
        <w:tc>
          <w:tcPr>
            <w:tcW w:w="1451" w:type="dxa"/>
            <w:vAlign w:val="center"/>
          </w:tcPr>
          <w:p w14:paraId="23D4A25C" w14:textId="3F8EBB57" w:rsidR="003152EC" w:rsidRDefault="00C51526" w:rsidP="00786BAA">
            <w:pPr>
              <w:spacing w:line="288" w:lineRule="auto"/>
              <w:jc w:val="right"/>
            </w:pPr>
            <w:r>
              <w:t>5.00</w:t>
            </w:r>
          </w:p>
        </w:tc>
        <w:tc>
          <w:tcPr>
            <w:tcW w:w="2035" w:type="dxa"/>
            <w:vAlign w:val="center"/>
          </w:tcPr>
          <w:p w14:paraId="2F656E47" w14:textId="756E0B2B" w:rsidR="003152EC" w:rsidRDefault="00D5305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9</w:t>
            </w:r>
            <w:r>
              <w:t>.35</w:t>
            </w:r>
          </w:p>
        </w:tc>
      </w:tr>
      <w:tr w:rsidR="00786BAA" w14:paraId="6B3C0497" w14:textId="77777777" w:rsidTr="00026AA8">
        <w:tc>
          <w:tcPr>
            <w:tcW w:w="1838" w:type="dxa"/>
            <w:shd w:val="clear" w:color="auto" w:fill="92D050"/>
          </w:tcPr>
          <w:p w14:paraId="0666F270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66F69D6" w14:textId="7442EF64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0-01</w:t>
            </w:r>
          </w:p>
        </w:tc>
      </w:tr>
      <w:tr w:rsidR="00786BAA" w14:paraId="727095E2" w14:textId="77777777" w:rsidTr="00026AA8">
        <w:tc>
          <w:tcPr>
            <w:tcW w:w="1838" w:type="dxa"/>
          </w:tcPr>
          <w:p w14:paraId="78890A7D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646482" w14:textId="0789CB8E" w:rsidR="00786BAA" w:rsidRDefault="001868B1" w:rsidP="00786BAA">
            <w:pPr>
              <w:spacing w:line="288" w:lineRule="auto"/>
            </w:pPr>
            <w:r>
              <w:t>05:39:24   18:19:51</w:t>
            </w:r>
          </w:p>
        </w:tc>
      </w:tr>
      <w:tr w:rsidR="00786BAA" w14:paraId="60A9A1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432E3F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F5FF45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F2E5CC3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0C32D2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66B4AE2C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AC1F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2404E3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804746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DF1B17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3A17C086" w14:textId="77777777" w:rsidTr="00026AA8">
        <w:tc>
          <w:tcPr>
            <w:tcW w:w="1838" w:type="dxa"/>
            <w:vAlign w:val="center"/>
          </w:tcPr>
          <w:p w14:paraId="14CB7DB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DA1D1C1" w14:textId="64D47A0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23F8CCE1" w14:textId="26F42D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1AD89F91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36E50A0" w14:textId="62E30CF2" w:rsidR="00786BAA" w:rsidRDefault="00786BAA" w:rsidP="00786BAA">
            <w:pPr>
              <w:spacing w:line="288" w:lineRule="auto"/>
              <w:jc w:val="right"/>
            </w:pPr>
            <w:r>
              <w:t>2.24</w:t>
            </w:r>
          </w:p>
        </w:tc>
      </w:tr>
      <w:tr w:rsidR="00786BAA" w14:paraId="1B5D0950" w14:textId="77777777" w:rsidTr="00026AA8">
        <w:tc>
          <w:tcPr>
            <w:tcW w:w="1838" w:type="dxa"/>
            <w:vAlign w:val="center"/>
          </w:tcPr>
          <w:p w14:paraId="3C41A993" w14:textId="72AFF06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E133E86" w14:textId="316EFA5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22</w:t>
            </w:r>
          </w:p>
        </w:tc>
        <w:tc>
          <w:tcPr>
            <w:tcW w:w="1843" w:type="dxa"/>
            <w:vAlign w:val="center"/>
          </w:tcPr>
          <w:p w14:paraId="03527785" w14:textId="61E2F48D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50</w:t>
            </w:r>
          </w:p>
        </w:tc>
        <w:tc>
          <w:tcPr>
            <w:tcW w:w="1451" w:type="dxa"/>
            <w:vAlign w:val="center"/>
          </w:tcPr>
          <w:p w14:paraId="0DBFDED2" w14:textId="3B8AA5A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D3C5EE" w14:textId="09A31E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8</w:t>
            </w:r>
          </w:p>
        </w:tc>
      </w:tr>
      <w:tr w:rsidR="00786BAA" w14:paraId="7941940C" w14:textId="77777777" w:rsidTr="00026AA8">
        <w:tc>
          <w:tcPr>
            <w:tcW w:w="1838" w:type="dxa"/>
            <w:vAlign w:val="center"/>
          </w:tcPr>
          <w:p w14:paraId="5B3B1156" w14:textId="6579BAFB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414F0D4" w14:textId="6734273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7:20</w:t>
            </w:r>
          </w:p>
        </w:tc>
        <w:tc>
          <w:tcPr>
            <w:tcW w:w="1843" w:type="dxa"/>
            <w:vAlign w:val="center"/>
          </w:tcPr>
          <w:p w14:paraId="3267ADAA" w14:textId="26165DA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03</w:t>
            </w:r>
          </w:p>
        </w:tc>
        <w:tc>
          <w:tcPr>
            <w:tcW w:w="1451" w:type="dxa"/>
            <w:vAlign w:val="center"/>
          </w:tcPr>
          <w:p w14:paraId="4E7E1285" w14:textId="4348FB4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5996842" w14:textId="2C3599E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0</w:t>
            </w:r>
          </w:p>
        </w:tc>
      </w:tr>
      <w:tr w:rsidR="00786BAA" w14:paraId="2AF166E0" w14:textId="77777777" w:rsidTr="00026AA8">
        <w:tc>
          <w:tcPr>
            <w:tcW w:w="1838" w:type="dxa"/>
            <w:vAlign w:val="center"/>
          </w:tcPr>
          <w:p w14:paraId="63D99C06" w14:textId="52BB712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E438233" w14:textId="4F617E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6EE6A735" w14:textId="2CFD066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21A97D70" w14:textId="74442F4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E3DFBCA" w14:textId="6AC966E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FC175A" w14:paraId="289119BD" w14:textId="77777777" w:rsidTr="00026AA8">
        <w:tc>
          <w:tcPr>
            <w:tcW w:w="1838" w:type="dxa"/>
            <w:vAlign w:val="center"/>
          </w:tcPr>
          <w:p w14:paraId="30808251" w14:textId="51F97DFC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D1428F4" w14:textId="5FEEF8B6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5:13</w:t>
            </w:r>
          </w:p>
        </w:tc>
        <w:tc>
          <w:tcPr>
            <w:tcW w:w="1843" w:type="dxa"/>
            <w:vAlign w:val="center"/>
          </w:tcPr>
          <w:p w14:paraId="1973F614" w14:textId="3A8C1BE2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03</w:t>
            </w:r>
          </w:p>
        </w:tc>
        <w:tc>
          <w:tcPr>
            <w:tcW w:w="1451" w:type="dxa"/>
            <w:vAlign w:val="center"/>
          </w:tcPr>
          <w:p w14:paraId="10B42427" w14:textId="660DE8BD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DB9933" w14:textId="60F11CEB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786BAA" w14:paraId="502568E1" w14:textId="77777777" w:rsidTr="00026AA8">
        <w:tc>
          <w:tcPr>
            <w:tcW w:w="1838" w:type="dxa"/>
            <w:shd w:val="clear" w:color="auto" w:fill="92D050"/>
          </w:tcPr>
          <w:p w14:paraId="21F7054C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C930B4E" w14:textId="575BF1DD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1-16</w:t>
            </w:r>
          </w:p>
        </w:tc>
      </w:tr>
      <w:tr w:rsidR="00786BAA" w14:paraId="58B00A16" w14:textId="77777777" w:rsidTr="00026AA8">
        <w:tc>
          <w:tcPr>
            <w:tcW w:w="1838" w:type="dxa"/>
          </w:tcPr>
          <w:p w14:paraId="46356CC2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A9A3355" w14:textId="6FFC0E37" w:rsidR="00786BAA" w:rsidRDefault="007E62DD" w:rsidP="00786BAA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>
              <w:rPr>
                <w:rFonts w:hint="eastAsia"/>
              </w:rPr>
              <w:t>0</w:t>
            </w:r>
            <w:r>
              <w:t xml:space="preserve">   17:21:18</w:t>
            </w:r>
          </w:p>
        </w:tc>
      </w:tr>
      <w:tr w:rsidR="00786BAA" w14:paraId="6E780F1C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47FCF6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66445AF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7637B2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4978A6F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0EE888C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D31707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22722E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27232E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217E35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4C41CB74" w14:textId="77777777" w:rsidTr="00026AA8">
        <w:tc>
          <w:tcPr>
            <w:tcW w:w="1838" w:type="dxa"/>
            <w:vAlign w:val="center"/>
          </w:tcPr>
          <w:p w14:paraId="34AB2ED3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630123F" w14:textId="0951BDF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06</w:t>
            </w:r>
          </w:p>
        </w:tc>
        <w:tc>
          <w:tcPr>
            <w:tcW w:w="1843" w:type="dxa"/>
            <w:vAlign w:val="center"/>
          </w:tcPr>
          <w:p w14:paraId="1D38BA34" w14:textId="50F3E85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38</w:t>
            </w:r>
          </w:p>
        </w:tc>
        <w:tc>
          <w:tcPr>
            <w:tcW w:w="1451" w:type="dxa"/>
            <w:vAlign w:val="center"/>
          </w:tcPr>
          <w:p w14:paraId="244C2307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7E8779F" w14:textId="3E545559" w:rsidR="00786BAA" w:rsidRDefault="00786BAA" w:rsidP="00786BAA">
            <w:pPr>
              <w:spacing w:line="288" w:lineRule="auto"/>
              <w:jc w:val="right"/>
            </w:pPr>
            <w:r>
              <w:t>2.71</w:t>
            </w:r>
          </w:p>
        </w:tc>
      </w:tr>
      <w:tr w:rsidR="00786BAA" w14:paraId="34B9E334" w14:textId="77777777" w:rsidTr="00026AA8">
        <w:tc>
          <w:tcPr>
            <w:tcW w:w="1838" w:type="dxa"/>
            <w:vAlign w:val="center"/>
          </w:tcPr>
          <w:p w14:paraId="1326FFEE" w14:textId="54E133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A34F852" w14:textId="4F700B9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6:48</w:t>
            </w:r>
          </w:p>
        </w:tc>
        <w:tc>
          <w:tcPr>
            <w:tcW w:w="1843" w:type="dxa"/>
            <w:vAlign w:val="center"/>
          </w:tcPr>
          <w:p w14:paraId="3D2737BB" w14:textId="086EBFA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24</w:t>
            </w:r>
          </w:p>
        </w:tc>
        <w:tc>
          <w:tcPr>
            <w:tcW w:w="1451" w:type="dxa"/>
            <w:vAlign w:val="center"/>
          </w:tcPr>
          <w:p w14:paraId="2491E7E3" w14:textId="5D3C569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C79B8F9" w14:textId="6C588AB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1</w:t>
            </w:r>
          </w:p>
        </w:tc>
      </w:tr>
      <w:tr w:rsidR="00786BAA" w14:paraId="1CF9EB76" w14:textId="77777777" w:rsidTr="00026AA8">
        <w:tc>
          <w:tcPr>
            <w:tcW w:w="1838" w:type="dxa"/>
            <w:vAlign w:val="center"/>
          </w:tcPr>
          <w:p w14:paraId="5A4E04F3" w14:textId="6986218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20CDEB" w14:textId="3B2C991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</w:t>
            </w:r>
            <w:r>
              <w:rPr>
                <w:rFonts w:hint="eastAsia"/>
              </w:rPr>
              <w:t>:</w:t>
            </w:r>
            <w:r>
              <w:t>26:27</w:t>
            </w:r>
          </w:p>
        </w:tc>
        <w:tc>
          <w:tcPr>
            <w:tcW w:w="1843" w:type="dxa"/>
            <w:vAlign w:val="center"/>
          </w:tcPr>
          <w:p w14:paraId="4B88A2F0" w14:textId="3DA93B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08</w:t>
            </w:r>
          </w:p>
        </w:tc>
        <w:tc>
          <w:tcPr>
            <w:tcW w:w="1451" w:type="dxa"/>
            <w:vAlign w:val="center"/>
          </w:tcPr>
          <w:p w14:paraId="53DFA0AF" w14:textId="25D6E1F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244F10" w14:textId="1D8936B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96</w:t>
            </w:r>
          </w:p>
        </w:tc>
      </w:tr>
      <w:tr w:rsidR="00786BAA" w14:paraId="125E5BBB" w14:textId="77777777" w:rsidTr="00026AA8">
        <w:tc>
          <w:tcPr>
            <w:tcW w:w="1838" w:type="dxa"/>
            <w:vAlign w:val="center"/>
          </w:tcPr>
          <w:p w14:paraId="3ACACEC1" w14:textId="4102818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16AA77F" w14:textId="5B761A4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27</w:t>
            </w:r>
          </w:p>
        </w:tc>
        <w:tc>
          <w:tcPr>
            <w:tcW w:w="1843" w:type="dxa"/>
            <w:vAlign w:val="center"/>
          </w:tcPr>
          <w:p w14:paraId="43A85D65" w14:textId="09E0E76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56</w:t>
            </w:r>
          </w:p>
        </w:tc>
        <w:tc>
          <w:tcPr>
            <w:tcW w:w="1451" w:type="dxa"/>
            <w:vAlign w:val="center"/>
          </w:tcPr>
          <w:p w14:paraId="2D13D69E" w14:textId="68CAA32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D1D2697" w14:textId="58DC9F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1</w:t>
            </w:r>
          </w:p>
        </w:tc>
      </w:tr>
      <w:tr w:rsidR="00FC175A" w14:paraId="4EAD63EF" w14:textId="77777777" w:rsidTr="00026AA8">
        <w:tc>
          <w:tcPr>
            <w:tcW w:w="1838" w:type="dxa"/>
            <w:vAlign w:val="center"/>
          </w:tcPr>
          <w:p w14:paraId="770FCB7E" w14:textId="67BF045F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E9EBB" w14:textId="6DE6C2C0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5:08</w:t>
            </w:r>
          </w:p>
        </w:tc>
        <w:tc>
          <w:tcPr>
            <w:tcW w:w="1843" w:type="dxa"/>
            <w:vAlign w:val="center"/>
          </w:tcPr>
          <w:p w14:paraId="4A1C2C72" w14:textId="0C92F1DF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41</w:t>
            </w:r>
          </w:p>
        </w:tc>
        <w:tc>
          <w:tcPr>
            <w:tcW w:w="1451" w:type="dxa"/>
            <w:vAlign w:val="center"/>
          </w:tcPr>
          <w:p w14:paraId="35E1FA51" w14:textId="6801409B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94CB44B" w14:textId="65CA8D7D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8</w:t>
            </w:r>
          </w:p>
        </w:tc>
      </w:tr>
    </w:tbl>
    <w:p w14:paraId="4452CA53" w14:textId="6588A3A4" w:rsidR="00B4184E" w:rsidRDefault="00174B6E" w:rsidP="00B4184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系统</w:t>
      </w:r>
      <w:r w:rsidR="00681E62">
        <w:rPr>
          <w:rFonts w:hint="eastAsia"/>
        </w:rPr>
        <w:t>目前拍摄平场的曝光时间参数控制在</w:t>
      </w:r>
      <w:r w:rsidR="00681E62">
        <w:rPr>
          <w:rFonts w:hint="eastAsia"/>
        </w:rPr>
        <w:t>2</w:t>
      </w:r>
      <w:r w:rsidR="00681E62">
        <w:t>~15</w:t>
      </w:r>
      <w:r w:rsidR="00681E62">
        <w:rPr>
          <w:rFonts w:hint="eastAsia"/>
        </w:rPr>
        <w:t>秒范围内</w:t>
      </w:r>
      <w:r w:rsidR="00F85858">
        <w:rPr>
          <w:rFonts w:hint="eastAsia"/>
        </w:rPr>
        <w:t>，即将</w:t>
      </w:r>
      <w:r w:rsidR="003D2902">
        <w:rPr>
          <w:rFonts w:hint="eastAsia"/>
        </w:rPr>
        <w:t>部署的新软件参数计划控制在</w:t>
      </w:r>
      <w:r w:rsidR="003D2902">
        <w:rPr>
          <w:rFonts w:hint="eastAsia"/>
        </w:rPr>
        <w:t>5</w:t>
      </w:r>
      <w:r w:rsidR="003D2902">
        <w:t>~15</w:t>
      </w:r>
      <w:r w:rsidR="003D2902">
        <w:rPr>
          <w:rFonts w:hint="eastAsia"/>
        </w:rPr>
        <w:t>秒内</w:t>
      </w:r>
      <w:r w:rsidR="00681E62">
        <w:rPr>
          <w:rFonts w:hint="eastAsia"/>
        </w:rPr>
        <w:t>。</w:t>
      </w:r>
      <w:r w:rsidR="003D2902">
        <w:rPr>
          <w:rFonts w:hint="eastAsia"/>
        </w:rPr>
        <w:t>结合</w:t>
      </w:r>
      <w:r w:rsidR="0047218D">
        <w:rPr>
          <w:rFonts w:hint="eastAsia"/>
        </w:rPr>
        <w:t>上述</w:t>
      </w:r>
      <w:r w:rsidR="00DA2787">
        <w:rPr>
          <w:rFonts w:hint="eastAsia"/>
        </w:rPr>
        <w:t>统计结果，</w:t>
      </w:r>
      <w:r w:rsidR="00B4184E">
        <w:rPr>
          <w:rFonts w:hint="eastAsia"/>
        </w:rPr>
        <w:t>对于</w:t>
      </w:r>
      <w:r w:rsidR="00DA2787">
        <w:rPr>
          <w:rFonts w:hint="eastAsia"/>
        </w:rPr>
        <w:t>GWAC</w:t>
      </w:r>
      <w:r w:rsidR="00DA2787">
        <w:rPr>
          <w:rFonts w:hint="eastAsia"/>
        </w:rPr>
        <w:t>系统</w:t>
      </w:r>
      <w:r w:rsidR="00B4184E">
        <w:rPr>
          <w:rFonts w:hint="eastAsia"/>
        </w:rPr>
        <w:t>的平场时间可以得到结论：</w:t>
      </w:r>
    </w:p>
    <w:p w14:paraId="45FAB401" w14:textId="78CD7605" w:rsidR="00DA2787" w:rsidRDefault="00C3233E" w:rsidP="00FE0C3C">
      <w:pPr>
        <w:pStyle w:val="a5"/>
        <w:numPr>
          <w:ilvl w:val="0"/>
          <w:numId w:val="41"/>
        </w:numPr>
        <w:spacing w:line="288" w:lineRule="auto"/>
        <w:ind w:firstLineChars="0"/>
      </w:pPr>
      <w:r>
        <w:rPr>
          <w:rFonts w:hint="eastAsia"/>
        </w:rPr>
        <w:t>单转台上</w:t>
      </w:r>
      <w:r>
        <w:rPr>
          <w:rFonts w:hint="eastAsia"/>
        </w:rPr>
        <w:t>4</w:t>
      </w:r>
      <w:r>
        <w:rPr>
          <w:rFonts w:hint="eastAsia"/>
        </w:rPr>
        <w:t>台</w:t>
      </w:r>
      <w:r>
        <w:rPr>
          <w:rFonts w:hint="eastAsia"/>
        </w:rPr>
        <w:t>JFoV</w:t>
      </w:r>
      <w:r>
        <w:rPr>
          <w:rFonts w:hint="eastAsia"/>
        </w:rPr>
        <w:t>的</w:t>
      </w:r>
      <w:r w:rsidR="00DD7872">
        <w:rPr>
          <w:rFonts w:hint="eastAsia"/>
        </w:rPr>
        <w:t>平场起始时间基本一致</w:t>
      </w:r>
      <w:r w:rsidR="00987F46">
        <w:rPr>
          <w:rFonts w:hint="eastAsia"/>
        </w:rPr>
        <w:t>（偏差＜</w:t>
      </w:r>
      <w:r w:rsidR="00987F46">
        <w:rPr>
          <w:rFonts w:hint="eastAsia"/>
        </w:rPr>
        <w:t>1</w:t>
      </w:r>
      <w:r w:rsidR="00987F46">
        <w:rPr>
          <w:rFonts w:hint="eastAsia"/>
        </w:rPr>
        <w:t>分钟）</w:t>
      </w:r>
      <w:r w:rsidR="00FE0C3C">
        <w:rPr>
          <w:rFonts w:hint="eastAsia"/>
        </w:rPr>
        <w:t>；</w:t>
      </w:r>
    </w:p>
    <w:p w14:paraId="7D359C24" w14:textId="5341E307" w:rsidR="00FE0C3C" w:rsidRDefault="00FE0C3C" w:rsidP="00FE0C3C">
      <w:pPr>
        <w:pStyle w:val="a5"/>
        <w:numPr>
          <w:ilvl w:val="0"/>
          <w:numId w:val="41"/>
        </w:numPr>
        <w:spacing w:line="288" w:lineRule="auto"/>
        <w:ind w:firstLineChars="0"/>
      </w:pPr>
      <w:r>
        <w:rPr>
          <w:rFonts w:hint="eastAsia"/>
        </w:rPr>
        <w:t>FFoV</w:t>
      </w:r>
      <w:r>
        <w:rPr>
          <w:rFonts w:hint="eastAsia"/>
        </w:rPr>
        <w:t>平场起始时间早于</w:t>
      </w:r>
      <w:r>
        <w:rPr>
          <w:rFonts w:hint="eastAsia"/>
        </w:rPr>
        <w:t>JFoV</w:t>
      </w:r>
      <w:r>
        <w:rPr>
          <w:rFonts w:hint="eastAsia"/>
        </w:rPr>
        <w:t>，</w:t>
      </w:r>
      <w:r w:rsidR="00C74B07">
        <w:rPr>
          <w:rFonts w:hint="eastAsia"/>
        </w:rPr>
        <w:t>约提前</w:t>
      </w:r>
      <w:r w:rsidR="00C74B07">
        <w:rPr>
          <w:rFonts w:hint="eastAsia"/>
        </w:rPr>
        <w:t>2</w:t>
      </w:r>
      <w:r w:rsidR="00C74B07">
        <w:rPr>
          <w:rFonts w:hint="eastAsia"/>
        </w:rPr>
        <w:t>分钟；</w:t>
      </w:r>
    </w:p>
    <w:p w14:paraId="21AF736A" w14:textId="55AECF4A" w:rsidR="00C74B07" w:rsidRDefault="00B62152" w:rsidP="00FE0C3C">
      <w:pPr>
        <w:pStyle w:val="a5"/>
        <w:numPr>
          <w:ilvl w:val="0"/>
          <w:numId w:val="41"/>
        </w:numPr>
        <w:spacing w:line="288" w:lineRule="auto"/>
        <w:ind w:firstLineChars="0"/>
      </w:pPr>
      <w:r>
        <w:rPr>
          <w:rFonts w:hint="eastAsia"/>
        </w:rPr>
        <w:t>平场</w:t>
      </w:r>
      <w:r w:rsidR="005C5EA9">
        <w:rPr>
          <w:rFonts w:hint="eastAsia"/>
        </w:rPr>
        <w:t>拍摄起始时间</w:t>
      </w:r>
      <w:r w:rsidR="0062361A">
        <w:rPr>
          <w:rFonts w:hint="eastAsia"/>
        </w:rPr>
        <w:t>为民用昏影终之后</w:t>
      </w:r>
      <w:r w:rsidR="0062361A">
        <w:rPr>
          <w:rFonts w:hint="eastAsia"/>
        </w:rPr>
        <w:t>1</w:t>
      </w:r>
      <w:r w:rsidR="0062361A">
        <w:t>5</w:t>
      </w:r>
      <w:r w:rsidR="0062361A">
        <w:rPr>
          <w:rFonts w:hint="eastAsia"/>
        </w:rPr>
        <w:t>分钟，</w:t>
      </w:r>
      <w:r w:rsidR="002D7021">
        <w:rPr>
          <w:rFonts w:hint="eastAsia"/>
        </w:rPr>
        <w:t>观测策略中可设置为</w:t>
      </w:r>
      <w:r w:rsidR="00A92A01">
        <w:rPr>
          <w:rFonts w:hint="eastAsia"/>
        </w:rPr>
        <w:t>昏影终之后</w:t>
      </w:r>
      <w:r w:rsidR="00A92A01">
        <w:rPr>
          <w:rFonts w:hint="eastAsia"/>
        </w:rPr>
        <w:t>1</w:t>
      </w:r>
      <w:r w:rsidR="00A92A01">
        <w:t>0</w:t>
      </w:r>
      <w:r w:rsidR="00A92A01">
        <w:rPr>
          <w:rFonts w:hint="eastAsia"/>
        </w:rPr>
        <w:t>分钟开始。</w:t>
      </w:r>
    </w:p>
    <w:p w14:paraId="26CB8E5C" w14:textId="3D2A8D5C" w:rsidR="0079160B" w:rsidRDefault="00A101DA" w:rsidP="00A101DA">
      <w:pPr>
        <w:pStyle w:val="3"/>
        <w:spacing w:line="288" w:lineRule="auto"/>
      </w:pPr>
      <w:bookmarkStart w:id="98" w:name="_Toc530388123"/>
      <w:r>
        <w:t>结论</w:t>
      </w:r>
      <w:bookmarkEnd w:id="98"/>
    </w:p>
    <w:p w14:paraId="0AACB503" w14:textId="09B6556C" w:rsidR="008C5560" w:rsidRDefault="0016255C" w:rsidP="00177D68">
      <w:pPr>
        <w:pStyle w:val="a5"/>
        <w:numPr>
          <w:ilvl w:val="0"/>
          <w:numId w:val="42"/>
        </w:numPr>
        <w:spacing w:line="288" w:lineRule="auto"/>
        <w:ind w:firstLineChars="0"/>
      </w:pPr>
      <w:r>
        <w:rPr>
          <w:rFonts w:hint="eastAsia"/>
        </w:rPr>
        <w:t>为减少快门效应影响，平场曝光时间采用</w:t>
      </w:r>
      <w:r>
        <w:rPr>
          <w:rFonts w:hint="eastAsia"/>
        </w:rPr>
        <w:t>5</w:t>
      </w:r>
      <w:r>
        <w:t>~15</w:t>
      </w:r>
      <w:r>
        <w:rPr>
          <w:rFonts w:hint="eastAsia"/>
        </w:rPr>
        <w:t>秒。</w:t>
      </w:r>
      <w:r w:rsidR="008F7280">
        <w:rPr>
          <w:rFonts w:hint="eastAsia"/>
        </w:rPr>
        <w:t>6</w:t>
      </w:r>
      <w:r w:rsidR="008F7280">
        <w:t>0</w:t>
      </w:r>
      <w:r w:rsidR="008F7280">
        <w:rPr>
          <w:rFonts w:hint="eastAsia"/>
        </w:rPr>
        <w:t>cm</w:t>
      </w:r>
      <w:r w:rsidR="008F7280">
        <w:rPr>
          <w:rFonts w:hint="eastAsia"/>
        </w:rPr>
        <w:t>望远镜</w:t>
      </w:r>
      <w:r w:rsidR="00C303FD">
        <w:rPr>
          <w:rFonts w:hint="eastAsia"/>
        </w:rPr>
        <w:t>使用的</w:t>
      </w:r>
      <w:r w:rsidR="00C303FD">
        <w:rPr>
          <w:rFonts w:hint="eastAsia"/>
        </w:rPr>
        <w:t>Andor</w:t>
      </w:r>
      <w:r w:rsidR="00C303FD">
        <w:t xml:space="preserve"> </w:t>
      </w:r>
      <w:r w:rsidR="00C303FD">
        <w:rPr>
          <w:rFonts w:hint="eastAsia"/>
        </w:rPr>
        <w:t>DW</w:t>
      </w:r>
      <w:r w:rsidR="00C303FD">
        <w:t xml:space="preserve">936 </w:t>
      </w:r>
      <w:r w:rsidR="00C303FD">
        <w:rPr>
          <w:rFonts w:hint="eastAsia"/>
        </w:rPr>
        <w:t>CCD</w:t>
      </w:r>
      <w:r w:rsidR="00C303FD">
        <w:rPr>
          <w:rFonts w:hint="eastAsia"/>
        </w:rPr>
        <w:t>相机，快门开合时间约</w:t>
      </w:r>
      <w:r w:rsidR="00C303FD">
        <w:rPr>
          <w:rFonts w:hint="eastAsia"/>
        </w:rPr>
        <w:t>8</w:t>
      </w:r>
      <w:r w:rsidR="00C303FD">
        <w:t>0</w:t>
      </w:r>
      <w:r w:rsidR="00C303FD">
        <w:rPr>
          <w:rFonts w:hint="eastAsia"/>
        </w:rPr>
        <w:t>毫秒；</w:t>
      </w:r>
      <w:r w:rsidR="009C4676">
        <w:rPr>
          <w:rFonts w:hint="eastAsia"/>
        </w:rPr>
        <w:t>GWAC</w:t>
      </w:r>
      <w:r w:rsidR="009C4676">
        <w:t xml:space="preserve"> </w:t>
      </w:r>
      <w:r w:rsidR="009C4676">
        <w:rPr>
          <w:rFonts w:hint="eastAsia"/>
        </w:rPr>
        <w:t>CCD</w:t>
      </w:r>
      <w:r w:rsidR="009C4676">
        <w:rPr>
          <w:rFonts w:hint="eastAsia"/>
        </w:rPr>
        <w:t>相机快门开合时间约</w:t>
      </w:r>
      <w:r w:rsidR="009C4676">
        <w:rPr>
          <w:rFonts w:hint="eastAsia"/>
        </w:rPr>
        <w:t>2</w:t>
      </w:r>
      <w:r w:rsidR="009C4676">
        <w:t>70</w:t>
      </w:r>
      <w:r w:rsidR="009C4676">
        <w:rPr>
          <w:rFonts w:hint="eastAsia"/>
        </w:rPr>
        <w:t>毫秒。</w:t>
      </w:r>
    </w:p>
    <w:p w14:paraId="1E6E54C2" w14:textId="1F574322" w:rsidR="00177D68" w:rsidRDefault="00F65DC1" w:rsidP="00177D68">
      <w:pPr>
        <w:pStyle w:val="a5"/>
        <w:numPr>
          <w:ilvl w:val="0"/>
          <w:numId w:val="42"/>
        </w:numPr>
        <w:spacing w:line="288" w:lineRule="auto"/>
        <w:ind w:firstLineChars="0"/>
      </w:pP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平场起始时间为</w:t>
      </w:r>
      <w:r w:rsidR="00974128">
        <w:rPr>
          <w:rFonts w:hint="eastAsia"/>
        </w:rPr>
        <w:t>民用晨光始之前</w:t>
      </w:r>
      <w:r w:rsidR="00974128">
        <w:rPr>
          <w:rFonts w:hint="eastAsia"/>
        </w:rPr>
        <w:t>5</w:t>
      </w:r>
      <w:r w:rsidR="00974128">
        <w:rPr>
          <w:rFonts w:hint="eastAsia"/>
        </w:rPr>
        <w:t>分钟，民用昏影终之</w:t>
      </w:r>
      <w:r w:rsidR="001B1129" w:rsidRPr="001B08A5">
        <w:rPr>
          <w:rFonts w:hint="eastAsia"/>
          <w:color w:val="000000" w:themeColor="text1"/>
        </w:rPr>
        <w:t>前</w:t>
      </w:r>
      <w:r w:rsidR="00974128">
        <w:rPr>
          <w:rFonts w:hint="eastAsia"/>
        </w:rPr>
        <w:t>1</w:t>
      </w:r>
      <w:r w:rsidR="00974128">
        <w:t>5</w:t>
      </w:r>
      <w:r w:rsidR="00974128">
        <w:rPr>
          <w:rFonts w:hint="eastAsia"/>
        </w:rPr>
        <w:t>分钟</w:t>
      </w:r>
      <w:r w:rsidR="007D5115">
        <w:rPr>
          <w:rFonts w:hint="eastAsia"/>
        </w:rPr>
        <w:t>，</w:t>
      </w:r>
      <w:r w:rsidR="00141C44">
        <w:rPr>
          <w:rFonts w:hint="eastAsia"/>
        </w:rPr>
        <w:t>可用平场持续时间</w:t>
      </w:r>
      <w:r w:rsidR="008F2408">
        <w:rPr>
          <w:rFonts w:hint="eastAsia"/>
        </w:rPr>
        <w:t>＜</w:t>
      </w:r>
      <w:r w:rsidR="007029A8">
        <w:t>10</w:t>
      </w:r>
      <w:r w:rsidR="00141C44">
        <w:rPr>
          <w:rFonts w:hint="eastAsia"/>
        </w:rPr>
        <w:t>分钟。</w:t>
      </w:r>
    </w:p>
    <w:p w14:paraId="4E8F36EF" w14:textId="04763C46" w:rsidR="007F10CB" w:rsidRDefault="007F10CB" w:rsidP="00177D68">
      <w:pPr>
        <w:pStyle w:val="a5"/>
        <w:numPr>
          <w:ilvl w:val="0"/>
          <w:numId w:val="42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晚平场</w:t>
      </w:r>
      <w:r w:rsidR="000618B4">
        <w:rPr>
          <w:rFonts w:hint="eastAsia"/>
        </w:rPr>
        <w:t>起始时间</w:t>
      </w:r>
      <w:r w:rsidR="001C49D8">
        <w:rPr>
          <w:rFonts w:hint="eastAsia"/>
        </w:rPr>
        <w:t>为民用昏影终之后</w:t>
      </w:r>
      <w:r w:rsidR="001C49D8">
        <w:rPr>
          <w:rFonts w:hint="eastAsia"/>
        </w:rPr>
        <w:t>1</w:t>
      </w:r>
      <w:r w:rsidR="001C49D8">
        <w:t>5</w:t>
      </w:r>
      <w:r w:rsidR="001C49D8">
        <w:rPr>
          <w:rFonts w:hint="eastAsia"/>
        </w:rPr>
        <w:t>分钟</w:t>
      </w:r>
      <w:r w:rsidR="009522DA">
        <w:rPr>
          <w:rFonts w:hint="eastAsia"/>
        </w:rPr>
        <w:t>。</w:t>
      </w:r>
      <w:r w:rsidR="00DA59ED">
        <w:rPr>
          <w:rFonts w:hint="eastAsia"/>
        </w:rPr>
        <w:t>此时天光亮度已趋于稳定，因此可持续时间</w:t>
      </w:r>
      <w:r w:rsidR="004D3287">
        <w:rPr>
          <w:rFonts w:hint="eastAsia"/>
        </w:rPr>
        <w:t>较长</w:t>
      </w:r>
      <w:r w:rsidR="00D1463E">
        <w:rPr>
          <w:rFonts w:hint="eastAsia"/>
        </w:rPr>
        <w:t>。</w:t>
      </w:r>
    </w:p>
    <w:p w14:paraId="5B6D91BD" w14:textId="166F834F" w:rsidR="005C68DB" w:rsidRDefault="005C68DB" w:rsidP="00177D68">
      <w:pPr>
        <w:pStyle w:val="a5"/>
        <w:numPr>
          <w:ilvl w:val="0"/>
          <w:numId w:val="42"/>
        </w:numPr>
        <w:spacing w:line="288" w:lineRule="auto"/>
        <w:ind w:firstLineChars="0"/>
      </w:pPr>
      <w:r>
        <w:rPr>
          <w:rFonts w:hint="eastAsia"/>
        </w:rPr>
        <w:t>在可用平场时间区间，对于</w:t>
      </w:r>
      <w:r>
        <w:rPr>
          <w:rFonts w:hint="eastAsia"/>
        </w:rPr>
        <w:t>UBVRI</w:t>
      </w:r>
      <w:r w:rsidR="0071427D">
        <w:rPr>
          <w:rFonts w:hint="eastAsia"/>
        </w:rPr>
        <w:t>滤光片没有选择效应，</w:t>
      </w:r>
      <w:r w:rsidR="00C31A65">
        <w:rPr>
          <w:rFonts w:hint="eastAsia"/>
        </w:rPr>
        <w:t>即对</w:t>
      </w:r>
      <w:r w:rsidR="002E7565">
        <w:rPr>
          <w:rFonts w:hint="eastAsia"/>
        </w:rPr>
        <w:t>滤光片轮转顺序</w:t>
      </w:r>
      <w:r w:rsidR="002E7565">
        <w:rPr>
          <w:rFonts w:hint="eastAsia"/>
        </w:rPr>
        <w:lastRenderedPageBreak/>
        <w:t>没有限制。</w:t>
      </w:r>
    </w:p>
    <w:p w14:paraId="4F0D38DA" w14:textId="240A0197" w:rsidR="00C028EF" w:rsidRDefault="0020462E" w:rsidP="00177D68">
      <w:pPr>
        <w:pStyle w:val="a5"/>
        <w:numPr>
          <w:ilvl w:val="0"/>
          <w:numId w:val="42"/>
        </w:numPr>
        <w:spacing w:line="288" w:lineRule="auto"/>
        <w:ind w:firstLineChars="0"/>
      </w:pPr>
      <w:r>
        <w:rPr>
          <w:rFonts w:hint="eastAsia"/>
        </w:rPr>
        <w:t>关于</w:t>
      </w:r>
      <w:r w:rsidR="00C028EF">
        <w:rPr>
          <w:rFonts w:hint="eastAsia"/>
        </w:rPr>
        <w:t>6</w:t>
      </w:r>
      <w:r w:rsidR="00C028EF">
        <w:t>0</w:t>
      </w:r>
      <w:r w:rsidR="00C028EF">
        <w:rPr>
          <w:rFonts w:hint="eastAsia"/>
        </w:rPr>
        <w:t>cm</w:t>
      </w:r>
      <w:r w:rsidR="00C028EF">
        <w:rPr>
          <w:rFonts w:hint="eastAsia"/>
        </w:rPr>
        <w:t>望远镜</w:t>
      </w:r>
      <w:r>
        <w:rPr>
          <w:rFonts w:hint="eastAsia"/>
        </w:rPr>
        <w:t>平场策略：</w:t>
      </w:r>
      <w:r w:rsidR="00293A9C">
        <w:rPr>
          <w:rFonts w:hint="eastAsia"/>
        </w:rPr>
        <w:t>由于可用平场持续时间较短，</w:t>
      </w:r>
      <w:r w:rsidR="00A36600">
        <w:rPr>
          <w:rFonts w:hint="eastAsia"/>
        </w:rPr>
        <w:t>建议每天早晚</w:t>
      </w:r>
      <w:r w:rsidR="002C73EB">
        <w:rPr>
          <w:rFonts w:hint="eastAsia"/>
        </w:rPr>
        <w:t>各仅选用一个滤光片波段，每</w:t>
      </w:r>
      <w:r w:rsidR="002C73EB">
        <w:rPr>
          <w:rFonts w:hint="eastAsia"/>
        </w:rPr>
        <w:t>2</w:t>
      </w:r>
      <w:r w:rsidR="002C73EB">
        <w:t>.5</w:t>
      </w:r>
      <w:r w:rsidR="002C73EB">
        <w:rPr>
          <w:rFonts w:hint="eastAsia"/>
        </w:rPr>
        <w:t>天轮换一次（</w:t>
      </w:r>
      <w:r w:rsidR="002C73EB">
        <w:t>5</w:t>
      </w:r>
      <w:r w:rsidR="002C73EB">
        <w:rPr>
          <w:rFonts w:hint="eastAsia"/>
        </w:rPr>
        <w:t>波段</w:t>
      </w:r>
      <w:r w:rsidR="007536C9">
        <w:rPr>
          <w:rFonts w:hint="eastAsia"/>
        </w:rPr>
        <w:t>）。</w:t>
      </w:r>
    </w:p>
    <w:p w14:paraId="5AAF5471" w14:textId="35F8B7C4" w:rsidR="002D0D45" w:rsidRDefault="002D0D45" w:rsidP="00F852ED">
      <w:pPr>
        <w:pStyle w:val="2"/>
      </w:pPr>
      <w:bookmarkStart w:id="99" w:name="_Toc530388124"/>
      <w:r>
        <w:rPr>
          <w:rFonts w:hint="eastAsia"/>
        </w:rPr>
        <w:t>观测计划执行过程及异常处理</w:t>
      </w:r>
      <w:bookmarkEnd w:id="99"/>
    </w:p>
    <w:p w14:paraId="351DAD4E" w14:textId="226AD8E8" w:rsidR="002D0D45" w:rsidRPr="00924279" w:rsidRDefault="00814D8E" w:rsidP="00BD2506">
      <w:pPr>
        <w:pStyle w:val="3"/>
        <w:spacing w:line="288" w:lineRule="auto"/>
      </w:pPr>
      <w:bookmarkStart w:id="100" w:name="_Toc530388125"/>
      <w:r w:rsidRPr="00DC670F">
        <w:rPr>
          <w:rFonts w:hint="eastAsia"/>
        </w:rPr>
        <w:t>需求说明</w:t>
      </w:r>
      <w:bookmarkEnd w:id="100"/>
    </w:p>
    <w:p w14:paraId="58A4F844" w14:textId="4079FC58" w:rsidR="00814D8E" w:rsidRDefault="00EA7786" w:rsidP="00BD2506">
      <w:pPr>
        <w:pStyle w:val="a5"/>
        <w:numPr>
          <w:ilvl w:val="0"/>
          <w:numId w:val="24"/>
        </w:numPr>
        <w:spacing w:line="288" w:lineRule="auto"/>
        <w:ind w:left="420" w:firstLineChars="0"/>
      </w:pPr>
      <w:r>
        <w:rPr>
          <w:rFonts w:hint="eastAsia"/>
        </w:rPr>
        <w:t>新的观测计划到来时，</w:t>
      </w:r>
      <w:r w:rsidR="0032057A">
        <w:rPr>
          <w:rFonts w:hint="eastAsia"/>
        </w:rPr>
        <w:t>需要检查“上下文”（工作环境及设备描述参数），</w:t>
      </w:r>
      <w:r w:rsidR="007E3551">
        <w:rPr>
          <w:rFonts w:hint="eastAsia"/>
        </w:rPr>
        <w:t>以确定后续</w:t>
      </w:r>
      <w:r w:rsidR="00B73E7D">
        <w:rPr>
          <w:rFonts w:hint="eastAsia"/>
        </w:rPr>
        <w:t>操作</w:t>
      </w:r>
      <w:r w:rsidR="001268AE">
        <w:rPr>
          <w:rFonts w:hint="eastAsia"/>
        </w:rPr>
        <w:t>流程</w:t>
      </w:r>
      <w:r w:rsidR="00EC6BF7">
        <w:rPr>
          <w:rFonts w:hint="eastAsia"/>
        </w:rPr>
        <w:t>（后续流程为</w:t>
      </w:r>
      <w:r w:rsidR="00467CBD">
        <w:rPr>
          <w:rFonts w:hint="eastAsia"/>
        </w:rPr>
        <w:t>三</w:t>
      </w:r>
      <w:r w:rsidR="00EC6BF7">
        <w:rPr>
          <w:rFonts w:hint="eastAsia"/>
        </w:rPr>
        <w:t>：（</w:t>
      </w:r>
      <w:r w:rsidR="00EC6BF7">
        <w:rPr>
          <w:rFonts w:hint="eastAsia"/>
        </w:rPr>
        <w:t>1</w:t>
      </w:r>
      <w:r w:rsidR="00EC6BF7">
        <w:rPr>
          <w:rFonts w:hint="eastAsia"/>
        </w:rPr>
        <w:t>）抛弃</w:t>
      </w:r>
      <w:r w:rsidR="007723DF">
        <w:rPr>
          <w:rFonts w:hint="eastAsia"/>
        </w:rPr>
        <w:t>：优先级或限位或其他条件不满足</w:t>
      </w:r>
      <w:r w:rsidR="00EC6BF7">
        <w:rPr>
          <w:rFonts w:hint="eastAsia"/>
        </w:rPr>
        <w:t>；（</w:t>
      </w:r>
      <w:r w:rsidR="00EC6BF7">
        <w:rPr>
          <w:rFonts w:hint="eastAsia"/>
        </w:rPr>
        <w:t>2</w:t>
      </w:r>
      <w:r w:rsidR="00EC6BF7">
        <w:rPr>
          <w:rFonts w:hint="eastAsia"/>
        </w:rPr>
        <w:t>）</w:t>
      </w:r>
      <w:r w:rsidR="00467CBD">
        <w:rPr>
          <w:rFonts w:hint="eastAsia"/>
        </w:rPr>
        <w:t>延时执行</w:t>
      </w:r>
      <w:r w:rsidR="007723DF">
        <w:rPr>
          <w:rFonts w:hint="eastAsia"/>
        </w:rPr>
        <w:t>：距离定义的开始时间尚早</w:t>
      </w:r>
      <w:r w:rsidR="00467CBD">
        <w:rPr>
          <w:rFonts w:hint="eastAsia"/>
        </w:rPr>
        <w:t>；（</w:t>
      </w:r>
      <w:r w:rsidR="00467CBD">
        <w:rPr>
          <w:rFonts w:hint="eastAsia"/>
        </w:rPr>
        <w:t>3</w:t>
      </w:r>
      <w:r w:rsidR="00467CBD">
        <w:rPr>
          <w:rFonts w:hint="eastAsia"/>
        </w:rPr>
        <w:t>）立即执行</w:t>
      </w:r>
      <w:r w:rsidR="00EC6BF7">
        <w:rPr>
          <w:rFonts w:hint="eastAsia"/>
        </w:rPr>
        <w:t>）</w:t>
      </w:r>
    </w:p>
    <w:p w14:paraId="34369CF7" w14:textId="26BAA900" w:rsidR="00B73E7D" w:rsidRDefault="00E15A5C" w:rsidP="00BD2506">
      <w:pPr>
        <w:pStyle w:val="a5"/>
        <w:numPr>
          <w:ilvl w:val="0"/>
          <w:numId w:val="24"/>
        </w:numPr>
        <w:spacing w:line="288" w:lineRule="auto"/>
        <w:ind w:left="420" w:firstLineChars="0"/>
      </w:pPr>
      <w:r>
        <w:rPr>
          <w:rFonts w:hint="eastAsia"/>
        </w:rPr>
        <w:t>若需要中止</w:t>
      </w:r>
      <w:r w:rsidR="00F07F95">
        <w:rPr>
          <w:rFonts w:hint="eastAsia"/>
        </w:rPr>
        <w:t>当前在执行观测计划，则需要监查</w:t>
      </w:r>
      <w:r w:rsidR="00E6222B">
        <w:rPr>
          <w:rFonts w:hint="eastAsia"/>
        </w:rPr>
        <w:t>中断</w:t>
      </w:r>
      <w:r w:rsidR="009F638F">
        <w:rPr>
          <w:rFonts w:hint="eastAsia"/>
        </w:rPr>
        <w:t>是否完成</w:t>
      </w:r>
    </w:p>
    <w:p w14:paraId="0D06B3E1" w14:textId="4DF7AAF9" w:rsidR="008433ED" w:rsidRDefault="008433ED" w:rsidP="00BD2506">
      <w:pPr>
        <w:pStyle w:val="a5"/>
        <w:numPr>
          <w:ilvl w:val="0"/>
          <w:numId w:val="24"/>
        </w:numPr>
        <w:spacing w:line="288" w:lineRule="auto"/>
        <w:ind w:left="420" w:firstLineChars="0"/>
      </w:pPr>
      <w:r>
        <w:rPr>
          <w:rFonts w:hint="eastAsia"/>
        </w:rPr>
        <w:t>当新观测计划</w:t>
      </w:r>
      <w:r w:rsidR="005F6DD7">
        <w:rPr>
          <w:rFonts w:hint="eastAsia"/>
        </w:rPr>
        <w:t>启动</w:t>
      </w:r>
      <w:r>
        <w:rPr>
          <w:rFonts w:hint="eastAsia"/>
        </w:rPr>
        <w:t>后，需要监查计划是否被相关设备正确执行</w:t>
      </w:r>
    </w:p>
    <w:p w14:paraId="3166E51B" w14:textId="2ADC69CF" w:rsidR="004A1924" w:rsidRDefault="00364A42" w:rsidP="00BD2506">
      <w:pPr>
        <w:pStyle w:val="a5"/>
        <w:numPr>
          <w:ilvl w:val="0"/>
          <w:numId w:val="24"/>
        </w:numPr>
        <w:spacing w:line="288" w:lineRule="auto"/>
        <w:ind w:left="420" w:firstLineChars="0"/>
      </w:pPr>
      <w:r>
        <w:rPr>
          <w:rFonts w:hint="eastAsia"/>
        </w:rPr>
        <w:t>建立观测计划自动终止监查条件</w:t>
      </w:r>
      <w:r w:rsidR="00514C52">
        <w:rPr>
          <w:rFonts w:hint="eastAsia"/>
        </w:rPr>
        <w:t>（定义的结束时间</w:t>
      </w:r>
      <w:r w:rsidR="0001154A">
        <w:rPr>
          <w:rFonts w:hint="eastAsia"/>
        </w:rPr>
        <w:t>；定义的总图像帧数</w:t>
      </w:r>
      <w:r w:rsidR="00514C52">
        <w:rPr>
          <w:rFonts w:hint="eastAsia"/>
        </w:rPr>
        <w:t>；</w:t>
      </w:r>
      <w:r w:rsidR="002F1FDA" w:rsidRPr="0001154A">
        <w:rPr>
          <w:rFonts w:hint="eastAsia"/>
          <w:strike/>
        </w:rPr>
        <w:t>设备异常</w:t>
      </w:r>
      <w:r w:rsidR="00915487" w:rsidRPr="0001154A">
        <w:rPr>
          <w:rFonts w:hint="eastAsia"/>
          <w:strike/>
        </w:rPr>
        <w:t>：转台和相机</w:t>
      </w:r>
      <w:r w:rsidR="002F1FDA">
        <w:rPr>
          <w:rFonts w:hint="eastAsia"/>
        </w:rPr>
        <w:t>；</w:t>
      </w:r>
      <w:r w:rsidR="00514C52" w:rsidRPr="002F1FDA">
        <w:rPr>
          <w:rFonts w:hint="eastAsia"/>
          <w:strike/>
        </w:rPr>
        <w:t>高度保护</w:t>
      </w:r>
      <w:r w:rsidR="00FA1533" w:rsidRPr="002F1FDA">
        <w:rPr>
          <w:rFonts w:hint="eastAsia"/>
          <w:strike/>
        </w:rPr>
        <w:t>；晨光始？；外界环境</w:t>
      </w:r>
      <w:r w:rsidR="00514C52">
        <w:rPr>
          <w:rFonts w:hint="eastAsia"/>
        </w:rPr>
        <w:t>）</w:t>
      </w:r>
    </w:p>
    <w:p w14:paraId="53939E81" w14:textId="0F6EFC53" w:rsidR="00333FAC" w:rsidRPr="006B03BB" w:rsidRDefault="006B03BB" w:rsidP="00BD2506">
      <w:pPr>
        <w:pStyle w:val="3"/>
        <w:spacing w:line="288" w:lineRule="auto"/>
      </w:pPr>
      <w:bookmarkStart w:id="101" w:name="_Toc530388126"/>
      <w:r w:rsidRPr="00E149D3">
        <w:rPr>
          <w:rFonts w:hint="eastAsia"/>
        </w:rPr>
        <w:t>观测计划响应</w:t>
      </w:r>
      <w:r w:rsidR="00866B20" w:rsidRPr="00E149D3">
        <w:rPr>
          <w:rFonts w:hint="eastAsia"/>
        </w:rPr>
        <w:t>流程</w:t>
      </w:r>
      <w:r w:rsidR="00312ED5" w:rsidRPr="00E149D3">
        <w:rPr>
          <w:rFonts w:hint="eastAsia"/>
        </w:rPr>
        <w:t>简要描述</w:t>
      </w:r>
      <w:bookmarkEnd w:id="101"/>
    </w:p>
    <w:p w14:paraId="7E56E652" w14:textId="1074168D" w:rsidR="00A8736B" w:rsidRDefault="008553DF" w:rsidP="00BD2506">
      <w:pPr>
        <w:pStyle w:val="a5"/>
        <w:numPr>
          <w:ilvl w:val="0"/>
          <w:numId w:val="27"/>
        </w:numPr>
        <w:spacing w:line="288" w:lineRule="auto"/>
        <w:ind w:firstLineChars="0"/>
      </w:pPr>
      <w:r>
        <w:rPr>
          <w:rFonts w:hint="eastAsia"/>
        </w:rPr>
        <w:t>检查观测计划是否满足被执行条件。约束条件包括：</w:t>
      </w:r>
    </w:p>
    <w:p w14:paraId="5091E73A" w14:textId="6C06A33A" w:rsidR="008553DF" w:rsidRPr="00BF3664" w:rsidRDefault="009D73D6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允许</w:t>
      </w:r>
      <w:r w:rsidR="00336A52">
        <w:rPr>
          <w:rFonts w:hint="eastAsia"/>
        </w:rPr>
        <w:t>观测</w:t>
      </w:r>
      <w:r w:rsidR="00C64340">
        <w:rPr>
          <w:rFonts w:hint="eastAsia"/>
        </w:rPr>
        <w:t>系统</w:t>
      </w:r>
      <w:r w:rsidR="00D37392">
        <w:rPr>
          <w:rFonts w:hint="eastAsia"/>
        </w:rPr>
        <w:t>响应观测计划</w:t>
      </w:r>
      <w:r w:rsidR="00F62A27">
        <w:rPr>
          <w:rFonts w:hint="eastAsia"/>
        </w:rPr>
        <w:t>。</w:t>
      </w:r>
      <w:r w:rsidR="005D40C9">
        <w:rPr>
          <w:rFonts w:hint="eastAsia"/>
        </w:rPr>
        <w:t>协议指令</w:t>
      </w:r>
      <w:r w:rsidR="005D40C9">
        <w:rPr>
          <w:rFonts w:hint="eastAsia"/>
        </w:rPr>
        <w:t>start</w:t>
      </w:r>
      <w:r w:rsidR="006A3CB1">
        <w:rPr>
          <w:rFonts w:hint="eastAsia"/>
        </w:rPr>
        <w:t>指定哪个</w:t>
      </w:r>
      <w:r w:rsidR="002F586F">
        <w:rPr>
          <w:rFonts w:hint="eastAsia"/>
        </w:rPr>
        <w:t>观测</w:t>
      </w:r>
      <w:r w:rsidR="006A3CB1">
        <w:rPr>
          <w:rFonts w:hint="eastAsia"/>
        </w:rPr>
        <w:t>系统可以响应观测计划。</w:t>
      </w:r>
      <w:r w:rsidR="002F586F">
        <w:rPr>
          <w:rFonts w:hint="eastAsia"/>
        </w:rPr>
        <w:t>在初级系统中，</w:t>
      </w:r>
      <w:r w:rsidR="006A3CB1">
        <w:rPr>
          <w:rFonts w:hint="eastAsia"/>
        </w:rPr>
        <w:t>start</w:t>
      </w:r>
      <w:r w:rsidR="006A3CB1">
        <w:rPr>
          <w:rFonts w:hint="eastAsia"/>
        </w:rPr>
        <w:t>指令</w:t>
      </w:r>
      <w:r w:rsidR="002F586F">
        <w:rPr>
          <w:rFonts w:ascii="Cambria" w:hAnsi="Cambria" w:cs="Cambria" w:hint="eastAsia"/>
        </w:rPr>
        <w:t>由人工触发；在高级系统中，由系统自动触发</w:t>
      </w:r>
    </w:p>
    <w:p w14:paraId="55B0D05F" w14:textId="19475456" w:rsidR="00BF3664" w:rsidRPr="00C2645B" w:rsidRDefault="00C2645B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ascii="Cambria" w:hAnsi="Cambria" w:cs="Cambria" w:hint="eastAsia"/>
        </w:rPr>
        <w:t>转台在</w:t>
      </w:r>
      <w:r w:rsidR="006C6A7F">
        <w:rPr>
          <w:rFonts w:ascii="Cambria" w:hAnsi="Cambria" w:cs="Cambria" w:hint="eastAsia"/>
        </w:rPr>
        <w:t>线</w:t>
      </w:r>
      <w:r>
        <w:rPr>
          <w:rFonts w:ascii="Cambria" w:hAnsi="Cambria" w:cs="Cambria" w:hint="eastAsia"/>
        </w:rPr>
        <w:t>且至少一台相机在线</w:t>
      </w:r>
      <w:r w:rsidR="00E76BB9">
        <w:rPr>
          <w:rFonts w:ascii="Cambria" w:hAnsi="Cambria" w:cs="Cambria" w:hint="eastAsia"/>
        </w:rPr>
        <w:t>，并且设备状态无错误</w:t>
      </w:r>
    </w:p>
    <w:p w14:paraId="0A6AE6CD" w14:textId="6DA29AA3" w:rsidR="00C2645B" w:rsidRDefault="004743BC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优先级不小于观测系统当前执行计划优先级（当观测系统空闲时，优先级</w:t>
      </w:r>
      <w:r w:rsidR="002E5FDF">
        <w:rPr>
          <w:rFonts w:hint="eastAsia"/>
        </w:rPr>
        <w:t>小于约定的观测计划最低优先级。最低优先级为</w:t>
      </w:r>
      <w:r w:rsidR="002E5FDF">
        <w:rPr>
          <w:rFonts w:hint="eastAsia"/>
        </w:rPr>
        <w:t>0</w:t>
      </w:r>
      <w:r w:rsidR="002E5FDF">
        <w:rPr>
          <w:rFonts w:hint="eastAsia"/>
        </w:rPr>
        <w:t>，观测系统空闲优先级采用</w:t>
      </w:r>
      <w:r w:rsidR="002E5FDF">
        <w:rPr>
          <w:rFonts w:hint="eastAsia"/>
        </w:rPr>
        <w:t>-1</w:t>
      </w:r>
      <w:r w:rsidR="002E5FDF">
        <w:rPr>
          <w:rFonts w:hint="eastAsia"/>
        </w:rPr>
        <w:t>）</w:t>
      </w:r>
    </w:p>
    <w:p w14:paraId="121351DC" w14:textId="09BC8F10" w:rsidR="00DF5823" w:rsidRDefault="000320B6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观测目标位置未超出安全限位保护范围</w:t>
      </w:r>
    </w:p>
    <w:p w14:paraId="21C9065F" w14:textId="5B7224A1" w:rsidR="00FF2ABB" w:rsidRDefault="00683F86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观测计划结束时间</w:t>
      </w:r>
      <w:r w:rsidR="00A02212">
        <w:rPr>
          <w:rFonts w:hint="eastAsia"/>
        </w:rPr>
        <w:t>在</w:t>
      </w:r>
      <w:r w:rsidR="00AE3022">
        <w:rPr>
          <w:rFonts w:hint="eastAsia"/>
        </w:rPr>
        <w:t>当前时钟之后一定范围内</w:t>
      </w:r>
    </w:p>
    <w:p w14:paraId="44F4137F" w14:textId="1868EC61" w:rsidR="00173F33" w:rsidRDefault="00173F33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观测计划其它参数有效</w:t>
      </w:r>
    </w:p>
    <w:p w14:paraId="0C4116FD" w14:textId="5330AE49" w:rsidR="00FE7E67" w:rsidRDefault="00FE7E67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以上约束条件之间为逻辑与关系。当约束条件不满足时，该观测计划被抛弃</w:t>
      </w:r>
    </w:p>
    <w:p w14:paraId="19063DE2" w14:textId="14FE1B6F" w:rsidR="008553DF" w:rsidRDefault="009D16BA" w:rsidP="00BD2506">
      <w:pPr>
        <w:pStyle w:val="a5"/>
        <w:numPr>
          <w:ilvl w:val="0"/>
          <w:numId w:val="27"/>
        </w:numPr>
        <w:spacing w:line="288" w:lineRule="auto"/>
        <w:ind w:firstLineChars="0"/>
      </w:pPr>
      <w:r>
        <w:rPr>
          <w:rFonts w:hint="eastAsia"/>
        </w:rPr>
        <w:t>检查观测计划是否需要立即执行</w:t>
      </w:r>
    </w:p>
    <w:p w14:paraId="0873AEB4" w14:textId="7406BE0F" w:rsidR="009D16BA" w:rsidRDefault="008E3074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若</w:t>
      </w:r>
      <w:r w:rsidR="009E5862">
        <w:rPr>
          <w:rFonts w:hint="eastAsia"/>
        </w:rPr>
        <w:t>观测计划开始时间在当前时钟</w:t>
      </w:r>
      <w:r w:rsidR="007167A4">
        <w:rPr>
          <w:rFonts w:hint="eastAsia"/>
        </w:rPr>
        <w:t>之前</w:t>
      </w:r>
      <w:r w:rsidR="00CB2C9F">
        <w:rPr>
          <w:rFonts w:hint="eastAsia"/>
        </w:rPr>
        <w:t>5</w:t>
      </w:r>
      <w:r w:rsidR="00CB2C9F">
        <w:rPr>
          <w:rFonts w:hint="eastAsia"/>
        </w:rPr>
        <w:t>分钟以上，需要延时执行</w:t>
      </w:r>
    </w:p>
    <w:p w14:paraId="41B63731" w14:textId="6576258E" w:rsidR="00CB2C9F" w:rsidRDefault="00CB2C9F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lastRenderedPageBreak/>
        <w:t>创建监查线程，延时启动</w:t>
      </w:r>
      <w:r w:rsidR="00712204">
        <w:rPr>
          <w:rFonts w:hint="eastAsia"/>
        </w:rPr>
        <w:t>观测计划</w:t>
      </w:r>
    </w:p>
    <w:p w14:paraId="736F1B35" w14:textId="140A7020" w:rsidR="009D16BA" w:rsidRDefault="00E76BB0" w:rsidP="00BD2506">
      <w:pPr>
        <w:pStyle w:val="a5"/>
        <w:numPr>
          <w:ilvl w:val="0"/>
          <w:numId w:val="27"/>
        </w:numPr>
        <w:spacing w:line="288" w:lineRule="auto"/>
        <w:ind w:firstLineChars="0"/>
      </w:pPr>
      <w:r>
        <w:rPr>
          <w:rFonts w:hint="eastAsia"/>
        </w:rPr>
        <w:t>中断正在执行的观测计划</w:t>
      </w:r>
    </w:p>
    <w:p w14:paraId="16AFBF19" w14:textId="7B32F0D7" w:rsidR="008553DF" w:rsidRDefault="004E480A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通知相机中断曝光流程</w:t>
      </w:r>
    </w:p>
    <w:p w14:paraId="6C4E5054" w14:textId="1BD332F8" w:rsidR="00CA759E" w:rsidRDefault="00CA759E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延时等待</w:t>
      </w:r>
      <w:r w:rsidR="007165F1">
        <w:rPr>
          <w:rFonts w:hint="eastAsia"/>
        </w:rPr>
        <w:t>所有相机</w:t>
      </w:r>
      <w:r w:rsidR="00E77AB3">
        <w:rPr>
          <w:rFonts w:hint="eastAsia"/>
        </w:rPr>
        <w:t>完成中断流程</w:t>
      </w:r>
    </w:p>
    <w:p w14:paraId="10570DDE" w14:textId="252135F4" w:rsidR="00C03082" w:rsidRDefault="00DC283C" w:rsidP="00BD2506">
      <w:pPr>
        <w:pStyle w:val="a5"/>
        <w:numPr>
          <w:ilvl w:val="0"/>
          <w:numId w:val="28"/>
        </w:numPr>
        <w:spacing w:line="288" w:lineRule="auto"/>
        <w:ind w:firstLineChars="0"/>
      </w:pPr>
      <w:r>
        <w:rPr>
          <w:rFonts w:hint="eastAsia"/>
        </w:rPr>
        <w:t>异常处理：中断曝光失败</w:t>
      </w:r>
    </w:p>
    <w:p w14:paraId="4D900426" w14:textId="1652BF60" w:rsidR="00B116D5" w:rsidRDefault="009B4D62" w:rsidP="00BD2506">
      <w:pPr>
        <w:pStyle w:val="a5"/>
        <w:numPr>
          <w:ilvl w:val="0"/>
          <w:numId w:val="27"/>
        </w:numPr>
        <w:spacing w:line="288" w:lineRule="auto"/>
        <w:ind w:firstLineChars="0"/>
      </w:pPr>
      <w:r>
        <w:rPr>
          <w:rFonts w:hint="eastAsia"/>
        </w:rPr>
        <w:t>启动观测计划执行流程</w:t>
      </w:r>
    </w:p>
    <w:p w14:paraId="4AF486AD" w14:textId="3069EF6F" w:rsidR="00A32225" w:rsidRDefault="00A52FA9" w:rsidP="00A52FA9">
      <w:pPr>
        <w:pStyle w:val="2"/>
      </w:pPr>
      <w:r>
        <w:rPr>
          <w:rFonts w:hint="eastAsia"/>
        </w:rPr>
        <w:t>曝光状态变换关系</w:t>
      </w:r>
    </w:p>
    <w:p w14:paraId="58C6CF92" w14:textId="77777777" w:rsidR="00B86F0B" w:rsidRPr="00B86F0B" w:rsidRDefault="00B86F0B" w:rsidP="00B86F0B">
      <w:pPr>
        <w:rPr>
          <w:rFonts w:hint="eastAsia"/>
        </w:rPr>
      </w:pPr>
      <w:bookmarkStart w:id="102" w:name="_GoBack"/>
      <w:bookmarkEnd w:id="102"/>
    </w:p>
    <w:p w14:paraId="4E349F56" w14:textId="64CDC61D" w:rsidR="0091789F" w:rsidRDefault="00B36F8D" w:rsidP="00BD2506">
      <w:pPr>
        <w:spacing w:line="288" w:lineRule="auto"/>
      </w:pPr>
      <w:r w:rsidRPr="00B36F8D">
        <w:drawing>
          <wp:inline distT="0" distB="0" distL="0" distR="0" wp14:anchorId="45362A44" wp14:editId="0F7A69C9">
            <wp:extent cx="5727700" cy="410146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17537" w14:textId="77777777" w:rsidR="0091789F" w:rsidRPr="00DC670F" w:rsidRDefault="0091789F" w:rsidP="00BD2506">
      <w:pPr>
        <w:spacing w:line="288" w:lineRule="auto"/>
        <w:rPr>
          <w:rFonts w:hint="eastAsia"/>
        </w:rPr>
      </w:pPr>
    </w:p>
    <w:p w14:paraId="1A23FFF0" w14:textId="70555DD3" w:rsidR="00070478" w:rsidRDefault="00070478" w:rsidP="00F852ED">
      <w:pPr>
        <w:pStyle w:val="2"/>
      </w:pPr>
      <w:bookmarkStart w:id="103" w:name="_Toc530388127"/>
      <w:r>
        <w:rPr>
          <w:rFonts w:hint="eastAsia"/>
        </w:rPr>
        <w:lastRenderedPageBreak/>
        <w:t>观测计划</w:t>
      </w:r>
      <w:bookmarkEnd w:id="103"/>
    </w:p>
    <w:p w14:paraId="352BD3B4" w14:textId="14A08AEF" w:rsidR="007C7A92" w:rsidRDefault="002C5DE3" w:rsidP="00BD2506">
      <w:pPr>
        <w:spacing w:line="288" w:lineRule="auto"/>
      </w:pPr>
      <w:r w:rsidRPr="002C5DE3">
        <w:rPr>
          <w:noProof/>
        </w:rPr>
        <w:drawing>
          <wp:inline distT="0" distB="0" distL="0" distR="0" wp14:anchorId="6DFE9F1B" wp14:editId="6A7F1F11">
            <wp:extent cx="5727700" cy="29724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930F6" w14:textId="77777777" w:rsidR="007C7A92" w:rsidRPr="00C73B40" w:rsidRDefault="007C7A92" w:rsidP="00BD2506">
      <w:pPr>
        <w:spacing w:line="288" w:lineRule="auto"/>
      </w:pPr>
    </w:p>
    <w:sectPr w:rsidR="007C7A92" w:rsidRPr="00C73B40" w:rsidSect="004F62BF">
      <w:headerReference w:type="default" r:id="rId22"/>
      <w:footerReference w:type="default" r:id="rId23"/>
      <w:pgSz w:w="11900" w:h="16840"/>
      <w:pgMar w:top="1440" w:right="1440" w:bottom="1440" w:left="1440" w:header="851" w:footer="992" w:gutter="0"/>
      <w:pgNumType w:start="1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822F36" w14:textId="77777777" w:rsidR="00B44C4A" w:rsidRDefault="00B44C4A" w:rsidP="005005A7">
      <w:pPr>
        <w:spacing w:line="240" w:lineRule="auto"/>
      </w:pPr>
      <w:r>
        <w:separator/>
      </w:r>
    </w:p>
  </w:endnote>
  <w:endnote w:type="continuationSeparator" w:id="0">
    <w:p w14:paraId="04DF2659" w14:textId="77777777" w:rsidR="00B44C4A" w:rsidRDefault="00B44C4A" w:rsidP="005005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10102FF" w:usb1="38CF7CFA" w:usb2="00010016" w:usb3="00000000" w:csb0="0014000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宋体-简">
    <w:altName w:val="宋体"/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等线 Light">
    <w:panose1 w:val="02010600030101010101"/>
    <w:charset w:val="86"/>
    <w:family w:val="auto"/>
    <w:pitch w:val="variable"/>
    <w:sig w:usb0="A10102FF" w:usb1="38CF7CFA" w:usb2="00010016" w:usb3="00000000" w:csb0="0014000F" w:csb1="00000000"/>
  </w:font>
  <w:font w:name="Songti SC"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ADF35" w14:textId="77777777" w:rsidR="00F61AE9" w:rsidRDefault="00F61AE9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5014DDD5" w14:textId="77777777" w:rsidR="00F61AE9" w:rsidRDefault="00F61AE9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16430494" w14:textId="77777777" w:rsidR="00F61AE9" w:rsidRDefault="00F61AE9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B1CF98" w14:textId="77777777" w:rsidR="00F61AE9" w:rsidRDefault="00F61AE9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- 5 -</w:t>
    </w:r>
    <w:r>
      <w:rPr>
        <w:rStyle w:val="ae"/>
      </w:rPr>
      <w:fldChar w:fldCharType="end"/>
    </w:r>
  </w:p>
  <w:p w14:paraId="3ED97E91" w14:textId="77777777" w:rsidR="00F61AE9" w:rsidRDefault="00F61AE9">
    <w:pPr>
      <w:pStyle w:val="ab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8F13D6" w14:textId="77777777" w:rsidR="00F61AE9" w:rsidRDefault="00F61AE9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56</w:t>
    </w:r>
    <w:r>
      <w:rPr>
        <w:rStyle w:val="ae"/>
      </w:rPr>
      <w:fldChar w:fldCharType="end"/>
    </w:r>
  </w:p>
  <w:p w14:paraId="302C1612" w14:textId="77777777" w:rsidR="00F61AE9" w:rsidRDefault="00F61AE9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D41DC0" w14:textId="77777777" w:rsidR="00B44C4A" w:rsidRDefault="00B44C4A" w:rsidP="005005A7">
      <w:pPr>
        <w:spacing w:line="240" w:lineRule="auto"/>
      </w:pPr>
      <w:r>
        <w:separator/>
      </w:r>
    </w:p>
  </w:footnote>
  <w:footnote w:type="continuationSeparator" w:id="0">
    <w:p w14:paraId="1081DB7E" w14:textId="77777777" w:rsidR="00B44C4A" w:rsidRDefault="00B44C4A" w:rsidP="005005A7">
      <w:pPr>
        <w:spacing w:line="240" w:lineRule="auto"/>
      </w:pPr>
      <w:r>
        <w:continuationSeparator/>
      </w:r>
    </w:p>
  </w:footnote>
  <w:footnote w:id="1">
    <w:p w14:paraId="65A33964" w14:textId="0F9F839A" w:rsidR="00F61AE9" w:rsidRDefault="00F61AE9" w:rsidP="00E91580">
      <w:pPr>
        <w:pStyle w:val="af3"/>
      </w:pPr>
      <w:r>
        <w:rPr>
          <w:rStyle w:val="af5"/>
        </w:rPr>
        <w:footnoteRef/>
      </w:r>
      <w:r>
        <w:t xml:space="preserve"> </w:t>
      </w:r>
      <w:r>
        <w:t>观测系统：</w:t>
      </w:r>
      <w:r>
        <w:rPr>
          <w:rFonts w:hint="eastAsia"/>
        </w:rPr>
        <w:t>在物理上和逻辑上紧密耦合的望远镜（转台）、附属相机</w:t>
      </w:r>
      <w:r>
        <w:t>，以及其它具有单独控制接口的硬件设备，</w:t>
      </w:r>
      <w:r>
        <w:rPr>
          <w:rFonts w:hint="eastAsia"/>
        </w:rPr>
        <w:t>如</w:t>
      </w:r>
      <w:r>
        <w:t>：</w:t>
      </w:r>
      <w:r>
        <w:rPr>
          <w:rFonts w:hint="eastAsia"/>
        </w:rPr>
        <w:t>镜盖</w:t>
      </w:r>
      <w:r>
        <w:t>、</w:t>
      </w:r>
      <w:r>
        <w:rPr>
          <w:rFonts w:hint="eastAsia"/>
        </w:rPr>
        <w:t>调焦</w:t>
      </w:r>
      <w:r>
        <w:t>器、</w:t>
      </w:r>
      <w:r>
        <w:rPr>
          <w:rFonts w:hint="eastAsia"/>
        </w:rPr>
        <w:t>滤光片</w:t>
      </w:r>
      <w:r>
        <w:t>等（暂不涉及光谱</w:t>
      </w:r>
      <w:r>
        <w:rPr>
          <w:rFonts w:hint="eastAsia"/>
        </w:rPr>
        <w:t>终端</w:t>
      </w:r>
      <w:r>
        <w:t>设备）</w:t>
      </w:r>
    </w:p>
  </w:footnote>
  <w:footnote w:id="2">
    <w:p w14:paraId="5AA6E023" w14:textId="128C941B" w:rsidR="00F61AE9" w:rsidRDefault="00F61AE9">
      <w:pPr>
        <w:pStyle w:val="af3"/>
      </w:pPr>
      <w:r>
        <w:rPr>
          <w:rStyle w:val="af5"/>
        </w:rPr>
        <w:footnoteRef/>
      </w:r>
      <w:r>
        <w:t xml:space="preserve"> </w:t>
      </w:r>
      <w:r>
        <w:t>观测计划：对观测</w:t>
      </w:r>
      <w:r>
        <w:rPr>
          <w:rFonts w:hint="eastAsia"/>
        </w:rPr>
        <w:t>目标</w:t>
      </w:r>
      <w:r>
        <w:t>的基本描述信息，</w:t>
      </w:r>
      <w:r>
        <w:rPr>
          <w:rFonts w:hint="eastAsia"/>
        </w:rPr>
        <w:t>以及</w:t>
      </w:r>
      <w:r>
        <w:t>对观测设备的基本控制策略，</w:t>
      </w:r>
      <w:r>
        <w:rPr>
          <w:rFonts w:hint="eastAsia"/>
        </w:rPr>
        <w:t>以</w:t>
      </w:r>
      <w:r>
        <w:t>预定格式的字符串表示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ED5E20" w14:textId="77777777" w:rsidR="00F61AE9" w:rsidRDefault="00F61AE9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336493" w14:textId="77777777" w:rsidR="00F61AE9" w:rsidRDefault="00F61AE9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7F1E30"/>
    <w:multiLevelType w:val="hybridMultilevel"/>
    <w:tmpl w:val="C0B2F3F4"/>
    <w:lvl w:ilvl="0" w:tplc="0E6804A2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22F53D1"/>
    <w:multiLevelType w:val="hybridMultilevel"/>
    <w:tmpl w:val="A3B02FA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7802D02"/>
    <w:multiLevelType w:val="hybridMultilevel"/>
    <w:tmpl w:val="A5F2C24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1B302847"/>
    <w:multiLevelType w:val="hybridMultilevel"/>
    <w:tmpl w:val="DCBA6E38"/>
    <w:lvl w:ilvl="0" w:tplc="8F5C33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C1F12ED"/>
    <w:multiLevelType w:val="hybridMultilevel"/>
    <w:tmpl w:val="128ABBF2"/>
    <w:lvl w:ilvl="0" w:tplc="13D0531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2ED97C3D"/>
    <w:multiLevelType w:val="hybridMultilevel"/>
    <w:tmpl w:val="5A34EF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32F763AE"/>
    <w:multiLevelType w:val="hybridMultilevel"/>
    <w:tmpl w:val="A22E2F68"/>
    <w:lvl w:ilvl="0" w:tplc="6CC64B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73471EF"/>
    <w:multiLevelType w:val="hybridMultilevel"/>
    <w:tmpl w:val="3CC01812"/>
    <w:lvl w:ilvl="0" w:tplc="0409000D">
      <w:start w:val="1"/>
      <w:numFmt w:val="bullet"/>
      <w:lvlText w:val=""/>
      <w:lvlJc w:val="left"/>
      <w:pPr>
        <w:ind w:left="13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3F5C5F20"/>
    <w:multiLevelType w:val="hybridMultilevel"/>
    <w:tmpl w:val="8B9C4C20"/>
    <w:lvl w:ilvl="0" w:tplc="414A497C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1081527"/>
    <w:multiLevelType w:val="hybridMultilevel"/>
    <w:tmpl w:val="D0747E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0" w15:restartNumberingAfterBreak="0">
    <w:nsid w:val="41385643"/>
    <w:multiLevelType w:val="hybridMultilevel"/>
    <w:tmpl w:val="EF145C7C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5558652A">
      <w:start w:val="1"/>
      <w:numFmt w:val="bullet"/>
      <w:lvlText w:val="-"/>
      <w:lvlJc w:val="left"/>
      <w:pPr>
        <w:ind w:left="1800" w:hanging="360"/>
      </w:pPr>
      <w:rPr>
        <w:rFonts w:ascii="Arial" w:eastAsia="宋体" w:hAnsi="Arial" w:cs="Arial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1" w15:restartNumberingAfterBreak="0">
    <w:nsid w:val="45493241"/>
    <w:multiLevelType w:val="hybridMultilevel"/>
    <w:tmpl w:val="35989AEA"/>
    <w:lvl w:ilvl="0" w:tplc="37F083D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7350838"/>
    <w:multiLevelType w:val="hybridMultilevel"/>
    <w:tmpl w:val="1CE4CBA4"/>
    <w:lvl w:ilvl="0" w:tplc="414A497C">
      <w:start w:val="1"/>
      <w:numFmt w:val="decimal"/>
      <w:lvlText w:val="（%1）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 w15:restartNumberingAfterBreak="0">
    <w:nsid w:val="47BE01ED"/>
    <w:multiLevelType w:val="multilevel"/>
    <w:tmpl w:val="1AC0AC96"/>
    <w:lvl w:ilvl="0">
      <w:start w:val="1"/>
      <w:numFmt w:val="decimal"/>
      <w:pStyle w:val="1"/>
      <w:lvlText w:val="%1."/>
      <w:lvlJc w:val="left"/>
      <w:pPr>
        <w:ind w:left="480" w:hanging="480"/>
      </w:pPr>
    </w:lvl>
    <w:lvl w:ilvl="1">
      <w:start w:val="1"/>
      <w:numFmt w:val="decimal"/>
      <w:pStyle w:val="2"/>
      <w:isLgl/>
      <w:lvlText w:val="%1.%2."/>
      <w:lvlJc w:val="left"/>
      <w:pPr>
        <w:ind w:left="720" w:hanging="720"/>
      </w:pPr>
      <w:rPr>
        <w:rFonts w:hint="eastAsia"/>
      </w:rPr>
    </w:lvl>
    <w:lvl w:ilvl="2">
      <w:start w:val="1"/>
      <w:numFmt w:val="decimal"/>
      <w:pStyle w:val="3"/>
      <w:isLgl/>
      <w:lvlText w:val="%1.%2.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eastAsia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eastAsia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eastAsia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eastAsia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eastAsia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eastAsia"/>
      </w:rPr>
    </w:lvl>
  </w:abstractNum>
  <w:abstractNum w:abstractNumId="14" w15:restartNumberingAfterBreak="0">
    <w:nsid w:val="530779FE"/>
    <w:multiLevelType w:val="hybridMultilevel"/>
    <w:tmpl w:val="25F0E662"/>
    <w:lvl w:ilvl="0" w:tplc="49A6DD4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53AC2234"/>
    <w:multiLevelType w:val="hybridMultilevel"/>
    <w:tmpl w:val="DBE8E136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 w15:restartNumberingAfterBreak="0">
    <w:nsid w:val="558170FC"/>
    <w:multiLevelType w:val="multilevel"/>
    <w:tmpl w:val="655625E6"/>
    <w:lvl w:ilvl="0">
      <w:start w:val="1"/>
      <w:numFmt w:val="decimal"/>
      <w:lvlText w:val="%1."/>
      <w:lvlJc w:val="left"/>
      <w:pPr>
        <w:ind w:left="720" w:hanging="720"/>
      </w:pPr>
      <w:rPr>
        <w:rFonts w:hint="eastAsia"/>
      </w:rPr>
    </w:lvl>
    <w:lvl w:ilvl="1">
      <w:start w:val="1"/>
      <w:numFmt w:val="decimal"/>
      <w:lvlText w:val="%1.%2．"/>
      <w:lvlJc w:val="left"/>
      <w:pPr>
        <w:ind w:left="1080" w:hanging="1080"/>
      </w:pPr>
      <w:rPr>
        <w:rFonts w:hint="eastAsia"/>
      </w:rPr>
    </w:lvl>
    <w:lvl w:ilvl="2">
      <w:start w:val="1"/>
      <w:numFmt w:val="decimal"/>
      <w:lvlText w:val="%1.%2．%3."/>
      <w:lvlJc w:val="left"/>
      <w:pPr>
        <w:ind w:left="1080" w:hanging="1080"/>
      </w:pPr>
      <w:rPr>
        <w:rFonts w:hint="eastAsia"/>
      </w:rPr>
    </w:lvl>
    <w:lvl w:ilvl="3">
      <w:start w:val="1"/>
      <w:numFmt w:val="decimal"/>
      <w:lvlText w:val="%1.%2．%3.%4."/>
      <w:lvlJc w:val="left"/>
      <w:pPr>
        <w:ind w:left="1440" w:hanging="1440"/>
      </w:pPr>
      <w:rPr>
        <w:rFonts w:hint="eastAsia"/>
      </w:rPr>
    </w:lvl>
    <w:lvl w:ilvl="4">
      <w:start w:val="1"/>
      <w:numFmt w:val="decimal"/>
      <w:lvlText w:val="%1.%2．%3.%4.%5."/>
      <w:lvlJc w:val="left"/>
      <w:pPr>
        <w:ind w:left="1800" w:hanging="1800"/>
      </w:pPr>
      <w:rPr>
        <w:rFonts w:hint="eastAsia"/>
      </w:rPr>
    </w:lvl>
    <w:lvl w:ilvl="5">
      <w:start w:val="1"/>
      <w:numFmt w:val="decimal"/>
      <w:lvlText w:val="%1.%2．%3.%4.%5.%6."/>
      <w:lvlJc w:val="left"/>
      <w:pPr>
        <w:ind w:left="2160" w:hanging="2160"/>
      </w:pPr>
      <w:rPr>
        <w:rFonts w:hint="eastAsia"/>
      </w:rPr>
    </w:lvl>
    <w:lvl w:ilvl="6">
      <w:start w:val="1"/>
      <w:numFmt w:val="decimal"/>
      <w:lvlText w:val="%1.%2．%3.%4.%5.%6.%7."/>
      <w:lvlJc w:val="left"/>
      <w:pPr>
        <w:ind w:left="2160" w:hanging="2160"/>
      </w:pPr>
      <w:rPr>
        <w:rFonts w:hint="eastAsia"/>
      </w:rPr>
    </w:lvl>
    <w:lvl w:ilvl="7">
      <w:start w:val="1"/>
      <w:numFmt w:val="decimal"/>
      <w:lvlText w:val="%1.%2．%3.%4.%5.%6.%7.%8."/>
      <w:lvlJc w:val="left"/>
      <w:pPr>
        <w:ind w:left="2520" w:hanging="2520"/>
      </w:pPr>
      <w:rPr>
        <w:rFonts w:hint="eastAsia"/>
      </w:rPr>
    </w:lvl>
    <w:lvl w:ilvl="8">
      <w:start w:val="1"/>
      <w:numFmt w:val="decimal"/>
      <w:lvlText w:val="%1.%2．%3.%4.%5.%6.%7.%8.%9."/>
      <w:lvlJc w:val="left"/>
      <w:pPr>
        <w:ind w:left="2880" w:hanging="2880"/>
      </w:pPr>
      <w:rPr>
        <w:rFonts w:hint="eastAsia"/>
      </w:rPr>
    </w:lvl>
  </w:abstractNum>
  <w:abstractNum w:abstractNumId="17" w15:restartNumberingAfterBreak="0">
    <w:nsid w:val="5A9A1A06"/>
    <w:multiLevelType w:val="hybridMultilevel"/>
    <w:tmpl w:val="3542B4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8" w15:restartNumberingAfterBreak="0">
    <w:nsid w:val="5B952519"/>
    <w:multiLevelType w:val="hybridMultilevel"/>
    <w:tmpl w:val="07081F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662C5FC7"/>
    <w:multiLevelType w:val="hybridMultilevel"/>
    <w:tmpl w:val="342CF854"/>
    <w:lvl w:ilvl="0" w:tplc="DBC4A8E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7B09540D"/>
    <w:multiLevelType w:val="hybridMultilevel"/>
    <w:tmpl w:val="9808F0D8"/>
    <w:lvl w:ilvl="0" w:tplc="0E6804A2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7D3D6B56"/>
    <w:multiLevelType w:val="hybridMultilevel"/>
    <w:tmpl w:val="08A031AE"/>
    <w:lvl w:ilvl="0" w:tplc="C5ACF82A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3"/>
  </w:num>
  <w:num w:numId="2">
    <w:abstractNumId w:val="15"/>
  </w:num>
  <w:num w:numId="3">
    <w:abstractNumId w:val="20"/>
  </w:num>
  <w:num w:numId="4">
    <w:abstractNumId w:val="0"/>
  </w:num>
  <w:num w:numId="5">
    <w:abstractNumId w:val="2"/>
  </w:num>
  <w:num w:numId="6">
    <w:abstractNumId w:val="9"/>
  </w:num>
  <w:num w:numId="7">
    <w:abstractNumId w:val="10"/>
  </w:num>
  <w:num w:numId="8">
    <w:abstractNumId w:val="16"/>
  </w:num>
  <w:num w:numId="9">
    <w:abstractNumId w:val="8"/>
  </w:num>
  <w:num w:numId="10">
    <w:abstractNumId w:val="21"/>
  </w:num>
  <w:num w:numId="11">
    <w:abstractNumId w:val="13"/>
  </w:num>
  <w:num w:numId="12">
    <w:abstractNumId w:val="13"/>
  </w:num>
  <w:num w:numId="13">
    <w:abstractNumId w:val="16"/>
  </w:num>
  <w:num w:numId="14">
    <w:abstractNumId w:val="16"/>
  </w:num>
  <w:num w:numId="15">
    <w:abstractNumId w:val="16"/>
  </w:num>
  <w:num w:numId="16">
    <w:abstractNumId w:val="16"/>
  </w:num>
  <w:num w:numId="17">
    <w:abstractNumId w:val="16"/>
  </w:num>
  <w:num w:numId="18">
    <w:abstractNumId w:val="13"/>
  </w:num>
  <w:num w:numId="19">
    <w:abstractNumId w:val="13"/>
  </w:num>
  <w:num w:numId="20">
    <w:abstractNumId w:val="13"/>
  </w:num>
  <w:num w:numId="21">
    <w:abstractNumId w:val="13"/>
  </w:num>
  <w:num w:numId="22">
    <w:abstractNumId w:val="16"/>
  </w:num>
  <w:num w:numId="23">
    <w:abstractNumId w:val="16"/>
  </w:num>
  <w:num w:numId="24">
    <w:abstractNumId w:val="7"/>
  </w:num>
  <w:num w:numId="25">
    <w:abstractNumId w:val="13"/>
  </w:num>
  <w:num w:numId="26">
    <w:abstractNumId w:val="13"/>
  </w:num>
  <w:num w:numId="27">
    <w:abstractNumId w:val="11"/>
  </w:num>
  <w:num w:numId="28">
    <w:abstractNumId w:val="1"/>
  </w:num>
  <w:num w:numId="29">
    <w:abstractNumId w:val="13"/>
  </w:num>
  <w:num w:numId="30">
    <w:abstractNumId w:val="17"/>
  </w:num>
  <w:num w:numId="31">
    <w:abstractNumId w:val="12"/>
  </w:num>
  <w:num w:numId="32">
    <w:abstractNumId w:val="13"/>
  </w:num>
  <w:num w:numId="33">
    <w:abstractNumId w:val="13"/>
  </w:num>
  <w:num w:numId="34">
    <w:abstractNumId w:val="13"/>
  </w:num>
  <w:num w:numId="35">
    <w:abstractNumId w:val="13"/>
  </w:num>
  <w:num w:numId="36">
    <w:abstractNumId w:val="13"/>
  </w:num>
  <w:num w:numId="37">
    <w:abstractNumId w:val="5"/>
  </w:num>
  <w:num w:numId="38">
    <w:abstractNumId w:val="18"/>
  </w:num>
  <w:num w:numId="39">
    <w:abstractNumId w:val="19"/>
  </w:num>
  <w:num w:numId="40">
    <w:abstractNumId w:val="3"/>
  </w:num>
  <w:num w:numId="41">
    <w:abstractNumId w:val="14"/>
  </w:num>
  <w:num w:numId="42">
    <w:abstractNumId w:val="6"/>
  </w:num>
  <w:num w:numId="43">
    <w:abstractNumId w:val="4"/>
  </w:num>
  <w:num w:numId="44">
    <w:abstractNumId w:val="13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4096" w:nlCheck="1" w:checkStyle="0"/>
  <w:defaultTabStop w:val="420"/>
  <w:drawingGridVerticalSpacing w:val="20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E6F"/>
    <w:rsid w:val="000002B2"/>
    <w:rsid w:val="00000A63"/>
    <w:rsid w:val="00000AB2"/>
    <w:rsid w:val="00002057"/>
    <w:rsid w:val="00002B52"/>
    <w:rsid w:val="0000639A"/>
    <w:rsid w:val="000063DC"/>
    <w:rsid w:val="00006F0C"/>
    <w:rsid w:val="00007BBF"/>
    <w:rsid w:val="00010890"/>
    <w:rsid w:val="0001154A"/>
    <w:rsid w:val="00011858"/>
    <w:rsid w:val="00012094"/>
    <w:rsid w:val="00013FA0"/>
    <w:rsid w:val="00014A44"/>
    <w:rsid w:val="0001638E"/>
    <w:rsid w:val="00016AC0"/>
    <w:rsid w:val="000177C4"/>
    <w:rsid w:val="00021940"/>
    <w:rsid w:val="00021953"/>
    <w:rsid w:val="00021EEA"/>
    <w:rsid w:val="000223E9"/>
    <w:rsid w:val="00022D71"/>
    <w:rsid w:val="00022E6E"/>
    <w:rsid w:val="00022FF4"/>
    <w:rsid w:val="00023440"/>
    <w:rsid w:val="00024530"/>
    <w:rsid w:val="00024ECA"/>
    <w:rsid w:val="0002692B"/>
    <w:rsid w:val="000269BB"/>
    <w:rsid w:val="00026A4A"/>
    <w:rsid w:val="00026AA8"/>
    <w:rsid w:val="00026FA0"/>
    <w:rsid w:val="00027035"/>
    <w:rsid w:val="0002718D"/>
    <w:rsid w:val="00027A4D"/>
    <w:rsid w:val="00027A94"/>
    <w:rsid w:val="000317E2"/>
    <w:rsid w:val="00031E1B"/>
    <w:rsid w:val="000320B6"/>
    <w:rsid w:val="00032A6B"/>
    <w:rsid w:val="000341D4"/>
    <w:rsid w:val="0003508B"/>
    <w:rsid w:val="00035736"/>
    <w:rsid w:val="00036FEB"/>
    <w:rsid w:val="000372D9"/>
    <w:rsid w:val="0003756E"/>
    <w:rsid w:val="00040152"/>
    <w:rsid w:val="0004098D"/>
    <w:rsid w:val="00042BD1"/>
    <w:rsid w:val="00042E53"/>
    <w:rsid w:val="000434C1"/>
    <w:rsid w:val="000439D7"/>
    <w:rsid w:val="00043C81"/>
    <w:rsid w:val="00043CD8"/>
    <w:rsid w:val="000444D7"/>
    <w:rsid w:val="000448E2"/>
    <w:rsid w:val="00044F75"/>
    <w:rsid w:val="00046122"/>
    <w:rsid w:val="000518D2"/>
    <w:rsid w:val="00051FD6"/>
    <w:rsid w:val="00052CB7"/>
    <w:rsid w:val="000533F2"/>
    <w:rsid w:val="000543BC"/>
    <w:rsid w:val="00054961"/>
    <w:rsid w:val="00054B1B"/>
    <w:rsid w:val="00054F41"/>
    <w:rsid w:val="000554B7"/>
    <w:rsid w:val="0005777D"/>
    <w:rsid w:val="00057805"/>
    <w:rsid w:val="00060F28"/>
    <w:rsid w:val="000618AC"/>
    <w:rsid w:val="000618B4"/>
    <w:rsid w:val="00061D7C"/>
    <w:rsid w:val="00061F1A"/>
    <w:rsid w:val="00062C74"/>
    <w:rsid w:val="000639B7"/>
    <w:rsid w:val="00063E91"/>
    <w:rsid w:val="000647B4"/>
    <w:rsid w:val="00066269"/>
    <w:rsid w:val="00067597"/>
    <w:rsid w:val="00070478"/>
    <w:rsid w:val="000730FF"/>
    <w:rsid w:val="00074F2C"/>
    <w:rsid w:val="00075B96"/>
    <w:rsid w:val="00077080"/>
    <w:rsid w:val="000803F2"/>
    <w:rsid w:val="00081BB4"/>
    <w:rsid w:val="00083C54"/>
    <w:rsid w:val="00083D80"/>
    <w:rsid w:val="00084B89"/>
    <w:rsid w:val="0008527F"/>
    <w:rsid w:val="00086709"/>
    <w:rsid w:val="0008695F"/>
    <w:rsid w:val="000871CE"/>
    <w:rsid w:val="0008729E"/>
    <w:rsid w:val="00087C6D"/>
    <w:rsid w:val="00090DCF"/>
    <w:rsid w:val="00090EC5"/>
    <w:rsid w:val="00091855"/>
    <w:rsid w:val="00091CC5"/>
    <w:rsid w:val="00093023"/>
    <w:rsid w:val="00095249"/>
    <w:rsid w:val="00095841"/>
    <w:rsid w:val="00095C2D"/>
    <w:rsid w:val="00095E2C"/>
    <w:rsid w:val="000961DF"/>
    <w:rsid w:val="00096CBA"/>
    <w:rsid w:val="00097613"/>
    <w:rsid w:val="000A001E"/>
    <w:rsid w:val="000A058F"/>
    <w:rsid w:val="000A0AB3"/>
    <w:rsid w:val="000A1566"/>
    <w:rsid w:val="000A2C12"/>
    <w:rsid w:val="000A2E02"/>
    <w:rsid w:val="000A3BB8"/>
    <w:rsid w:val="000A4C60"/>
    <w:rsid w:val="000A5657"/>
    <w:rsid w:val="000A5C4C"/>
    <w:rsid w:val="000A6A7F"/>
    <w:rsid w:val="000A7566"/>
    <w:rsid w:val="000A7909"/>
    <w:rsid w:val="000A7A9B"/>
    <w:rsid w:val="000B0A7C"/>
    <w:rsid w:val="000B203B"/>
    <w:rsid w:val="000B23FA"/>
    <w:rsid w:val="000B2710"/>
    <w:rsid w:val="000B360F"/>
    <w:rsid w:val="000B36AC"/>
    <w:rsid w:val="000B399F"/>
    <w:rsid w:val="000B573D"/>
    <w:rsid w:val="000B5CA9"/>
    <w:rsid w:val="000B6574"/>
    <w:rsid w:val="000B6B81"/>
    <w:rsid w:val="000B6CF0"/>
    <w:rsid w:val="000C025D"/>
    <w:rsid w:val="000C031F"/>
    <w:rsid w:val="000C0ACB"/>
    <w:rsid w:val="000C177B"/>
    <w:rsid w:val="000C1FFD"/>
    <w:rsid w:val="000C2517"/>
    <w:rsid w:val="000C3A58"/>
    <w:rsid w:val="000C3FD8"/>
    <w:rsid w:val="000C42EE"/>
    <w:rsid w:val="000C4545"/>
    <w:rsid w:val="000C5724"/>
    <w:rsid w:val="000C5BC6"/>
    <w:rsid w:val="000C631C"/>
    <w:rsid w:val="000C68ED"/>
    <w:rsid w:val="000C7E15"/>
    <w:rsid w:val="000D0D35"/>
    <w:rsid w:val="000D296C"/>
    <w:rsid w:val="000D2BC3"/>
    <w:rsid w:val="000D445A"/>
    <w:rsid w:val="000D5CB2"/>
    <w:rsid w:val="000D6E86"/>
    <w:rsid w:val="000D74D0"/>
    <w:rsid w:val="000E0179"/>
    <w:rsid w:val="000E342F"/>
    <w:rsid w:val="000E6503"/>
    <w:rsid w:val="000E6586"/>
    <w:rsid w:val="000F0935"/>
    <w:rsid w:val="000F0C80"/>
    <w:rsid w:val="000F2270"/>
    <w:rsid w:val="000F22CA"/>
    <w:rsid w:val="000F2B85"/>
    <w:rsid w:val="000F2BE6"/>
    <w:rsid w:val="000F3847"/>
    <w:rsid w:val="000F3FD6"/>
    <w:rsid w:val="000F425C"/>
    <w:rsid w:val="000F4FFE"/>
    <w:rsid w:val="000F59D7"/>
    <w:rsid w:val="000F6421"/>
    <w:rsid w:val="000F654C"/>
    <w:rsid w:val="000F6721"/>
    <w:rsid w:val="00100952"/>
    <w:rsid w:val="0010301F"/>
    <w:rsid w:val="001035AF"/>
    <w:rsid w:val="00104127"/>
    <w:rsid w:val="00104AD5"/>
    <w:rsid w:val="00105F9D"/>
    <w:rsid w:val="00106AA7"/>
    <w:rsid w:val="001078B8"/>
    <w:rsid w:val="00110190"/>
    <w:rsid w:val="00110D91"/>
    <w:rsid w:val="00112D9D"/>
    <w:rsid w:val="00113569"/>
    <w:rsid w:val="0011387C"/>
    <w:rsid w:val="00114D8B"/>
    <w:rsid w:val="0011548B"/>
    <w:rsid w:val="0011626B"/>
    <w:rsid w:val="00116484"/>
    <w:rsid w:val="001166D6"/>
    <w:rsid w:val="00120A1A"/>
    <w:rsid w:val="00120AAC"/>
    <w:rsid w:val="00120D55"/>
    <w:rsid w:val="00123EA0"/>
    <w:rsid w:val="0012536B"/>
    <w:rsid w:val="001268AE"/>
    <w:rsid w:val="00130031"/>
    <w:rsid w:val="00131431"/>
    <w:rsid w:val="00132D74"/>
    <w:rsid w:val="0013477E"/>
    <w:rsid w:val="00134DEE"/>
    <w:rsid w:val="0013530D"/>
    <w:rsid w:val="0013655A"/>
    <w:rsid w:val="00137590"/>
    <w:rsid w:val="001375DD"/>
    <w:rsid w:val="00137D4A"/>
    <w:rsid w:val="00137E1F"/>
    <w:rsid w:val="001402C7"/>
    <w:rsid w:val="00140653"/>
    <w:rsid w:val="00141013"/>
    <w:rsid w:val="00141A4C"/>
    <w:rsid w:val="00141C44"/>
    <w:rsid w:val="00141DBE"/>
    <w:rsid w:val="00144439"/>
    <w:rsid w:val="001446CE"/>
    <w:rsid w:val="00144B0C"/>
    <w:rsid w:val="0014694A"/>
    <w:rsid w:val="001469EC"/>
    <w:rsid w:val="001471C1"/>
    <w:rsid w:val="00150A4F"/>
    <w:rsid w:val="00152761"/>
    <w:rsid w:val="00153010"/>
    <w:rsid w:val="001535B6"/>
    <w:rsid w:val="00154467"/>
    <w:rsid w:val="00157030"/>
    <w:rsid w:val="001577B7"/>
    <w:rsid w:val="00157BE5"/>
    <w:rsid w:val="001602B1"/>
    <w:rsid w:val="00160BDD"/>
    <w:rsid w:val="00160C96"/>
    <w:rsid w:val="0016255C"/>
    <w:rsid w:val="001627F0"/>
    <w:rsid w:val="001638E9"/>
    <w:rsid w:val="00163CE3"/>
    <w:rsid w:val="00164FDE"/>
    <w:rsid w:val="001653A1"/>
    <w:rsid w:val="001670DA"/>
    <w:rsid w:val="00167C57"/>
    <w:rsid w:val="00167DA4"/>
    <w:rsid w:val="001715CF"/>
    <w:rsid w:val="00171727"/>
    <w:rsid w:val="00173F33"/>
    <w:rsid w:val="0017445D"/>
    <w:rsid w:val="00174B6E"/>
    <w:rsid w:val="0017525E"/>
    <w:rsid w:val="001756E9"/>
    <w:rsid w:val="001764E5"/>
    <w:rsid w:val="00176875"/>
    <w:rsid w:val="00176B9E"/>
    <w:rsid w:val="00176D63"/>
    <w:rsid w:val="001779DA"/>
    <w:rsid w:val="00177D68"/>
    <w:rsid w:val="00177EFC"/>
    <w:rsid w:val="00180EEC"/>
    <w:rsid w:val="00181F73"/>
    <w:rsid w:val="0018228E"/>
    <w:rsid w:val="00182AF9"/>
    <w:rsid w:val="00183577"/>
    <w:rsid w:val="00184C61"/>
    <w:rsid w:val="001853F3"/>
    <w:rsid w:val="001856EF"/>
    <w:rsid w:val="001868B1"/>
    <w:rsid w:val="00186D85"/>
    <w:rsid w:val="00190166"/>
    <w:rsid w:val="00190CAF"/>
    <w:rsid w:val="00190D89"/>
    <w:rsid w:val="00192640"/>
    <w:rsid w:val="001938A5"/>
    <w:rsid w:val="0019403F"/>
    <w:rsid w:val="0019521D"/>
    <w:rsid w:val="001A1670"/>
    <w:rsid w:val="001A22A9"/>
    <w:rsid w:val="001A2E75"/>
    <w:rsid w:val="001A4E74"/>
    <w:rsid w:val="001A4E94"/>
    <w:rsid w:val="001B01C7"/>
    <w:rsid w:val="001B025B"/>
    <w:rsid w:val="001B08A5"/>
    <w:rsid w:val="001B0D14"/>
    <w:rsid w:val="001B1129"/>
    <w:rsid w:val="001B1673"/>
    <w:rsid w:val="001B1B58"/>
    <w:rsid w:val="001B2FCD"/>
    <w:rsid w:val="001B3118"/>
    <w:rsid w:val="001B35B3"/>
    <w:rsid w:val="001B4144"/>
    <w:rsid w:val="001B480D"/>
    <w:rsid w:val="001B5C22"/>
    <w:rsid w:val="001B5CA9"/>
    <w:rsid w:val="001B5FFA"/>
    <w:rsid w:val="001B61A0"/>
    <w:rsid w:val="001B6F7A"/>
    <w:rsid w:val="001B704A"/>
    <w:rsid w:val="001B79FB"/>
    <w:rsid w:val="001C0088"/>
    <w:rsid w:val="001C107C"/>
    <w:rsid w:val="001C2055"/>
    <w:rsid w:val="001C33EC"/>
    <w:rsid w:val="001C3A6B"/>
    <w:rsid w:val="001C3B32"/>
    <w:rsid w:val="001C3CC6"/>
    <w:rsid w:val="001C4191"/>
    <w:rsid w:val="001C49D8"/>
    <w:rsid w:val="001C6435"/>
    <w:rsid w:val="001C7338"/>
    <w:rsid w:val="001C7B80"/>
    <w:rsid w:val="001D10D7"/>
    <w:rsid w:val="001D117C"/>
    <w:rsid w:val="001D281C"/>
    <w:rsid w:val="001D28D9"/>
    <w:rsid w:val="001D2B16"/>
    <w:rsid w:val="001D3C7D"/>
    <w:rsid w:val="001D4282"/>
    <w:rsid w:val="001D4633"/>
    <w:rsid w:val="001D4E72"/>
    <w:rsid w:val="001D5044"/>
    <w:rsid w:val="001D590C"/>
    <w:rsid w:val="001D60CF"/>
    <w:rsid w:val="001D794F"/>
    <w:rsid w:val="001E079A"/>
    <w:rsid w:val="001E2F6C"/>
    <w:rsid w:val="001E3F96"/>
    <w:rsid w:val="001E4067"/>
    <w:rsid w:val="001E4993"/>
    <w:rsid w:val="001E4EB9"/>
    <w:rsid w:val="001E50AD"/>
    <w:rsid w:val="001E5ACF"/>
    <w:rsid w:val="001E6497"/>
    <w:rsid w:val="001E7221"/>
    <w:rsid w:val="001E7B3E"/>
    <w:rsid w:val="001F0272"/>
    <w:rsid w:val="001F1945"/>
    <w:rsid w:val="001F2E12"/>
    <w:rsid w:val="001F333B"/>
    <w:rsid w:val="001F5530"/>
    <w:rsid w:val="001F58C6"/>
    <w:rsid w:val="001F5AA2"/>
    <w:rsid w:val="001F5C35"/>
    <w:rsid w:val="001F5F92"/>
    <w:rsid w:val="001F64FC"/>
    <w:rsid w:val="001F6D06"/>
    <w:rsid w:val="001F76C3"/>
    <w:rsid w:val="00201A82"/>
    <w:rsid w:val="00201AED"/>
    <w:rsid w:val="002022AF"/>
    <w:rsid w:val="002024BA"/>
    <w:rsid w:val="00202FC8"/>
    <w:rsid w:val="0020334F"/>
    <w:rsid w:val="002037A0"/>
    <w:rsid w:val="00204379"/>
    <w:rsid w:val="0020462E"/>
    <w:rsid w:val="00204877"/>
    <w:rsid w:val="0020509D"/>
    <w:rsid w:val="0020526F"/>
    <w:rsid w:val="002060CC"/>
    <w:rsid w:val="002074B8"/>
    <w:rsid w:val="002078AD"/>
    <w:rsid w:val="002078C0"/>
    <w:rsid w:val="00210121"/>
    <w:rsid w:val="00212354"/>
    <w:rsid w:val="002125D7"/>
    <w:rsid w:val="002134D1"/>
    <w:rsid w:val="00213D79"/>
    <w:rsid w:val="00213D7A"/>
    <w:rsid w:val="00214684"/>
    <w:rsid w:val="002150B9"/>
    <w:rsid w:val="002159DD"/>
    <w:rsid w:val="00216C09"/>
    <w:rsid w:val="002179EC"/>
    <w:rsid w:val="00220FCD"/>
    <w:rsid w:val="0022127C"/>
    <w:rsid w:val="002212BE"/>
    <w:rsid w:val="00223FB4"/>
    <w:rsid w:val="00224799"/>
    <w:rsid w:val="00224AA8"/>
    <w:rsid w:val="0022535C"/>
    <w:rsid w:val="00226B37"/>
    <w:rsid w:val="00230222"/>
    <w:rsid w:val="00231D69"/>
    <w:rsid w:val="002323A1"/>
    <w:rsid w:val="00232735"/>
    <w:rsid w:val="00232780"/>
    <w:rsid w:val="00232ACD"/>
    <w:rsid w:val="00232E98"/>
    <w:rsid w:val="00234298"/>
    <w:rsid w:val="00234CDE"/>
    <w:rsid w:val="002353B4"/>
    <w:rsid w:val="002358F5"/>
    <w:rsid w:val="002360C8"/>
    <w:rsid w:val="002361C4"/>
    <w:rsid w:val="002364AF"/>
    <w:rsid w:val="00236792"/>
    <w:rsid w:val="00236D8A"/>
    <w:rsid w:val="00237EDF"/>
    <w:rsid w:val="00240491"/>
    <w:rsid w:val="002425A5"/>
    <w:rsid w:val="002427AD"/>
    <w:rsid w:val="00242CDF"/>
    <w:rsid w:val="0024437C"/>
    <w:rsid w:val="002458E6"/>
    <w:rsid w:val="00245C10"/>
    <w:rsid w:val="0024604A"/>
    <w:rsid w:val="00246E71"/>
    <w:rsid w:val="002472C1"/>
    <w:rsid w:val="00250255"/>
    <w:rsid w:val="00250587"/>
    <w:rsid w:val="002506FB"/>
    <w:rsid w:val="00251311"/>
    <w:rsid w:val="00251ADB"/>
    <w:rsid w:val="0025425B"/>
    <w:rsid w:val="00255C1A"/>
    <w:rsid w:val="00255ED1"/>
    <w:rsid w:val="00257A74"/>
    <w:rsid w:val="00257F22"/>
    <w:rsid w:val="002603FB"/>
    <w:rsid w:val="00266665"/>
    <w:rsid w:val="00270FF1"/>
    <w:rsid w:val="002718C7"/>
    <w:rsid w:val="00272734"/>
    <w:rsid w:val="002733EC"/>
    <w:rsid w:val="002744D4"/>
    <w:rsid w:val="00275AF5"/>
    <w:rsid w:val="00276ED8"/>
    <w:rsid w:val="002776D7"/>
    <w:rsid w:val="00277B68"/>
    <w:rsid w:val="00281162"/>
    <w:rsid w:val="0028164E"/>
    <w:rsid w:val="00281C80"/>
    <w:rsid w:val="00282AC3"/>
    <w:rsid w:val="00283B61"/>
    <w:rsid w:val="00283EF0"/>
    <w:rsid w:val="00284631"/>
    <w:rsid w:val="002853CD"/>
    <w:rsid w:val="00285455"/>
    <w:rsid w:val="00286673"/>
    <w:rsid w:val="002866F8"/>
    <w:rsid w:val="00287613"/>
    <w:rsid w:val="00290B7F"/>
    <w:rsid w:val="00291975"/>
    <w:rsid w:val="00291AFA"/>
    <w:rsid w:val="002924A9"/>
    <w:rsid w:val="00293A9C"/>
    <w:rsid w:val="00293E5E"/>
    <w:rsid w:val="002942AD"/>
    <w:rsid w:val="0029464F"/>
    <w:rsid w:val="0029569A"/>
    <w:rsid w:val="002972F5"/>
    <w:rsid w:val="00297A22"/>
    <w:rsid w:val="00297FF9"/>
    <w:rsid w:val="002A13DC"/>
    <w:rsid w:val="002A32F8"/>
    <w:rsid w:val="002A36D1"/>
    <w:rsid w:val="002A3B6D"/>
    <w:rsid w:val="002A46AF"/>
    <w:rsid w:val="002A4780"/>
    <w:rsid w:val="002A6781"/>
    <w:rsid w:val="002A6BE2"/>
    <w:rsid w:val="002A6C8C"/>
    <w:rsid w:val="002B0837"/>
    <w:rsid w:val="002B0B8F"/>
    <w:rsid w:val="002B0C5D"/>
    <w:rsid w:val="002B2A0E"/>
    <w:rsid w:val="002B3363"/>
    <w:rsid w:val="002B3580"/>
    <w:rsid w:val="002B3F7F"/>
    <w:rsid w:val="002B494B"/>
    <w:rsid w:val="002B5934"/>
    <w:rsid w:val="002B6B8C"/>
    <w:rsid w:val="002B7484"/>
    <w:rsid w:val="002B7E0C"/>
    <w:rsid w:val="002B7FEF"/>
    <w:rsid w:val="002C0A94"/>
    <w:rsid w:val="002C1F85"/>
    <w:rsid w:val="002C2A10"/>
    <w:rsid w:val="002C2E1B"/>
    <w:rsid w:val="002C4AA1"/>
    <w:rsid w:val="002C4D6D"/>
    <w:rsid w:val="002C5084"/>
    <w:rsid w:val="002C5DE3"/>
    <w:rsid w:val="002C5F72"/>
    <w:rsid w:val="002C6C7D"/>
    <w:rsid w:val="002C73EB"/>
    <w:rsid w:val="002D01FF"/>
    <w:rsid w:val="002D0D0C"/>
    <w:rsid w:val="002D0D45"/>
    <w:rsid w:val="002D2055"/>
    <w:rsid w:val="002D24A6"/>
    <w:rsid w:val="002D2D13"/>
    <w:rsid w:val="002D4193"/>
    <w:rsid w:val="002D4929"/>
    <w:rsid w:val="002D4B08"/>
    <w:rsid w:val="002D5204"/>
    <w:rsid w:val="002D5DE6"/>
    <w:rsid w:val="002D7021"/>
    <w:rsid w:val="002D7763"/>
    <w:rsid w:val="002D7797"/>
    <w:rsid w:val="002D7D06"/>
    <w:rsid w:val="002E0B74"/>
    <w:rsid w:val="002E1030"/>
    <w:rsid w:val="002E13D2"/>
    <w:rsid w:val="002E355C"/>
    <w:rsid w:val="002E4AFA"/>
    <w:rsid w:val="002E52DD"/>
    <w:rsid w:val="002E56A6"/>
    <w:rsid w:val="002E5AB6"/>
    <w:rsid w:val="002E5FDF"/>
    <w:rsid w:val="002E6A70"/>
    <w:rsid w:val="002E6B20"/>
    <w:rsid w:val="002E727D"/>
    <w:rsid w:val="002E7526"/>
    <w:rsid w:val="002E7565"/>
    <w:rsid w:val="002E78D0"/>
    <w:rsid w:val="002E7D09"/>
    <w:rsid w:val="002F1FDA"/>
    <w:rsid w:val="002F2C4A"/>
    <w:rsid w:val="002F41AE"/>
    <w:rsid w:val="002F4597"/>
    <w:rsid w:val="002F586F"/>
    <w:rsid w:val="002F599F"/>
    <w:rsid w:val="002F624B"/>
    <w:rsid w:val="002F668E"/>
    <w:rsid w:val="002F7030"/>
    <w:rsid w:val="00300A20"/>
    <w:rsid w:val="003028B0"/>
    <w:rsid w:val="00304D5E"/>
    <w:rsid w:val="00304E84"/>
    <w:rsid w:val="003053FB"/>
    <w:rsid w:val="00305A51"/>
    <w:rsid w:val="00306007"/>
    <w:rsid w:val="0030723A"/>
    <w:rsid w:val="0030769A"/>
    <w:rsid w:val="00312ED5"/>
    <w:rsid w:val="003131AE"/>
    <w:rsid w:val="00313C2F"/>
    <w:rsid w:val="00313F60"/>
    <w:rsid w:val="003152EC"/>
    <w:rsid w:val="00316DA8"/>
    <w:rsid w:val="00316DE0"/>
    <w:rsid w:val="0032057A"/>
    <w:rsid w:val="00320B6C"/>
    <w:rsid w:val="00322683"/>
    <w:rsid w:val="0032361B"/>
    <w:rsid w:val="00324CD1"/>
    <w:rsid w:val="00325394"/>
    <w:rsid w:val="00326421"/>
    <w:rsid w:val="00327854"/>
    <w:rsid w:val="00327939"/>
    <w:rsid w:val="0033090B"/>
    <w:rsid w:val="00332350"/>
    <w:rsid w:val="0033382E"/>
    <w:rsid w:val="00333FAC"/>
    <w:rsid w:val="003345AA"/>
    <w:rsid w:val="00335BAE"/>
    <w:rsid w:val="00336A52"/>
    <w:rsid w:val="00336AD3"/>
    <w:rsid w:val="003372A0"/>
    <w:rsid w:val="0034037F"/>
    <w:rsid w:val="0034062C"/>
    <w:rsid w:val="003412DA"/>
    <w:rsid w:val="00341A81"/>
    <w:rsid w:val="0034339D"/>
    <w:rsid w:val="003433A2"/>
    <w:rsid w:val="003446E2"/>
    <w:rsid w:val="00344EED"/>
    <w:rsid w:val="00345A86"/>
    <w:rsid w:val="00346BCE"/>
    <w:rsid w:val="0034757E"/>
    <w:rsid w:val="00350290"/>
    <w:rsid w:val="0035083F"/>
    <w:rsid w:val="00351CC2"/>
    <w:rsid w:val="0035275F"/>
    <w:rsid w:val="00353341"/>
    <w:rsid w:val="00353B67"/>
    <w:rsid w:val="003543FC"/>
    <w:rsid w:val="003545E5"/>
    <w:rsid w:val="00354648"/>
    <w:rsid w:val="003546ED"/>
    <w:rsid w:val="00354F09"/>
    <w:rsid w:val="00354FDD"/>
    <w:rsid w:val="00356A0C"/>
    <w:rsid w:val="00356D65"/>
    <w:rsid w:val="00361FD3"/>
    <w:rsid w:val="0036239E"/>
    <w:rsid w:val="003624EE"/>
    <w:rsid w:val="00362A82"/>
    <w:rsid w:val="00362F5B"/>
    <w:rsid w:val="0036475B"/>
    <w:rsid w:val="003649CF"/>
    <w:rsid w:val="00364A42"/>
    <w:rsid w:val="00365110"/>
    <w:rsid w:val="00365CBF"/>
    <w:rsid w:val="00365FE8"/>
    <w:rsid w:val="003669DF"/>
    <w:rsid w:val="003671ED"/>
    <w:rsid w:val="003702C4"/>
    <w:rsid w:val="00370716"/>
    <w:rsid w:val="00370CAA"/>
    <w:rsid w:val="00371196"/>
    <w:rsid w:val="00371B59"/>
    <w:rsid w:val="00372165"/>
    <w:rsid w:val="00372B47"/>
    <w:rsid w:val="00372D78"/>
    <w:rsid w:val="0037365B"/>
    <w:rsid w:val="00374268"/>
    <w:rsid w:val="00374AB4"/>
    <w:rsid w:val="00374AE0"/>
    <w:rsid w:val="00377886"/>
    <w:rsid w:val="00381171"/>
    <w:rsid w:val="00382720"/>
    <w:rsid w:val="00382B81"/>
    <w:rsid w:val="00383072"/>
    <w:rsid w:val="00384A5B"/>
    <w:rsid w:val="00385D4F"/>
    <w:rsid w:val="0038769B"/>
    <w:rsid w:val="00387986"/>
    <w:rsid w:val="00390634"/>
    <w:rsid w:val="00391603"/>
    <w:rsid w:val="00391D0F"/>
    <w:rsid w:val="00392AC7"/>
    <w:rsid w:val="00394E64"/>
    <w:rsid w:val="003959E8"/>
    <w:rsid w:val="00395D7F"/>
    <w:rsid w:val="00395EF2"/>
    <w:rsid w:val="00396526"/>
    <w:rsid w:val="003972BD"/>
    <w:rsid w:val="003972F1"/>
    <w:rsid w:val="003A111E"/>
    <w:rsid w:val="003A3933"/>
    <w:rsid w:val="003A470F"/>
    <w:rsid w:val="003A4B7C"/>
    <w:rsid w:val="003A7EBD"/>
    <w:rsid w:val="003B0D3D"/>
    <w:rsid w:val="003B10DD"/>
    <w:rsid w:val="003B1461"/>
    <w:rsid w:val="003B433C"/>
    <w:rsid w:val="003B4B21"/>
    <w:rsid w:val="003B7BCB"/>
    <w:rsid w:val="003B7F3A"/>
    <w:rsid w:val="003B7FCD"/>
    <w:rsid w:val="003C0458"/>
    <w:rsid w:val="003C0758"/>
    <w:rsid w:val="003C0B62"/>
    <w:rsid w:val="003C15C1"/>
    <w:rsid w:val="003C281E"/>
    <w:rsid w:val="003C2A19"/>
    <w:rsid w:val="003C3095"/>
    <w:rsid w:val="003C377D"/>
    <w:rsid w:val="003C3C54"/>
    <w:rsid w:val="003C3DA5"/>
    <w:rsid w:val="003C6A59"/>
    <w:rsid w:val="003C7176"/>
    <w:rsid w:val="003D0445"/>
    <w:rsid w:val="003D1E26"/>
    <w:rsid w:val="003D2022"/>
    <w:rsid w:val="003D2902"/>
    <w:rsid w:val="003D299F"/>
    <w:rsid w:val="003D2E89"/>
    <w:rsid w:val="003D3BD0"/>
    <w:rsid w:val="003D56E5"/>
    <w:rsid w:val="003D5D56"/>
    <w:rsid w:val="003D6456"/>
    <w:rsid w:val="003D6AC4"/>
    <w:rsid w:val="003D760B"/>
    <w:rsid w:val="003D7867"/>
    <w:rsid w:val="003E0359"/>
    <w:rsid w:val="003E146C"/>
    <w:rsid w:val="003E1EAC"/>
    <w:rsid w:val="003E2133"/>
    <w:rsid w:val="003E279E"/>
    <w:rsid w:val="003E2974"/>
    <w:rsid w:val="003E3758"/>
    <w:rsid w:val="003E4560"/>
    <w:rsid w:val="003E4638"/>
    <w:rsid w:val="003E46AC"/>
    <w:rsid w:val="003E5AD6"/>
    <w:rsid w:val="003E78A7"/>
    <w:rsid w:val="003F0101"/>
    <w:rsid w:val="003F10F2"/>
    <w:rsid w:val="003F4141"/>
    <w:rsid w:val="003F46AB"/>
    <w:rsid w:val="003F4A18"/>
    <w:rsid w:val="003F4CD9"/>
    <w:rsid w:val="003F513D"/>
    <w:rsid w:val="003F518B"/>
    <w:rsid w:val="003F55DF"/>
    <w:rsid w:val="003F71F8"/>
    <w:rsid w:val="003F7353"/>
    <w:rsid w:val="00400323"/>
    <w:rsid w:val="004012BB"/>
    <w:rsid w:val="00402501"/>
    <w:rsid w:val="00402B1C"/>
    <w:rsid w:val="00402B50"/>
    <w:rsid w:val="00404489"/>
    <w:rsid w:val="00404568"/>
    <w:rsid w:val="00404A65"/>
    <w:rsid w:val="004051D4"/>
    <w:rsid w:val="00405A41"/>
    <w:rsid w:val="00405DDC"/>
    <w:rsid w:val="00406E38"/>
    <w:rsid w:val="0040718B"/>
    <w:rsid w:val="0040794C"/>
    <w:rsid w:val="004079D3"/>
    <w:rsid w:val="00407BED"/>
    <w:rsid w:val="00407D5C"/>
    <w:rsid w:val="00410830"/>
    <w:rsid w:val="0041202A"/>
    <w:rsid w:val="004138D4"/>
    <w:rsid w:val="00416041"/>
    <w:rsid w:val="00417232"/>
    <w:rsid w:val="004172DA"/>
    <w:rsid w:val="00420C35"/>
    <w:rsid w:val="00421090"/>
    <w:rsid w:val="004211F8"/>
    <w:rsid w:val="00421288"/>
    <w:rsid w:val="00421689"/>
    <w:rsid w:val="004224E6"/>
    <w:rsid w:val="004235C6"/>
    <w:rsid w:val="00423BB8"/>
    <w:rsid w:val="004241EF"/>
    <w:rsid w:val="00425752"/>
    <w:rsid w:val="00427087"/>
    <w:rsid w:val="004271EB"/>
    <w:rsid w:val="00427B5B"/>
    <w:rsid w:val="00430D67"/>
    <w:rsid w:val="004311EF"/>
    <w:rsid w:val="00431DD7"/>
    <w:rsid w:val="00434524"/>
    <w:rsid w:val="004349D8"/>
    <w:rsid w:val="00436942"/>
    <w:rsid w:val="00436F03"/>
    <w:rsid w:val="00437139"/>
    <w:rsid w:val="00440E9B"/>
    <w:rsid w:val="004420CF"/>
    <w:rsid w:val="0044276A"/>
    <w:rsid w:val="004430CF"/>
    <w:rsid w:val="00443425"/>
    <w:rsid w:val="00443829"/>
    <w:rsid w:val="00443BF2"/>
    <w:rsid w:val="00444C2E"/>
    <w:rsid w:val="004451C3"/>
    <w:rsid w:val="0044569D"/>
    <w:rsid w:val="004458BE"/>
    <w:rsid w:val="00446011"/>
    <w:rsid w:val="004476E4"/>
    <w:rsid w:val="00447804"/>
    <w:rsid w:val="00447D41"/>
    <w:rsid w:val="00451EA6"/>
    <w:rsid w:val="00451F25"/>
    <w:rsid w:val="00453C85"/>
    <w:rsid w:val="00454566"/>
    <w:rsid w:val="00454BD5"/>
    <w:rsid w:val="00454ECE"/>
    <w:rsid w:val="00456374"/>
    <w:rsid w:val="00463322"/>
    <w:rsid w:val="00463466"/>
    <w:rsid w:val="00463F39"/>
    <w:rsid w:val="004649BB"/>
    <w:rsid w:val="004671CD"/>
    <w:rsid w:val="00467CBD"/>
    <w:rsid w:val="00470430"/>
    <w:rsid w:val="00470A43"/>
    <w:rsid w:val="0047218D"/>
    <w:rsid w:val="0047248F"/>
    <w:rsid w:val="004737E6"/>
    <w:rsid w:val="0047405F"/>
    <w:rsid w:val="004743BC"/>
    <w:rsid w:val="00475732"/>
    <w:rsid w:val="00476449"/>
    <w:rsid w:val="004769EB"/>
    <w:rsid w:val="00476FED"/>
    <w:rsid w:val="004774B9"/>
    <w:rsid w:val="00477636"/>
    <w:rsid w:val="00477DE4"/>
    <w:rsid w:val="00480673"/>
    <w:rsid w:val="004807F5"/>
    <w:rsid w:val="00481972"/>
    <w:rsid w:val="004825B1"/>
    <w:rsid w:val="00482B57"/>
    <w:rsid w:val="00483ED3"/>
    <w:rsid w:val="00484090"/>
    <w:rsid w:val="00484689"/>
    <w:rsid w:val="0048545D"/>
    <w:rsid w:val="00485764"/>
    <w:rsid w:val="00487217"/>
    <w:rsid w:val="00490E37"/>
    <w:rsid w:val="004910C3"/>
    <w:rsid w:val="00491F6E"/>
    <w:rsid w:val="00493B8B"/>
    <w:rsid w:val="00493FDB"/>
    <w:rsid w:val="00494E90"/>
    <w:rsid w:val="004950DA"/>
    <w:rsid w:val="004966F6"/>
    <w:rsid w:val="004966F9"/>
    <w:rsid w:val="00496C0B"/>
    <w:rsid w:val="004972FA"/>
    <w:rsid w:val="00497A3B"/>
    <w:rsid w:val="004A0261"/>
    <w:rsid w:val="004A080E"/>
    <w:rsid w:val="004A1924"/>
    <w:rsid w:val="004A31FE"/>
    <w:rsid w:val="004A35F3"/>
    <w:rsid w:val="004A4042"/>
    <w:rsid w:val="004A4799"/>
    <w:rsid w:val="004A5CF1"/>
    <w:rsid w:val="004A68C7"/>
    <w:rsid w:val="004A704A"/>
    <w:rsid w:val="004B0CBB"/>
    <w:rsid w:val="004B0D5D"/>
    <w:rsid w:val="004B1F7F"/>
    <w:rsid w:val="004B2090"/>
    <w:rsid w:val="004B3848"/>
    <w:rsid w:val="004B3E4D"/>
    <w:rsid w:val="004B4D66"/>
    <w:rsid w:val="004B692D"/>
    <w:rsid w:val="004B6A1E"/>
    <w:rsid w:val="004C079D"/>
    <w:rsid w:val="004C0CE0"/>
    <w:rsid w:val="004C0D83"/>
    <w:rsid w:val="004C1C1E"/>
    <w:rsid w:val="004C2ECA"/>
    <w:rsid w:val="004C3143"/>
    <w:rsid w:val="004C42D9"/>
    <w:rsid w:val="004C504B"/>
    <w:rsid w:val="004C52E0"/>
    <w:rsid w:val="004C5525"/>
    <w:rsid w:val="004C75C7"/>
    <w:rsid w:val="004D0615"/>
    <w:rsid w:val="004D0C33"/>
    <w:rsid w:val="004D3287"/>
    <w:rsid w:val="004D3A53"/>
    <w:rsid w:val="004D6D7E"/>
    <w:rsid w:val="004D7F95"/>
    <w:rsid w:val="004E0668"/>
    <w:rsid w:val="004E0A3C"/>
    <w:rsid w:val="004E107A"/>
    <w:rsid w:val="004E13F8"/>
    <w:rsid w:val="004E1E3D"/>
    <w:rsid w:val="004E3294"/>
    <w:rsid w:val="004E32CB"/>
    <w:rsid w:val="004E426A"/>
    <w:rsid w:val="004E42F6"/>
    <w:rsid w:val="004E480A"/>
    <w:rsid w:val="004E58B4"/>
    <w:rsid w:val="004E63F2"/>
    <w:rsid w:val="004E71EA"/>
    <w:rsid w:val="004E757A"/>
    <w:rsid w:val="004E7626"/>
    <w:rsid w:val="004F01F2"/>
    <w:rsid w:val="004F306E"/>
    <w:rsid w:val="004F3B5D"/>
    <w:rsid w:val="004F3EC3"/>
    <w:rsid w:val="004F46A3"/>
    <w:rsid w:val="004F5202"/>
    <w:rsid w:val="004F586A"/>
    <w:rsid w:val="004F62BF"/>
    <w:rsid w:val="004F649E"/>
    <w:rsid w:val="004F6860"/>
    <w:rsid w:val="004F689F"/>
    <w:rsid w:val="004F7968"/>
    <w:rsid w:val="004F7B00"/>
    <w:rsid w:val="004F7B07"/>
    <w:rsid w:val="005001BF"/>
    <w:rsid w:val="005005A7"/>
    <w:rsid w:val="005007B7"/>
    <w:rsid w:val="00501203"/>
    <w:rsid w:val="0050181E"/>
    <w:rsid w:val="00503ACB"/>
    <w:rsid w:val="00503C5C"/>
    <w:rsid w:val="0050603F"/>
    <w:rsid w:val="0050634D"/>
    <w:rsid w:val="005073CF"/>
    <w:rsid w:val="005074F3"/>
    <w:rsid w:val="005078A6"/>
    <w:rsid w:val="00507B1A"/>
    <w:rsid w:val="00510579"/>
    <w:rsid w:val="0051085F"/>
    <w:rsid w:val="00510872"/>
    <w:rsid w:val="005115D0"/>
    <w:rsid w:val="00511CA5"/>
    <w:rsid w:val="00511CD2"/>
    <w:rsid w:val="005131CB"/>
    <w:rsid w:val="00514B81"/>
    <w:rsid w:val="00514C52"/>
    <w:rsid w:val="00515B0E"/>
    <w:rsid w:val="00516FBB"/>
    <w:rsid w:val="00517197"/>
    <w:rsid w:val="00517D7C"/>
    <w:rsid w:val="005202E6"/>
    <w:rsid w:val="005209E6"/>
    <w:rsid w:val="00521D64"/>
    <w:rsid w:val="005223DE"/>
    <w:rsid w:val="005225EF"/>
    <w:rsid w:val="005227A6"/>
    <w:rsid w:val="005230C8"/>
    <w:rsid w:val="00523C71"/>
    <w:rsid w:val="00525D98"/>
    <w:rsid w:val="005263DE"/>
    <w:rsid w:val="00527969"/>
    <w:rsid w:val="0053135F"/>
    <w:rsid w:val="00531A96"/>
    <w:rsid w:val="00531E7A"/>
    <w:rsid w:val="00532257"/>
    <w:rsid w:val="005407B4"/>
    <w:rsid w:val="00543435"/>
    <w:rsid w:val="00543583"/>
    <w:rsid w:val="00544A01"/>
    <w:rsid w:val="005453C8"/>
    <w:rsid w:val="00545B2D"/>
    <w:rsid w:val="005464EC"/>
    <w:rsid w:val="00547428"/>
    <w:rsid w:val="0055005D"/>
    <w:rsid w:val="00550505"/>
    <w:rsid w:val="005510EF"/>
    <w:rsid w:val="00552837"/>
    <w:rsid w:val="00553EF3"/>
    <w:rsid w:val="00554E17"/>
    <w:rsid w:val="005550CE"/>
    <w:rsid w:val="005568D8"/>
    <w:rsid w:val="005603D1"/>
    <w:rsid w:val="00560A9C"/>
    <w:rsid w:val="00563362"/>
    <w:rsid w:val="00563F05"/>
    <w:rsid w:val="00563F80"/>
    <w:rsid w:val="005642A1"/>
    <w:rsid w:val="00564A16"/>
    <w:rsid w:val="0056556A"/>
    <w:rsid w:val="00570CE9"/>
    <w:rsid w:val="005712E1"/>
    <w:rsid w:val="005713C0"/>
    <w:rsid w:val="00571D27"/>
    <w:rsid w:val="0057342B"/>
    <w:rsid w:val="00573CA6"/>
    <w:rsid w:val="005746C2"/>
    <w:rsid w:val="00574C04"/>
    <w:rsid w:val="00576472"/>
    <w:rsid w:val="005774B8"/>
    <w:rsid w:val="005777CF"/>
    <w:rsid w:val="0058084C"/>
    <w:rsid w:val="00580985"/>
    <w:rsid w:val="00580F00"/>
    <w:rsid w:val="00582071"/>
    <w:rsid w:val="00582A91"/>
    <w:rsid w:val="0058394E"/>
    <w:rsid w:val="00583ABA"/>
    <w:rsid w:val="00583FD1"/>
    <w:rsid w:val="00584D65"/>
    <w:rsid w:val="00585A3D"/>
    <w:rsid w:val="005908B8"/>
    <w:rsid w:val="005913FA"/>
    <w:rsid w:val="00591815"/>
    <w:rsid w:val="00592678"/>
    <w:rsid w:val="00592D21"/>
    <w:rsid w:val="00593864"/>
    <w:rsid w:val="00594C86"/>
    <w:rsid w:val="0059590E"/>
    <w:rsid w:val="00595C8D"/>
    <w:rsid w:val="00595F50"/>
    <w:rsid w:val="00596653"/>
    <w:rsid w:val="005A07EE"/>
    <w:rsid w:val="005A0ED7"/>
    <w:rsid w:val="005A25AE"/>
    <w:rsid w:val="005A25F4"/>
    <w:rsid w:val="005A26A4"/>
    <w:rsid w:val="005A2F41"/>
    <w:rsid w:val="005A31A0"/>
    <w:rsid w:val="005A3532"/>
    <w:rsid w:val="005A54CD"/>
    <w:rsid w:val="005A5D23"/>
    <w:rsid w:val="005A5E1D"/>
    <w:rsid w:val="005A6040"/>
    <w:rsid w:val="005A60F5"/>
    <w:rsid w:val="005A67CA"/>
    <w:rsid w:val="005A6B4F"/>
    <w:rsid w:val="005A7C31"/>
    <w:rsid w:val="005B037E"/>
    <w:rsid w:val="005B2797"/>
    <w:rsid w:val="005B2AB1"/>
    <w:rsid w:val="005B3554"/>
    <w:rsid w:val="005B4255"/>
    <w:rsid w:val="005B44CF"/>
    <w:rsid w:val="005B59C0"/>
    <w:rsid w:val="005B5CBA"/>
    <w:rsid w:val="005B5EF9"/>
    <w:rsid w:val="005B7275"/>
    <w:rsid w:val="005B772D"/>
    <w:rsid w:val="005C0127"/>
    <w:rsid w:val="005C0D8A"/>
    <w:rsid w:val="005C148A"/>
    <w:rsid w:val="005C15C7"/>
    <w:rsid w:val="005C16CF"/>
    <w:rsid w:val="005C2D8D"/>
    <w:rsid w:val="005C34B3"/>
    <w:rsid w:val="005C3D25"/>
    <w:rsid w:val="005C5179"/>
    <w:rsid w:val="005C5D06"/>
    <w:rsid w:val="005C5EA9"/>
    <w:rsid w:val="005C68DB"/>
    <w:rsid w:val="005C6F69"/>
    <w:rsid w:val="005C7685"/>
    <w:rsid w:val="005D0366"/>
    <w:rsid w:val="005D0C05"/>
    <w:rsid w:val="005D317F"/>
    <w:rsid w:val="005D40C9"/>
    <w:rsid w:val="005D49C0"/>
    <w:rsid w:val="005D4A01"/>
    <w:rsid w:val="005D4E0B"/>
    <w:rsid w:val="005D7712"/>
    <w:rsid w:val="005E0549"/>
    <w:rsid w:val="005E22D0"/>
    <w:rsid w:val="005E322B"/>
    <w:rsid w:val="005E42F1"/>
    <w:rsid w:val="005E4597"/>
    <w:rsid w:val="005E493B"/>
    <w:rsid w:val="005E4DAA"/>
    <w:rsid w:val="005E5B80"/>
    <w:rsid w:val="005E6173"/>
    <w:rsid w:val="005E707E"/>
    <w:rsid w:val="005E7988"/>
    <w:rsid w:val="005F04AB"/>
    <w:rsid w:val="005F16FF"/>
    <w:rsid w:val="005F1786"/>
    <w:rsid w:val="005F26E4"/>
    <w:rsid w:val="005F3606"/>
    <w:rsid w:val="005F3910"/>
    <w:rsid w:val="005F43D5"/>
    <w:rsid w:val="005F4461"/>
    <w:rsid w:val="005F4DCB"/>
    <w:rsid w:val="005F6158"/>
    <w:rsid w:val="005F6DD7"/>
    <w:rsid w:val="006007AD"/>
    <w:rsid w:val="0060171D"/>
    <w:rsid w:val="00603A64"/>
    <w:rsid w:val="006051A4"/>
    <w:rsid w:val="00605C43"/>
    <w:rsid w:val="00605DAC"/>
    <w:rsid w:val="00606F71"/>
    <w:rsid w:val="00607063"/>
    <w:rsid w:val="006074AA"/>
    <w:rsid w:val="00613644"/>
    <w:rsid w:val="00615E7E"/>
    <w:rsid w:val="0061712A"/>
    <w:rsid w:val="00617CB2"/>
    <w:rsid w:val="006204B0"/>
    <w:rsid w:val="006205AA"/>
    <w:rsid w:val="0062361A"/>
    <w:rsid w:val="006256F3"/>
    <w:rsid w:val="0062647A"/>
    <w:rsid w:val="006265CD"/>
    <w:rsid w:val="00626712"/>
    <w:rsid w:val="0062734F"/>
    <w:rsid w:val="00627545"/>
    <w:rsid w:val="00631A98"/>
    <w:rsid w:val="006327A2"/>
    <w:rsid w:val="00633DEA"/>
    <w:rsid w:val="00634869"/>
    <w:rsid w:val="00635699"/>
    <w:rsid w:val="006357EF"/>
    <w:rsid w:val="00635C47"/>
    <w:rsid w:val="00637A36"/>
    <w:rsid w:val="006400E9"/>
    <w:rsid w:val="00640BE4"/>
    <w:rsid w:val="006416C6"/>
    <w:rsid w:val="00642051"/>
    <w:rsid w:val="006423C5"/>
    <w:rsid w:val="00643678"/>
    <w:rsid w:val="006438B0"/>
    <w:rsid w:val="006446BD"/>
    <w:rsid w:val="00644790"/>
    <w:rsid w:val="006450CC"/>
    <w:rsid w:val="0064758E"/>
    <w:rsid w:val="00647A15"/>
    <w:rsid w:val="00652608"/>
    <w:rsid w:val="006537E4"/>
    <w:rsid w:val="006544AF"/>
    <w:rsid w:val="0065465A"/>
    <w:rsid w:val="006547E3"/>
    <w:rsid w:val="006551F8"/>
    <w:rsid w:val="006559EB"/>
    <w:rsid w:val="006568CF"/>
    <w:rsid w:val="00656FDE"/>
    <w:rsid w:val="006605E7"/>
    <w:rsid w:val="00660703"/>
    <w:rsid w:val="006614D1"/>
    <w:rsid w:val="00665B23"/>
    <w:rsid w:val="00667885"/>
    <w:rsid w:val="006706E5"/>
    <w:rsid w:val="00670BD5"/>
    <w:rsid w:val="00671DC5"/>
    <w:rsid w:val="0067299F"/>
    <w:rsid w:val="006729F0"/>
    <w:rsid w:val="0067313E"/>
    <w:rsid w:val="00673364"/>
    <w:rsid w:val="00674B4B"/>
    <w:rsid w:val="006750D2"/>
    <w:rsid w:val="006774DC"/>
    <w:rsid w:val="00680A9F"/>
    <w:rsid w:val="00681226"/>
    <w:rsid w:val="00681A43"/>
    <w:rsid w:val="00681E62"/>
    <w:rsid w:val="006826F0"/>
    <w:rsid w:val="006833D4"/>
    <w:rsid w:val="00683F86"/>
    <w:rsid w:val="00684216"/>
    <w:rsid w:val="00685E1D"/>
    <w:rsid w:val="00690281"/>
    <w:rsid w:val="00691931"/>
    <w:rsid w:val="00693356"/>
    <w:rsid w:val="00694395"/>
    <w:rsid w:val="00695336"/>
    <w:rsid w:val="0069571F"/>
    <w:rsid w:val="0069648B"/>
    <w:rsid w:val="006975D2"/>
    <w:rsid w:val="006A036E"/>
    <w:rsid w:val="006A084B"/>
    <w:rsid w:val="006A0F8B"/>
    <w:rsid w:val="006A2146"/>
    <w:rsid w:val="006A2460"/>
    <w:rsid w:val="006A3150"/>
    <w:rsid w:val="006A3CB1"/>
    <w:rsid w:val="006A5839"/>
    <w:rsid w:val="006A5B5B"/>
    <w:rsid w:val="006A6551"/>
    <w:rsid w:val="006A7E74"/>
    <w:rsid w:val="006B03BB"/>
    <w:rsid w:val="006B0518"/>
    <w:rsid w:val="006B059F"/>
    <w:rsid w:val="006B08CE"/>
    <w:rsid w:val="006B1847"/>
    <w:rsid w:val="006B186B"/>
    <w:rsid w:val="006B1E8E"/>
    <w:rsid w:val="006B2DDF"/>
    <w:rsid w:val="006B326D"/>
    <w:rsid w:val="006B3497"/>
    <w:rsid w:val="006B368D"/>
    <w:rsid w:val="006B64E8"/>
    <w:rsid w:val="006C120D"/>
    <w:rsid w:val="006C249D"/>
    <w:rsid w:val="006C2A62"/>
    <w:rsid w:val="006C320D"/>
    <w:rsid w:val="006C337C"/>
    <w:rsid w:val="006C34E3"/>
    <w:rsid w:val="006C4692"/>
    <w:rsid w:val="006C4E46"/>
    <w:rsid w:val="006C564C"/>
    <w:rsid w:val="006C62B6"/>
    <w:rsid w:val="006C6A7F"/>
    <w:rsid w:val="006C6B65"/>
    <w:rsid w:val="006C7928"/>
    <w:rsid w:val="006C7E65"/>
    <w:rsid w:val="006C7F7E"/>
    <w:rsid w:val="006D02C5"/>
    <w:rsid w:val="006D0629"/>
    <w:rsid w:val="006D11DA"/>
    <w:rsid w:val="006D3264"/>
    <w:rsid w:val="006D32EA"/>
    <w:rsid w:val="006D42B2"/>
    <w:rsid w:val="006D4639"/>
    <w:rsid w:val="006D4E6A"/>
    <w:rsid w:val="006D53D2"/>
    <w:rsid w:val="006D64B1"/>
    <w:rsid w:val="006D6E79"/>
    <w:rsid w:val="006D6F9E"/>
    <w:rsid w:val="006E0FAD"/>
    <w:rsid w:val="006E151A"/>
    <w:rsid w:val="006E1C26"/>
    <w:rsid w:val="006E2B0E"/>
    <w:rsid w:val="006E2B89"/>
    <w:rsid w:val="006E34FA"/>
    <w:rsid w:val="006E45FA"/>
    <w:rsid w:val="006E5249"/>
    <w:rsid w:val="006E543D"/>
    <w:rsid w:val="006E57AF"/>
    <w:rsid w:val="006E63BD"/>
    <w:rsid w:val="006E7B6B"/>
    <w:rsid w:val="006E7C32"/>
    <w:rsid w:val="006E7F9B"/>
    <w:rsid w:val="006F229A"/>
    <w:rsid w:val="006F4A3D"/>
    <w:rsid w:val="006F4F28"/>
    <w:rsid w:val="006F5353"/>
    <w:rsid w:val="007029A8"/>
    <w:rsid w:val="00702A3F"/>
    <w:rsid w:val="007034EA"/>
    <w:rsid w:val="00703534"/>
    <w:rsid w:val="00705712"/>
    <w:rsid w:val="00705E44"/>
    <w:rsid w:val="0070765A"/>
    <w:rsid w:val="00710BD2"/>
    <w:rsid w:val="00711EBD"/>
    <w:rsid w:val="007120B6"/>
    <w:rsid w:val="007120EE"/>
    <w:rsid w:val="007121B4"/>
    <w:rsid w:val="00712204"/>
    <w:rsid w:val="00712B9A"/>
    <w:rsid w:val="0071324B"/>
    <w:rsid w:val="00713FD4"/>
    <w:rsid w:val="0071427D"/>
    <w:rsid w:val="00715ABB"/>
    <w:rsid w:val="007165F1"/>
    <w:rsid w:val="0071667F"/>
    <w:rsid w:val="007167A4"/>
    <w:rsid w:val="007167E2"/>
    <w:rsid w:val="00717881"/>
    <w:rsid w:val="0071799D"/>
    <w:rsid w:val="0072175A"/>
    <w:rsid w:val="00721A7D"/>
    <w:rsid w:val="00722885"/>
    <w:rsid w:val="00724A77"/>
    <w:rsid w:val="00724EDF"/>
    <w:rsid w:val="0072544E"/>
    <w:rsid w:val="0072605E"/>
    <w:rsid w:val="00727C69"/>
    <w:rsid w:val="00732956"/>
    <w:rsid w:val="007329E9"/>
    <w:rsid w:val="00733A3E"/>
    <w:rsid w:val="00733E6F"/>
    <w:rsid w:val="00737B51"/>
    <w:rsid w:val="00740272"/>
    <w:rsid w:val="007408E1"/>
    <w:rsid w:val="007416F6"/>
    <w:rsid w:val="00741D76"/>
    <w:rsid w:val="00743415"/>
    <w:rsid w:val="0074345C"/>
    <w:rsid w:val="007435B7"/>
    <w:rsid w:val="00743FF9"/>
    <w:rsid w:val="00744FCA"/>
    <w:rsid w:val="00745DDE"/>
    <w:rsid w:val="007466CC"/>
    <w:rsid w:val="007470A7"/>
    <w:rsid w:val="007473B7"/>
    <w:rsid w:val="00747704"/>
    <w:rsid w:val="007477C0"/>
    <w:rsid w:val="007502C4"/>
    <w:rsid w:val="007503B4"/>
    <w:rsid w:val="0075076F"/>
    <w:rsid w:val="007510AD"/>
    <w:rsid w:val="00752B2B"/>
    <w:rsid w:val="00752D82"/>
    <w:rsid w:val="00753632"/>
    <w:rsid w:val="007536C9"/>
    <w:rsid w:val="00753D6B"/>
    <w:rsid w:val="00754177"/>
    <w:rsid w:val="007556B4"/>
    <w:rsid w:val="00756E52"/>
    <w:rsid w:val="007628BC"/>
    <w:rsid w:val="00763AF8"/>
    <w:rsid w:val="00764189"/>
    <w:rsid w:val="00764298"/>
    <w:rsid w:val="00764F81"/>
    <w:rsid w:val="007654E1"/>
    <w:rsid w:val="007656D3"/>
    <w:rsid w:val="007660CD"/>
    <w:rsid w:val="0076672A"/>
    <w:rsid w:val="00766AC6"/>
    <w:rsid w:val="0076782C"/>
    <w:rsid w:val="00767DE4"/>
    <w:rsid w:val="0077125B"/>
    <w:rsid w:val="007713AC"/>
    <w:rsid w:val="007723DF"/>
    <w:rsid w:val="00773488"/>
    <w:rsid w:val="007738AC"/>
    <w:rsid w:val="00774776"/>
    <w:rsid w:val="00774810"/>
    <w:rsid w:val="00774E1E"/>
    <w:rsid w:val="00775487"/>
    <w:rsid w:val="00775523"/>
    <w:rsid w:val="007760AA"/>
    <w:rsid w:val="00776D9D"/>
    <w:rsid w:val="00781998"/>
    <w:rsid w:val="007834C0"/>
    <w:rsid w:val="00783A0C"/>
    <w:rsid w:val="00783D53"/>
    <w:rsid w:val="00784694"/>
    <w:rsid w:val="00784A4F"/>
    <w:rsid w:val="007855DC"/>
    <w:rsid w:val="00786BAA"/>
    <w:rsid w:val="00786EE2"/>
    <w:rsid w:val="00786FDD"/>
    <w:rsid w:val="0079160B"/>
    <w:rsid w:val="007923DB"/>
    <w:rsid w:val="0079324D"/>
    <w:rsid w:val="00794359"/>
    <w:rsid w:val="007951CE"/>
    <w:rsid w:val="00796CB5"/>
    <w:rsid w:val="00797C38"/>
    <w:rsid w:val="00797D15"/>
    <w:rsid w:val="007A0E5F"/>
    <w:rsid w:val="007A1393"/>
    <w:rsid w:val="007A1919"/>
    <w:rsid w:val="007A2209"/>
    <w:rsid w:val="007A274A"/>
    <w:rsid w:val="007A3636"/>
    <w:rsid w:val="007A3BF0"/>
    <w:rsid w:val="007A3D17"/>
    <w:rsid w:val="007A4444"/>
    <w:rsid w:val="007A5AB1"/>
    <w:rsid w:val="007A5BCD"/>
    <w:rsid w:val="007B15DE"/>
    <w:rsid w:val="007B1756"/>
    <w:rsid w:val="007B2DB0"/>
    <w:rsid w:val="007B317F"/>
    <w:rsid w:val="007B382A"/>
    <w:rsid w:val="007B3A8E"/>
    <w:rsid w:val="007B6BC6"/>
    <w:rsid w:val="007B73AA"/>
    <w:rsid w:val="007B76D0"/>
    <w:rsid w:val="007C04FD"/>
    <w:rsid w:val="007C0747"/>
    <w:rsid w:val="007C1D62"/>
    <w:rsid w:val="007C2D0D"/>
    <w:rsid w:val="007C2EEA"/>
    <w:rsid w:val="007C32E2"/>
    <w:rsid w:val="007C3822"/>
    <w:rsid w:val="007C3D3A"/>
    <w:rsid w:val="007C3EB8"/>
    <w:rsid w:val="007C488A"/>
    <w:rsid w:val="007C48ED"/>
    <w:rsid w:val="007C5319"/>
    <w:rsid w:val="007C7630"/>
    <w:rsid w:val="007C7797"/>
    <w:rsid w:val="007C7A92"/>
    <w:rsid w:val="007C7DFB"/>
    <w:rsid w:val="007D1ADE"/>
    <w:rsid w:val="007D2C21"/>
    <w:rsid w:val="007D3910"/>
    <w:rsid w:val="007D3A86"/>
    <w:rsid w:val="007D5115"/>
    <w:rsid w:val="007D5ABF"/>
    <w:rsid w:val="007D60DD"/>
    <w:rsid w:val="007D76C9"/>
    <w:rsid w:val="007E06AC"/>
    <w:rsid w:val="007E114F"/>
    <w:rsid w:val="007E1236"/>
    <w:rsid w:val="007E3551"/>
    <w:rsid w:val="007E4CC2"/>
    <w:rsid w:val="007E6142"/>
    <w:rsid w:val="007E62DD"/>
    <w:rsid w:val="007E74BF"/>
    <w:rsid w:val="007E77E9"/>
    <w:rsid w:val="007F0E77"/>
    <w:rsid w:val="007F0E7E"/>
    <w:rsid w:val="007F10CB"/>
    <w:rsid w:val="007F216D"/>
    <w:rsid w:val="007F45AD"/>
    <w:rsid w:val="007F5F15"/>
    <w:rsid w:val="007F680B"/>
    <w:rsid w:val="007F69DE"/>
    <w:rsid w:val="007F6B9D"/>
    <w:rsid w:val="0080066A"/>
    <w:rsid w:val="008008F9"/>
    <w:rsid w:val="00800F73"/>
    <w:rsid w:val="00800F91"/>
    <w:rsid w:val="008010FE"/>
    <w:rsid w:val="0080182E"/>
    <w:rsid w:val="00802D7D"/>
    <w:rsid w:val="00803627"/>
    <w:rsid w:val="008044A4"/>
    <w:rsid w:val="00804C1D"/>
    <w:rsid w:val="008057EB"/>
    <w:rsid w:val="00807B47"/>
    <w:rsid w:val="00811E75"/>
    <w:rsid w:val="00812BDF"/>
    <w:rsid w:val="00813F6D"/>
    <w:rsid w:val="00814D8E"/>
    <w:rsid w:val="00814ED1"/>
    <w:rsid w:val="008155B4"/>
    <w:rsid w:val="00815CAC"/>
    <w:rsid w:val="00822255"/>
    <w:rsid w:val="008222EC"/>
    <w:rsid w:val="0082341F"/>
    <w:rsid w:val="008239D4"/>
    <w:rsid w:val="008245BC"/>
    <w:rsid w:val="0082519B"/>
    <w:rsid w:val="008263ED"/>
    <w:rsid w:val="008274FF"/>
    <w:rsid w:val="00830586"/>
    <w:rsid w:val="00830959"/>
    <w:rsid w:val="008311D0"/>
    <w:rsid w:val="008311FC"/>
    <w:rsid w:val="00831C70"/>
    <w:rsid w:val="00832B5A"/>
    <w:rsid w:val="00832FAC"/>
    <w:rsid w:val="0083307F"/>
    <w:rsid w:val="00834BDA"/>
    <w:rsid w:val="0083595E"/>
    <w:rsid w:val="00836033"/>
    <w:rsid w:val="00836E5C"/>
    <w:rsid w:val="0083722D"/>
    <w:rsid w:val="00837413"/>
    <w:rsid w:val="0083750F"/>
    <w:rsid w:val="00837524"/>
    <w:rsid w:val="00837A43"/>
    <w:rsid w:val="00840227"/>
    <w:rsid w:val="00840D02"/>
    <w:rsid w:val="00841203"/>
    <w:rsid w:val="008417E5"/>
    <w:rsid w:val="00841EF9"/>
    <w:rsid w:val="00842ED2"/>
    <w:rsid w:val="008433ED"/>
    <w:rsid w:val="00844670"/>
    <w:rsid w:val="00844AA6"/>
    <w:rsid w:val="008453BB"/>
    <w:rsid w:val="0084543F"/>
    <w:rsid w:val="00846415"/>
    <w:rsid w:val="00846BD3"/>
    <w:rsid w:val="0084749E"/>
    <w:rsid w:val="00847AB0"/>
    <w:rsid w:val="008507DB"/>
    <w:rsid w:val="0085113C"/>
    <w:rsid w:val="0085121D"/>
    <w:rsid w:val="00851391"/>
    <w:rsid w:val="00851462"/>
    <w:rsid w:val="00853CA3"/>
    <w:rsid w:val="0085433E"/>
    <w:rsid w:val="008553DF"/>
    <w:rsid w:val="00855C02"/>
    <w:rsid w:val="008560C3"/>
    <w:rsid w:val="00856E22"/>
    <w:rsid w:val="00857DBD"/>
    <w:rsid w:val="008605E3"/>
    <w:rsid w:val="00861A71"/>
    <w:rsid w:val="008625AC"/>
    <w:rsid w:val="00864F07"/>
    <w:rsid w:val="00866B20"/>
    <w:rsid w:val="00867EB5"/>
    <w:rsid w:val="00870EB9"/>
    <w:rsid w:val="008710D6"/>
    <w:rsid w:val="00871BE0"/>
    <w:rsid w:val="00872B46"/>
    <w:rsid w:val="00872DC0"/>
    <w:rsid w:val="00873DE9"/>
    <w:rsid w:val="0087583A"/>
    <w:rsid w:val="00875CC0"/>
    <w:rsid w:val="00876C43"/>
    <w:rsid w:val="00877A55"/>
    <w:rsid w:val="0088104D"/>
    <w:rsid w:val="00881C72"/>
    <w:rsid w:val="00882698"/>
    <w:rsid w:val="00885479"/>
    <w:rsid w:val="00891B63"/>
    <w:rsid w:val="00891E03"/>
    <w:rsid w:val="00893FEE"/>
    <w:rsid w:val="00895469"/>
    <w:rsid w:val="00895FB3"/>
    <w:rsid w:val="0089634F"/>
    <w:rsid w:val="00896BE7"/>
    <w:rsid w:val="00896E33"/>
    <w:rsid w:val="00897648"/>
    <w:rsid w:val="00897AA9"/>
    <w:rsid w:val="008A3613"/>
    <w:rsid w:val="008A3B48"/>
    <w:rsid w:val="008A576B"/>
    <w:rsid w:val="008A60CD"/>
    <w:rsid w:val="008A6AD8"/>
    <w:rsid w:val="008A6DB0"/>
    <w:rsid w:val="008A7569"/>
    <w:rsid w:val="008A7953"/>
    <w:rsid w:val="008B4658"/>
    <w:rsid w:val="008B5406"/>
    <w:rsid w:val="008B55F2"/>
    <w:rsid w:val="008B5CC6"/>
    <w:rsid w:val="008B61FC"/>
    <w:rsid w:val="008B6A71"/>
    <w:rsid w:val="008B6AD8"/>
    <w:rsid w:val="008B72DC"/>
    <w:rsid w:val="008B766E"/>
    <w:rsid w:val="008B7FA1"/>
    <w:rsid w:val="008C05AD"/>
    <w:rsid w:val="008C1073"/>
    <w:rsid w:val="008C189B"/>
    <w:rsid w:val="008C4250"/>
    <w:rsid w:val="008C5560"/>
    <w:rsid w:val="008D1312"/>
    <w:rsid w:val="008D1AAB"/>
    <w:rsid w:val="008D1E23"/>
    <w:rsid w:val="008D2A63"/>
    <w:rsid w:val="008D3975"/>
    <w:rsid w:val="008D6EE2"/>
    <w:rsid w:val="008D7A79"/>
    <w:rsid w:val="008E00A0"/>
    <w:rsid w:val="008E07E2"/>
    <w:rsid w:val="008E1D71"/>
    <w:rsid w:val="008E1DC3"/>
    <w:rsid w:val="008E3074"/>
    <w:rsid w:val="008E30D6"/>
    <w:rsid w:val="008E3A4C"/>
    <w:rsid w:val="008E427E"/>
    <w:rsid w:val="008E47CA"/>
    <w:rsid w:val="008E5B95"/>
    <w:rsid w:val="008E5C91"/>
    <w:rsid w:val="008E6031"/>
    <w:rsid w:val="008E66F5"/>
    <w:rsid w:val="008E7077"/>
    <w:rsid w:val="008E729B"/>
    <w:rsid w:val="008E792C"/>
    <w:rsid w:val="008E7A24"/>
    <w:rsid w:val="008E7D5B"/>
    <w:rsid w:val="008F0575"/>
    <w:rsid w:val="008F1223"/>
    <w:rsid w:val="008F1559"/>
    <w:rsid w:val="008F1C9B"/>
    <w:rsid w:val="008F1CF8"/>
    <w:rsid w:val="008F2408"/>
    <w:rsid w:val="008F37ED"/>
    <w:rsid w:val="008F46A2"/>
    <w:rsid w:val="008F4D29"/>
    <w:rsid w:val="008F5F7C"/>
    <w:rsid w:val="008F61B2"/>
    <w:rsid w:val="008F7280"/>
    <w:rsid w:val="008F7A28"/>
    <w:rsid w:val="008F7F4B"/>
    <w:rsid w:val="008F7F54"/>
    <w:rsid w:val="00901432"/>
    <w:rsid w:val="00901979"/>
    <w:rsid w:val="00902313"/>
    <w:rsid w:val="00905725"/>
    <w:rsid w:val="00905872"/>
    <w:rsid w:val="00905B48"/>
    <w:rsid w:val="009062CC"/>
    <w:rsid w:val="00910487"/>
    <w:rsid w:val="00912756"/>
    <w:rsid w:val="009140F5"/>
    <w:rsid w:val="00914CF1"/>
    <w:rsid w:val="00915487"/>
    <w:rsid w:val="00915F38"/>
    <w:rsid w:val="009167A5"/>
    <w:rsid w:val="00916932"/>
    <w:rsid w:val="00917318"/>
    <w:rsid w:val="009175BF"/>
    <w:rsid w:val="0091775E"/>
    <w:rsid w:val="0091784C"/>
    <w:rsid w:val="0091789F"/>
    <w:rsid w:val="00917F40"/>
    <w:rsid w:val="00920D2E"/>
    <w:rsid w:val="0092138F"/>
    <w:rsid w:val="009214CA"/>
    <w:rsid w:val="00922428"/>
    <w:rsid w:val="00923E73"/>
    <w:rsid w:val="00923FF7"/>
    <w:rsid w:val="00924279"/>
    <w:rsid w:val="0092500F"/>
    <w:rsid w:val="009258DE"/>
    <w:rsid w:val="0092594D"/>
    <w:rsid w:val="00930FF6"/>
    <w:rsid w:val="00930FF9"/>
    <w:rsid w:val="00931112"/>
    <w:rsid w:val="00933027"/>
    <w:rsid w:val="009330C4"/>
    <w:rsid w:val="00933A7C"/>
    <w:rsid w:val="00933C6C"/>
    <w:rsid w:val="009342BE"/>
    <w:rsid w:val="009347DC"/>
    <w:rsid w:val="00935C93"/>
    <w:rsid w:val="009364D6"/>
    <w:rsid w:val="00940280"/>
    <w:rsid w:val="009404A8"/>
    <w:rsid w:val="009414D9"/>
    <w:rsid w:val="009417C0"/>
    <w:rsid w:val="009450F3"/>
    <w:rsid w:val="0094537A"/>
    <w:rsid w:val="009459F0"/>
    <w:rsid w:val="009503EF"/>
    <w:rsid w:val="00950764"/>
    <w:rsid w:val="009513B5"/>
    <w:rsid w:val="00951461"/>
    <w:rsid w:val="009515ED"/>
    <w:rsid w:val="009522DA"/>
    <w:rsid w:val="00952721"/>
    <w:rsid w:val="009538B1"/>
    <w:rsid w:val="009555F9"/>
    <w:rsid w:val="009572C5"/>
    <w:rsid w:val="00957310"/>
    <w:rsid w:val="009601E4"/>
    <w:rsid w:val="00961559"/>
    <w:rsid w:val="00962867"/>
    <w:rsid w:val="00963E7E"/>
    <w:rsid w:val="0096464B"/>
    <w:rsid w:val="00964C03"/>
    <w:rsid w:val="009666B1"/>
    <w:rsid w:val="00970492"/>
    <w:rsid w:val="00970588"/>
    <w:rsid w:val="009705B7"/>
    <w:rsid w:val="00972A33"/>
    <w:rsid w:val="00973012"/>
    <w:rsid w:val="00973062"/>
    <w:rsid w:val="00974128"/>
    <w:rsid w:val="00974D3A"/>
    <w:rsid w:val="00975501"/>
    <w:rsid w:val="00975C4A"/>
    <w:rsid w:val="00975D49"/>
    <w:rsid w:val="009762D1"/>
    <w:rsid w:val="0098006C"/>
    <w:rsid w:val="00980D94"/>
    <w:rsid w:val="00981341"/>
    <w:rsid w:val="00981C31"/>
    <w:rsid w:val="00983881"/>
    <w:rsid w:val="00983E97"/>
    <w:rsid w:val="00984591"/>
    <w:rsid w:val="009860B2"/>
    <w:rsid w:val="0098723F"/>
    <w:rsid w:val="009878E5"/>
    <w:rsid w:val="00987DC2"/>
    <w:rsid w:val="00987F46"/>
    <w:rsid w:val="00990567"/>
    <w:rsid w:val="009907CE"/>
    <w:rsid w:val="009912E0"/>
    <w:rsid w:val="009919AB"/>
    <w:rsid w:val="00991D37"/>
    <w:rsid w:val="00992A32"/>
    <w:rsid w:val="0099328E"/>
    <w:rsid w:val="00993566"/>
    <w:rsid w:val="00995A06"/>
    <w:rsid w:val="00995D65"/>
    <w:rsid w:val="00996378"/>
    <w:rsid w:val="00997F47"/>
    <w:rsid w:val="009A1483"/>
    <w:rsid w:val="009A1C47"/>
    <w:rsid w:val="009A29EC"/>
    <w:rsid w:val="009A3081"/>
    <w:rsid w:val="009A4173"/>
    <w:rsid w:val="009A45E0"/>
    <w:rsid w:val="009A4BEC"/>
    <w:rsid w:val="009A6BA3"/>
    <w:rsid w:val="009A6D8B"/>
    <w:rsid w:val="009A71DA"/>
    <w:rsid w:val="009A75A9"/>
    <w:rsid w:val="009A7CD0"/>
    <w:rsid w:val="009B066E"/>
    <w:rsid w:val="009B1191"/>
    <w:rsid w:val="009B2499"/>
    <w:rsid w:val="009B3798"/>
    <w:rsid w:val="009B38C3"/>
    <w:rsid w:val="009B4359"/>
    <w:rsid w:val="009B4D62"/>
    <w:rsid w:val="009B5A94"/>
    <w:rsid w:val="009C0901"/>
    <w:rsid w:val="009C1399"/>
    <w:rsid w:val="009C1D0F"/>
    <w:rsid w:val="009C2688"/>
    <w:rsid w:val="009C2C29"/>
    <w:rsid w:val="009C4676"/>
    <w:rsid w:val="009C4C80"/>
    <w:rsid w:val="009C5BAF"/>
    <w:rsid w:val="009C5F8A"/>
    <w:rsid w:val="009C6C54"/>
    <w:rsid w:val="009C7A0B"/>
    <w:rsid w:val="009D12DD"/>
    <w:rsid w:val="009D16BA"/>
    <w:rsid w:val="009D2C43"/>
    <w:rsid w:val="009D3000"/>
    <w:rsid w:val="009D5425"/>
    <w:rsid w:val="009D5667"/>
    <w:rsid w:val="009D5B8A"/>
    <w:rsid w:val="009D5F98"/>
    <w:rsid w:val="009D73D6"/>
    <w:rsid w:val="009D7EA6"/>
    <w:rsid w:val="009E0272"/>
    <w:rsid w:val="009E0FF6"/>
    <w:rsid w:val="009E299B"/>
    <w:rsid w:val="009E2D6A"/>
    <w:rsid w:val="009E33C8"/>
    <w:rsid w:val="009E5862"/>
    <w:rsid w:val="009E75BE"/>
    <w:rsid w:val="009E75E2"/>
    <w:rsid w:val="009F20EB"/>
    <w:rsid w:val="009F2BBD"/>
    <w:rsid w:val="009F3340"/>
    <w:rsid w:val="009F3691"/>
    <w:rsid w:val="009F3D83"/>
    <w:rsid w:val="009F3F52"/>
    <w:rsid w:val="009F4931"/>
    <w:rsid w:val="009F638F"/>
    <w:rsid w:val="009F6429"/>
    <w:rsid w:val="009F71A0"/>
    <w:rsid w:val="009F78ED"/>
    <w:rsid w:val="00A0081E"/>
    <w:rsid w:val="00A0146A"/>
    <w:rsid w:val="00A01FDD"/>
    <w:rsid w:val="00A02212"/>
    <w:rsid w:val="00A029EE"/>
    <w:rsid w:val="00A02EC6"/>
    <w:rsid w:val="00A03C38"/>
    <w:rsid w:val="00A04007"/>
    <w:rsid w:val="00A052FF"/>
    <w:rsid w:val="00A05485"/>
    <w:rsid w:val="00A05573"/>
    <w:rsid w:val="00A07CAE"/>
    <w:rsid w:val="00A101DA"/>
    <w:rsid w:val="00A1042C"/>
    <w:rsid w:val="00A124F0"/>
    <w:rsid w:val="00A13012"/>
    <w:rsid w:val="00A141F3"/>
    <w:rsid w:val="00A157FE"/>
    <w:rsid w:val="00A1692B"/>
    <w:rsid w:val="00A16A9F"/>
    <w:rsid w:val="00A172DF"/>
    <w:rsid w:val="00A17BA6"/>
    <w:rsid w:val="00A2090E"/>
    <w:rsid w:val="00A20934"/>
    <w:rsid w:val="00A215C8"/>
    <w:rsid w:val="00A21D19"/>
    <w:rsid w:val="00A21EFF"/>
    <w:rsid w:val="00A24A04"/>
    <w:rsid w:val="00A253D7"/>
    <w:rsid w:val="00A2552F"/>
    <w:rsid w:val="00A25EC9"/>
    <w:rsid w:val="00A26364"/>
    <w:rsid w:val="00A26650"/>
    <w:rsid w:val="00A26918"/>
    <w:rsid w:val="00A2732B"/>
    <w:rsid w:val="00A2746E"/>
    <w:rsid w:val="00A27B91"/>
    <w:rsid w:val="00A30C4C"/>
    <w:rsid w:val="00A32225"/>
    <w:rsid w:val="00A324B1"/>
    <w:rsid w:val="00A32793"/>
    <w:rsid w:val="00A354EE"/>
    <w:rsid w:val="00A36600"/>
    <w:rsid w:val="00A36BDE"/>
    <w:rsid w:val="00A36FA1"/>
    <w:rsid w:val="00A37136"/>
    <w:rsid w:val="00A37205"/>
    <w:rsid w:val="00A37AD1"/>
    <w:rsid w:val="00A40284"/>
    <w:rsid w:val="00A40516"/>
    <w:rsid w:val="00A4136C"/>
    <w:rsid w:val="00A41ADF"/>
    <w:rsid w:val="00A41B7F"/>
    <w:rsid w:val="00A421F2"/>
    <w:rsid w:val="00A423CE"/>
    <w:rsid w:val="00A43556"/>
    <w:rsid w:val="00A44065"/>
    <w:rsid w:val="00A447BC"/>
    <w:rsid w:val="00A44DCF"/>
    <w:rsid w:val="00A46656"/>
    <w:rsid w:val="00A5008A"/>
    <w:rsid w:val="00A5144D"/>
    <w:rsid w:val="00A5186F"/>
    <w:rsid w:val="00A52C8D"/>
    <w:rsid w:val="00A52FA9"/>
    <w:rsid w:val="00A53848"/>
    <w:rsid w:val="00A53DF8"/>
    <w:rsid w:val="00A53E3F"/>
    <w:rsid w:val="00A5527B"/>
    <w:rsid w:val="00A553F4"/>
    <w:rsid w:val="00A56661"/>
    <w:rsid w:val="00A56722"/>
    <w:rsid w:val="00A575C8"/>
    <w:rsid w:val="00A5780E"/>
    <w:rsid w:val="00A57AB5"/>
    <w:rsid w:val="00A60BBD"/>
    <w:rsid w:val="00A60FF9"/>
    <w:rsid w:val="00A61918"/>
    <w:rsid w:val="00A628D9"/>
    <w:rsid w:val="00A62B2A"/>
    <w:rsid w:val="00A62CBB"/>
    <w:rsid w:val="00A6319B"/>
    <w:rsid w:val="00A63428"/>
    <w:rsid w:val="00A6456A"/>
    <w:rsid w:val="00A651ED"/>
    <w:rsid w:val="00A65CC9"/>
    <w:rsid w:val="00A67457"/>
    <w:rsid w:val="00A67F5F"/>
    <w:rsid w:val="00A706AA"/>
    <w:rsid w:val="00A70D59"/>
    <w:rsid w:val="00A71769"/>
    <w:rsid w:val="00A722B6"/>
    <w:rsid w:val="00A73579"/>
    <w:rsid w:val="00A73725"/>
    <w:rsid w:val="00A741D9"/>
    <w:rsid w:val="00A75399"/>
    <w:rsid w:val="00A76C95"/>
    <w:rsid w:val="00A7736C"/>
    <w:rsid w:val="00A80A08"/>
    <w:rsid w:val="00A82E27"/>
    <w:rsid w:val="00A84D72"/>
    <w:rsid w:val="00A86AB7"/>
    <w:rsid w:val="00A8736B"/>
    <w:rsid w:val="00A8747C"/>
    <w:rsid w:val="00A87D55"/>
    <w:rsid w:val="00A902BA"/>
    <w:rsid w:val="00A909A2"/>
    <w:rsid w:val="00A92997"/>
    <w:rsid w:val="00A92A01"/>
    <w:rsid w:val="00A92C31"/>
    <w:rsid w:val="00A9403E"/>
    <w:rsid w:val="00A963F7"/>
    <w:rsid w:val="00A96802"/>
    <w:rsid w:val="00A9786F"/>
    <w:rsid w:val="00AA0A5C"/>
    <w:rsid w:val="00AA2B66"/>
    <w:rsid w:val="00AA326D"/>
    <w:rsid w:val="00AA40E4"/>
    <w:rsid w:val="00AA45C5"/>
    <w:rsid w:val="00AA5352"/>
    <w:rsid w:val="00AA5620"/>
    <w:rsid w:val="00AA6281"/>
    <w:rsid w:val="00AA7646"/>
    <w:rsid w:val="00AA7AF7"/>
    <w:rsid w:val="00AA7D45"/>
    <w:rsid w:val="00AA7F91"/>
    <w:rsid w:val="00AB072C"/>
    <w:rsid w:val="00AB0CAD"/>
    <w:rsid w:val="00AB1C98"/>
    <w:rsid w:val="00AB25ED"/>
    <w:rsid w:val="00AB365E"/>
    <w:rsid w:val="00AB38F8"/>
    <w:rsid w:val="00AB5123"/>
    <w:rsid w:val="00AB6608"/>
    <w:rsid w:val="00AB7241"/>
    <w:rsid w:val="00AB7758"/>
    <w:rsid w:val="00AC0747"/>
    <w:rsid w:val="00AC0A5B"/>
    <w:rsid w:val="00AC11DC"/>
    <w:rsid w:val="00AC1472"/>
    <w:rsid w:val="00AC3577"/>
    <w:rsid w:val="00AC370B"/>
    <w:rsid w:val="00AC434F"/>
    <w:rsid w:val="00AC4516"/>
    <w:rsid w:val="00AC5BA9"/>
    <w:rsid w:val="00AC7C74"/>
    <w:rsid w:val="00AD171A"/>
    <w:rsid w:val="00AD2E0B"/>
    <w:rsid w:val="00AD2F36"/>
    <w:rsid w:val="00AD32F5"/>
    <w:rsid w:val="00AD38E1"/>
    <w:rsid w:val="00AD408B"/>
    <w:rsid w:val="00AD5104"/>
    <w:rsid w:val="00AD5530"/>
    <w:rsid w:val="00AD693B"/>
    <w:rsid w:val="00AD7017"/>
    <w:rsid w:val="00AE0D66"/>
    <w:rsid w:val="00AE1070"/>
    <w:rsid w:val="00AE279E"/>
    <w:rsid w:val="00AE2FFC"/>
    <w:rsid w:val="00AE3022"/>
    <w:rsid w:val="00AE3F45"/>
    <w:rsid w:val="00AE565E"/>
    <w:rsid w:val="00AE6D6D"/>
    <w:rsid w:val="00AE7AEF"/>
    <w:rsid w:val="00AF12BD"/>
    <w:rsid w:val="00AF1BFC"/>
    <w:rsid w:val="00AF2677"/>
    <w:rsid w:val="00AF319E"/>
    <w:rsid w:val="00AF39A2"/>
    <w:rsid w:val="00AF3AAD"/>
    <w:rsid w:val="00AF4977"/>
    <w:rsid w:val="00AF4B61"/>
    <w:rsid w:val="00AF5FD8"/>
    <w:rsid w:val="00B003B1"/>
    <w:rsid w:val="00B01551"/>
    <w:rsid w:val="00B01934"/>
    <w:rsid w:val="00B0272D"/>
    <w:rsid w:val="00B02896"/>
    <w:rsid w:val="00B02DE5"/>
    <w:rsid w:val="00B0316D"/>
    <w:rsid w:val="00B032B1"/>
    <w:rsid w:val="00B03711"/>
    <w:rsid w:val="00B04324"/>
    <w:rsid w:val="00B04F8E"/>
    <w:rsid w:val="00B0561B"/>
    <w:rsid w:val="00B058F7"/>
    <w:rsid w:val="00B05A1E"/>
    <w:rsid w:val="00B060D3"/>
    <w:rsid w:val="00B06427"/>
    <w:rsid w:val="00B067C2"/>
    <w:rsid w:val="00B06E16"/>
    <w:rsid w:val="00B0711B"/>
    <w:rsid w:val="00B0738B"/>
    <w:rsid w:val="00B074A9"/>
    <w:rsid w:val="00B10541"/>
    <w:rsid w:val="00B11521"/>
    <w:rsid w:val="00B116D5"/>
    <w:rsid w:val="00B11986"/>
    <w:rsid w:val="00B12499"/>
    <w:rsid w:val="00B124A2"/>
    <w:rsid w:val="00B1254A"/>
    <w:rsid w:val="00B127DF"/>
    <w:rsid w:val="00B131A0"/>
    <w:rsid w:val="00B15135"/>
    <w:rsid w:val="00B15A80"/>
    <w:rsid w:val="00B16251"/>
    <w:rsid w:val="00B16FD2"/>
    <w:rsid w:val="00B20EA4"/>
    <w:rsid w:val="00B21414"/>
    <w:rsid w:val="00B21633"/>
    <w:rsid w:val="00B217EB"/>
    <w:rsid w:val="00B21B1A"/>
    <w:rsid w:val="00B23D05"/>
    <w:rsid w:val="00B245CE"/>
    <w:rsid w:val="00B256B4"/>
    <w:rsid w:val="00B256C2"/>
    <w:rsid w:val="00B27CA1"/>
    <w:rsid w:val="00B3085C"/>
    <w:rsid w:val="00B30903"/>
    <w:rsid w:val="00B31A80"/>
    <w:rsid w:val="00B31C86"/>
    <w:rsid w:val="00B321AA"/>
    <w:rsid w:val="00B324C8"/>
    <w:rsid w:val="00B33913"/>
    <w:rsid w:val="00B33A93"/>
    <w:rsid w:val="00B35385"/>
    <w:rsid w:val="00B358CF"/>
    <w:rsid w:val="00B35E36"/>
    <w:rsid w:val="00B36AB8"/>
    <w:rsid w:val="00B36F31"/>
    <w:rsid w:val="00B36F8D"/>
    <w:rsid w:val="00B36FDF"/>
    <w:rsid w:val="00B37102"/>
    <w:rsid w:val="00B4184E"/>
    <w:rsid w:val="00B41945"/>
    <w:rsid w:val="00B41BC3"/>
    <w:rsid w:val="00B4284C"/>
    <w:rsid w:val="00B42993"/>
    <w:rsid w:val="00B43223"/>
    <w:rsid w:val="00B43D7B"/>
    <w:rsid w:val="00B44C4A"/>
    <w:rsid w:val="00B44E00"/>
    <w:rsid w:val="00B45769"/>
    <w:rsid w:val="00B45AF7"/>
    <w:rsid w:val="00B464AF"/>
    <w:rsid w:val="00B46618"/>
    <w:rsid w:val="00B46A8B"/>
    <w:rsid w:val="00B47BF3"/>
    <w:rsid w:val="00B50841"/>
    <w:rsid w:val="00B51B91"/>
    <w:rsid w:val="00B52C24"/>
    <w:rsid w:val="00B5301B"/>
    <w:rsid w:val="00B54960"/>
    <w:rsid w:val="00B55CF9"/>
    <w:rsid w:val="00B62152"/>
    <w:rsid w:val="00B626F9"/>
    <w:rsid w:val="00B62BD7"/>
    <w:rsid w:val="00B62C9F"/>
    <w:rsid w:val="00B63981"/>
    <w:rsid w:val="00B63E72"/>
    <w:rsid w:val="00B65391"/>
    <w:rsid w:val="00B66DF9"/>
    <w:rsid w:val="00B70C78"/>
    <w:rsid w:val="00B71110"/>
    <w:rsid w:val="00B73E7D"/>
    <w:rsid w:val="00B7644F"/>
    <w:rsid w:val="00B76F44"/>
    <w:rsid w:val="00B778A9"/>
    <w:rsid w:val="00B77C1F"/>
    <w:rsid w:val="00B80840"/>
    <w:rsid w:val="00B826F6"/>
    <w:rsid w:val="00B8294A"/>
    <w:rsid w:val="00B82D20"/>
    <w:rsid w:val="00B84199"/>
    <w:rsid w:val="00B85BB7"/>
    <w:rsid w:val="00B864A4"/>
    <w:rsid w:val="00B86F0B"/>
    <w:rsid w:val="00B870CF"/>
    <w:rsid w:val="00B8725D"/>
    <w:rsid w:val="00B874DC"/>
    <w:rsid w:val="00B8776C"/>
    <w:rsid w:val="00B90F58"/>
    <w:rsid w:val="00B92633"/>
    <w:rsid w:val="00B930C3"/>
    <w:rsid w:val="00B95DDF"/>
    <w:rsid w:val="00B96223"/>
    <w:rsid w:val="00B9726E"/>
    <w:rsid w:val="00B97464"/>
    <w:rsid w:val="00BA1368"/>
    <w:rsid w:val="00BA1401"/>
    <w:rsid w:val="00BA15B5"/>
    <w:rsid w:val="00BA2411"/>
    <w:rsid w:val="00BA263C"/>
    <w:rsid w:val="00BA2E19"/>
    <w:rsid w:val="00BA2E71"/>
    <w:rsid w:val="00BA2EB5"/>
    <w:rsid w:val="00BA389D"/>
    <w:rsid w:val="00BA3E30"/>
    <w:rsid w:val="00BA45AE"/>
    <w:rsid w:val="00BA4984"/>
    <w:rsid w:val="00BA5A12"/>
    <w:rsid w:val="00BB0083"/>
    <w:rsid w:val="00BB1A41"/>
    <w:rsid w:val="00BB1AF3"/>
    <w:rsid w:val="00BB218A"/>
    <w:rsid w:val="00BB312F"/>
    <w:rsid w:val="00BB569C"/>
    <w:rsid w:val="00BB6D09"/>
    <w:rsid w:val="00BB7002"/>
    <w:rsid w:val="00BB7C45"/>
    <w:rsid w:val="00BC1141"/>
    <w:rsid w:val="00BC1F0E"/>
    <w:rsid w:val="00BC23EA"/>
    <w:rsid w:val="00BC291D"/>
    <w:rsid w:val="00BC68A6"/>
    <w:rsid w:val="00BC6C04"/>
    <w:rsid w:val="00BD0CA1"/>
    <w:rsid w:val="00BD2506"/>
    <w:rsid w:val="00BD2821"/>
    <w:rsid w:val="00BD543A"/>
    <w:rsid w:val="00BD68F7"/>
    <w:rsid w:val="00BE00A0"/>
    <w:rsid w:val="00BE17E9"/>
    <w:rsid w:val="00BE17F7"/>
    <w:rsid w:val="00BE2CC5"/>
    <w:rsid w:val="00BE2DF7"/>
    <w:rsid w:val="00BE3E2E"/>
    <w:rsid w:val="00BE3E55"/>
    <w:rsid w:val="00BE4594"/>
    <w:rsid w:val="00BE4E57"/>
    <w:rsid w:val="00BE69B0"/>
    <w:rsid w:val="00BE6D18"/>
    <w:rsid w:val="00BE750D"/>
    <w:rsid w:val="00BF0E92"/>
    <w:rsid w:val="00BF261E"/>
    <w:rsid w:val="00BF3664"/>
    <w:rsid w:val="00BF4152"/>
    <w:rsid w:val="00BF46C1"/>
    <w:rsid w:val="00BF5A4B"/>
    <w:rsid w:val="00BF690B"/>
    <w:rsid w:val="00BF6A55"/>
    <w:rsid w:val="00BF6BCC"/>
    <w:rsid w:val="00BF76F4"/>
    <w:rsid w:val="00BF785E"/>
    <w:rsid w:val="00BF7CD7"/>
    <w:rsid w:val="00C006A6"/>
    <w:rsid w:val="00C01180"/>
    <w:rsid w:val="00C0119E"/>
    <w:rsid w:val="00C028EF"/>
    <w:rsid w:val="00C03064"/>
    <w:rsid w:val="00C03082"/>
    <w:rsid w:val="00C04144"/>
    <w:rsid w:val="00C046EB"/>
    <w:rsid w:val="00C04806"/>
    <w:rsid w:val="00C04B40"/>
    <w:rsid w:val="00C04C76"/>
    <w:rsid w:val="00C056B6"/>
    <w:rsid w:val="00C0651E"/>
    <w:rsid w:val="00C06A33"/>
    <w:rsid w:val="00C07FBB"/>
    <w:rsid w:val="00C10350"/>
    <w:rsid w:val="00C10A48"/>
    <w:rsid w:val="00C1296C"/>
    <w:rsid w:val="00C13C44"/>
    <w:rsid w:val="00C14BA2"/>
    <w:rsid w:val="00C15D04"/>
    <w:rsid w:val="00C15FC4"/>
    <w:rsid w:val="00C16F96"/>
    <w:rsid w:val="00C17AD0"/>
    <w:rsid w:val="00C17C56"/>
    <w:rsid w:val="00C17E95"/>
    <w:rsid w:val="00C207BF"/>
    <w:rsid w:val="00C20A6B"/>
    <w:rsid w:val="00C23335"/>
    <w:rsid w:val="00C237C8"/>
    <w:rsid w:val="00C24B33"/>
    <w:rsid w:val="00C24DA1"/>
    <w:rsid w:val="00C2550C"/>
    <w:rsid w:val="00C25AF3"/>
    <w:rsid w:val="00C25CA1"/>
    <w:rsid w:val="00C2627B"/>
    <w:rsid w:val="00C2645B"/>
    <w:rsid w:val="00C27BEE"/>
    <w:rsid w:val="00C27F41"/>
    <w:rsid w:val="00C303FD"/>
    <w:rsid w:val="00C31898"/>
    <w:rsid w:val="00C31906"/>
    <w:rsid w:val="00C31999"/>
    <w:rsid w:val="00C31A65"/>
    <w:rsid w:val="00C3233E"/>
    <w:rsid w:val="00C325E2"/>
    <w:rsid w:val="00C33435"/>
    <w:rsid w:val="00C3368F"/>
    <w:rsid w:val="00C36676"/>
    <w:rsid w:val="00C36C6F"/>
    <w:rsid w:val="00C36CFE"/>
    <w:rsid w:val="00C37171"/>
    <w:rsid w:val="00C37E1A"/>
    <w:rsid w:val="00C40792"/>
    <w:rsid w:val="00C41561"/>
    <w:rsid w:val="00C42301"/>
    <w:rsid w:val="00C426CE"/>
    <w:rsid w:val="00C42CD8"/>
    <w:rsid w:val="00C4339D"/>
    <w:rsid w:val="00C438CF"/>
    <w:rsid w:val="00C44284"/>
    <w:rsid w:val="00C4461A"/>
    <w:rsid w:val="00C45AD3"/>
    <w:rsid w:val="00C46BBD"/>
    <w:rsid w:val="00C5073D"/>
    <w:rsid w:val="00C5116F"/>
    <w:rsid w:val="00C51526"/>
    <w:rsid w:val="00C52637"/>
    <w:rsid w:val="00C52827"/>
    <w:rsid w:val="00C52F2E"/>
    <w:rsid w:val="00C53961"/>
    <w:rsid w:val="00C546BB"/>
    <w:rsid w:val="00C54A93"/>
    <w:rsid w:val="00C557FB"/>
    <w:rsid w:val="00C55AAB"/>
    <w:rsid w:val="00C55D65"/>
    <w:rsid w:val="00C56431"/>
    <w:rsid w:val="00C564EB"/>
    <w:rsid w:val="00C61022"/>
    <w:rsid w:val="00C61846"/>
    <w:rsid w:val="00C618DD"/>
    <w:rsid w:val="00C61D64"/>
    <w:rsid w:val="00C61FBA"/>
    <w:rsid w:val="00C62355"/>
    <w:rsid w:val="00C62995"/>
    <w:rsid w:val="00C642E1"/>
    <w:rsid w:val="00C64340"/>
    <w:rsid w:val="00C644B3"/>
    <w:rsid w:val="00C6495F"/>
    <w:rsid w:val="00C65BEC"/>
    <w:rsid w:val="00C65F7A"/>
    <w:rsid w:val="00C718B4"/>
    <w:rsid w:val="00C721C5"/>
    <w:rsid w:val="00C726E2"/>
    <w:rsid w:val="00C72711"/>
    <w:rsid w:val="00C739C3"/>
    <w:rsid w:val="00C73B40"/>
    <w:rsid w:val="00C74B07"/>
    <w:rsid w:val="00C74DBF"/>
    <w:rsid w:val="00C75AAE"/>
    <w:rsid w:val="00C77518"/>
    <w:rsid w:val="00C779A0"/>
    <w:rsid w:val="00C805E9"/>
    <w:rsid w:val="00C816A6"/>
    <w:rsid w:val="00C83C6C"/>
    <w:rsid w:val="00C85596"/>
    <w:rsid w:val="00C86446"/>
    <w:rsid w:val="00C87568"/>
    <w:rsid w:val="00C9334B"/>
    <w:rsid w:val="00C93973"/>
    <w:rsid w:val="00C940E4"/>
    <w:rsid w:val="00C9481E"/>
    <w:rsid w:val="00C94B88"/>
    <w:rsid w:val="00C951D6"/>
    <w:rsid w:val="00C960FD"/>
    <w:rsid w:val="00C96180"/>
    <w:rsid w:val="00C97274"/>
    <w:rsid w:val="00CA2099"/>
    <w:rsid w:val="00CA28C2"/>
    <w:rsid w:val="00CA28D0"/>
    <w:rsid w:val="00CA2CE3"/>
    <w:rsid w:val="00CA4376"/>
    <w:rsid w:val="00CA52F1"/>
    <w:rsid w:val="00CA60CF"/>
    <w:rsid w:val="00CA6274"/>
    <w:rsid w:val="00CA6750"/>
    <w:rsid w:val="00CA6AA7"/>
    <w:rsid w:val="00CA759E"/>
    <w:rsid w:val="00CA76AC"/>
    <w:rsid w:val="00CB0236"/>
    <w:rsid w:val="00CB2532"/>
    <w:rsid w:val="00CB25C4"/>
    <w:rsid w:val="00CB2B3B"/>
    <w:rsid w:val="00CB2C9F"/>
    <w:rsid w:val="00CB4950"/>
    <w:rsid w:val="00CB5120"/>
    <w:rsid w:val="00CB5326"/>
    <w:rsid w:val="00CB567C"/>
    <w:rsid w:val="00CB6135"/>
    <w:rsid w:val="00CB756E"/>
    <w:rsid w:val="00CB7D56"/>
    <w:rsid w:val="00CC14CA"/>
    <w:rsid w:val="00CC2145"/>
    <w:rsid w:val="00CC4652"/>
    <w:rsid w:val="00CC4ABD"/>
    <w:rsid w:val="00CC4DC5"/>
    <w:rsid w:val="00CC563C"/>
    <w:rsid w:val="00CC6689"/>
    <w:rsid w:val="00CC7DEB"/>
    <w:rsid w:val="00CD2765"/>
    <w:rsid w:val="00CD2C40"/>
    <w:rsid w:val="00CD32A6"/>
    <w:rsid w:val="00CD5E14"/>
    <w:rsid w:val="00CD61C8"/>
    <w:rsid w:val="00CD6F38"/>
    <w:rsid w:val="00CE014C"/>
    <w:rsid w:val="00CE0350"/>
    <w:rsid w:val="00CE086B"/>
    <w:rsid w:val="00CE1740"/>
    <w:rsid w:val="00CE1BAB"/>
    <w:rsid w:val="00CE1DFE"/>
    <w:rsid w:val="00CE23B5"/>
    <w:rsid w:val="00CE4DC3"/>
    <w:rsid w:val="00CE4E66"/>
    <w:rsid w:val="00CE5791"/>
    <w:rsid w:val="00CE6734"/>
    <w:rsid w:val="00CE733C"/>
    <w:rsid w:val="00CE73DA"/>
    <w:rsid w:val="00CF057A"/>
    <w:rsid w:val="00CF2A5C"/>
    <w:rsid w:val="00CF4431"/>
    <w:rsid w:val="00CF5E1D"/>
    <w:rsid w:val="00CF773F"/>
    <w:rsid w:val="00D004BA"/>
    <w:rsid w:val="00D014A3"/>
    <w:rsid w:val="00D031FE"/>
    <w:rsid w:val="00D03725"/>
    <w:rsid w:val="00D04E38"/>
    <w:rsid w:val="00D051B0"/>
    <w:rsid w:val="00D057E2"/>
    <w:rsid w:val="00D05F63"/>
    <w:rsid w:val="00D060A3"/>
    <w:rsid w:val="00D11D24"/>
    <w:rsid w:val="00D12E10"/>
    <w:rsid w:val="00D139B6"/>
    <w:rsid w:val="00D13D95"/>
    <w:rsid w:val="00D14316"/>
    <w:rsid w:val="00D1437B"/>
    <w:rsid w:val="00D14625"/>
    <w:rsid w:val="00D1463E"/>
    <w:rsid w:val="00D15FFC"/>
    <w:rsid w:val="00D17072"/>
    <w:rsid w:val="00D170CD"/>
    <w:rsid w:val="00D17DF4"/>
    <w:rsid w:val="00D20742"/>
    <w:rsid w:val="00D2222F"/>
    <w:rsid w:val="00D22B32"/>
    <w:rsid w:val="00D2507E"/>
    <w:rsid w:val="00D257C5"/>
    <w:rsid w:val="00D25DD3"/>
    <w:rsid w:val="00D25F04"/>
    <w:rsid w:val="00D26BFC"/>
    <w:rsid w:val="00D26E0C"/>
    <w:rsid w:val="00D27008"/>
    <w:rsid w:val="00D272EA"/>
    <w:rsid w:val="00D27B2E"/>
    <w:rsid w:val="00D301DE"/>
    <w:rsid w:val="00D303B8"/>
    <w:rsid w:val="00D305F3"/>
    <w:rsid w:val="00D30A4A"/>
    <w:rsid w:val="00D30EE2"/>
    <w:rsid w:val="00D31026"/>
    <w:rsid w:val="00D313C8"/>
    <w:rsid w:val="00D316FD"/>
    <w:rsid w:val="00D31AC4"/>
    <w:rsid w:val="00D342EF"/>
    <w:rsid w:val="00D34954"/>
    <w:rsid w:val="00D35099"/>
    <w:rsid w:val="00D359B2"/>
    <w:rsid w:val="00D37392"/>
    <w:rsid w:val="00D37ECF"/>
    <w:rsid w:val="00D37EDF"/>
    <w:rsid w:val="00D40B95"/>
    <w:rsid w:val="00D40CAC"/>
    <w:rsid w:val="00D40FAB"/>
    <w:rsid w:val="00D443FE"/>
    <w:rsid w:val="00D4456E"/>
    <w:rsid w:val="00D45339"/>
    <w:rsid w:val="00D454E8"/>
    <w:rsid w:val="00D45E11"/>
    <w:rsid w:val="00D45E6C"/>
    <w:rsid w:val="00D479DE"/>
    <w:rsid w:val="00D47F67"/>
    <w:rsid w:val="00D50128"/>
    <w:rsid w:val="00D507A8"/>
    <w:rsid w:val="00D50BB9"/>
    <w:rsid w:val="00D50F75"/>
    <w:rsid w:val="00D5305C"/>
    <w:rsid w:val="00D53917"/>
    <w:rsid w:val="00D57851"/>
    <w:rsid w:val="00D61A32"/>
    <w:rsid w:val="00D61D8C"/>
    <w:rsid w:val="00D61DC3"/>
    <w:rsid w:val="00D62568"/>
    <w:rsid w:val="00D62CCC"/>
    <w:rsid w:val="00D645D6"/>
    <w:rsid w:val="00D6491B"/>
    <w:rsid w:val="00D64BDC"/>
    <w:rsid w:val="00D64EF9"/>
    <w:rsid w:val="00D655C7"/>
    <w:rsid w:val="00D67D37"/>
    <w:rsid w:val="00D7077B"/>
    <w:rsid w:val="00D70C86"/>
    <w:rsid w:val="00D710D6"/>
    <w:rsid w:val="00D7167B"/>
    <w:rsid w:val="00D75726"/>
    <w:rsid w:val="00D76699"/>
    <w:rsid w:val="00D7698D"/>
    <w:rsid w:val="00D7792E"/>
    <w:rsid w:val="00D81875"/>
    <w:rsid w:val="00D823D3"/>
    <w:rsid w:val="00D828EF"/>
    <w:rsid w:val="00D83055"/>
    <w:rsid w:val="00D83CA4"/>
    <w:rsid w:val="00D85859"/>
    <w:rsid w:val="00D85C49"/>
    <w:rsid w:val="00D86039"/>
    <w:rsid w:val="00D92639"/>
    <w:rsid w:val="00D93D24"/>
    <w:rsid w:val="00D97699"/>
    <w:rsid w:val="00DA03B5"/>
    <w:rsid w:val="00DA0C58"/>
    <w:rsid w:val="00DA2787"/>
    <w:rsid w:val="00DA2AE7"/>
    <w:rsid w:val="00DA3325"/>
    <w:rsid w:val="00DA3903"/>
    <w:rsid w:val="00DA3918"/>
    <w:rsid w:val="00DA3C90"/>
    <w:rsid w:val="00DA4C4F"/>
    <w:rsid w:val="00DA59ED"/>
    <w:rsid w:val="00DA65C0"/>
    <w:rsid w:val="00DA6D22"/>
    <w:rsid w:val="00DB045F"/>
    <w:rsid w:val="00DB13FF"/>
    <w:rsid w:val="00DB16AF"/>
    <w:rsid w:val="00DB217C"/>
    <w:rsid w:val="00DB249C"/>
    <w:rsid w:val="00DB32F2"/>
    <w:rsid w:val="00DB3A7C"/>
    <w:rsid w:val="00DB4CC3"/>
    <w:rsid w:val="00DB6646"/>
    <w:rsid w:val="00DB6706"/>
    <w:rsid w:val="00DB730C"/>
    <w:rsid w:val="00DB751F"/>
    <w:rsid w:val="00DC0B9C"/>
    <w:rsid w:val="00DC0D88"/>
    <w:rsid w:val="00DC0F65"/>
    <w:rsid w:val="00DC1576"/>
    <w:rsid w:val="00DC283C"/>
    <w:rsid w:val="00DC34BF"/>
    <w:rsid w:val="00DC3683"/>
    <w:rsid w:val="00DC49F1"/>
    <w:rsid w:val="00DC4EA0"/>
    <w:rsid w:val="00DC51A3"/>
    <w:rsid w:val="00DC60BE"/>
    <w:rsid w:val="00DC6137"/>
    <w:rsid w:val="00DC6441"/>
    <w:rsid w:val="00DC64A1"/>
    <w:rsid w:val="00DC667C"/>
    <w:rsid w:val="00DC670F"/>
    <w:rsid w:val="00DC683D"/>
    <w:rsid w:val="00DC7FC9"/>
    <w:rsid w:val="00DD2E9A"/>
    <w:rsid w:val="00DD3348"/>
    <w:rsid w:val="00DD3AD1"/>
    <w:rsid w:val="00DD5071"/>
    <w:rsid w:val="00DD5600"/>
    <w:rsid w:val="00DD5BA3"/>
    <w:rsid w:val="00DD6877"/>
    <w:rsid w:val="00DD7872"/>
    <w:rsid w:val="00DE07A2"/>
    <w:rsid w:val="00DE07BE"/>
    <w:rsid w:val="00DE11A8"/>
    <w:rsid w:val="00DE1C1B"/>
    <w:rsid w:val="00DE53C3"/>
    <w:rsid w:val="00DE5AB7"/>
    <w:rsid w:val="00DE5F9C"/>
    <w:rsid w:val="00DE68D9"/>
    <w:rsid w:val="00DE7064"/>
    <w:rsid w:val="00DF0AE3"/>
    <w:rsid w:val="00DF10B4"/>
    <w:rsid w:val="00DF23C2"/>
    <w:rsid w:val="00DF2A15"/>
    <w:rsid w:val="00DF3281"/>
    <w:rsid w:val="00DF4223"/>
    <w:rsid w:val="00DF49B7"/>
    <w:rsid w:val="00DF4BCF"/>
    <w:rsid w:val="00DF4E36"/>
    <w:rsid w:val="00DF50BE"/>
    <w:rsid w:val="00DF5823"/>
    <w:rsid w:val="00DF6498"/>
    <w:rsid w:val="00DF6B4F"/>
    <w:rsid w:val="00DF706E"/>
    <w:rsid w:val="00DF7D15"/>
    <w:rsid w:val="00E00FDE"/>
    <w:rsid w:val="00E01D5B"/>
    <w:rsid w:val="00E02834"/>
    <w:rsid w:val="00E03227"/>
    <w:rsid w:val="00E0323B"/>
    <w:rsid w:val="00E03C53"/>
    <w:rsid w:val="00E04E65"/>
    <w:rsid w:val="00E05BFB"/>
    <w:rsid w:val="00E063CE"/>
    <w:rsid w:val="00E07948"/>
    <w:rsid w:val="00E11D1F"/>
    <w:rsid w:val="00E11E99"/>
    <w:rsid w:val="00E12DAE"/>
    <w:rsid w:val="00E12EBC"/>
    <w:rsid w:val="00E149D3"/>
    <w:rsid w:val="00E14B69"/>
    <w:rsid w:val="00E15A5C"/>
    <w:rsid w:val="00E15ADB"/>
    <w:rsid w:val="00E16C82"/>
    <w:rsid w:val="00E17781"/>
    <w:rsid w:val="00E178D4"/>
    <w:rsid w:val="00E20095"/>
    <w:rsid w:val="00E20768"/>
    <w:rsid w:val="00E21FC0"/>
    <w:rsid w:val="00E22AB4"/>
    <w:rsid w:val="00E23ED6"/>
    <w:rsid w:val="00E24168"/>
    <w:rsid w:val="00E244F0"/>
    <w:rsid w:val="00E2583A"/>
    <w:rsid w:val="00E26C2F"/>
    <w:rsid w:val="00E276DE"/>
    <w:rsid w:val="00E279A0"/>
    <w:rsid w:val="00E33F56"/>
    <w:rsid w:val="00E35900"/>
    <w:rsid w:val="00E37283"/>
    <w:rsid w:val="00E373D2"/>
    <w:rsid w:val="00E401C1"/>
    <w:rsid w:val="00E40539"/>
    <w:rsid w:val="00E452C1"/>
    <w:rsid w:val="00E453E3"/>
    <w:rsid w:val="00E4634B"/>
    <w:rsid w:val="00E466F5"/>
    <w:rsid w:val="00E46CFA"/>
    <w:rsid w:val="00E479B3"/>
    <w:rsid w:val="00E50136"/>
    <w:rsid w:val="00E50621"/>
    <w:rsid w:val="00E51A6B"/>
    <w:rsid w:val="00E52714"/>
    <w:rsid w:val="00E52EF7"/>
    <w:rsid w:val="00E531AB"/>
    <w:rsid w:val="00E53ADB"/>
    <w:rsid w:val="00E54AEE"/>
    <w:rsid w:val="00E559A2"/>
    <w:rsid w:val="00E55A7A"/>
    <w:rsid w:val="00E55C64"/>
    <w:rsid w:val="00E56132"/>
    <w:rsid w:val="00E56FDF"/>
    <w:rsid w:val="00E57BF0"/>
    <w:rsid w:val="00E57C1F"/>
    <w:rsid w:val="00E600EB"/>
    <w:rsid w:val="00E6065A"/>
    <w:rsid w:val="00E61312"/>
    <w:rsid w:val="00E615F4"/>
    <w:rsid w:val="00E6222B"/>
    <w:rsid w:val="00E623C1"/>
    <w:rsid w:val="00E62759"/>
    <w:rsid w:val="00E627FD"/>
    <w:rsid w:val="00E63252"/>
    <w:rsid w:val="00E64907"/>
    <w:rsid w:val="00E64CE7"/>
    <w:rsid w:val="00E65CA8"/>
    <w:rsid w:val="00E66841"/>
    <w:rsid w:val="00E66E12"/>
    <w:rsid w:val="00E672E6"/>
    <w:rsid w:val="00E673C1"/>
    <w:rsid w:val="00E67814"/>
    <w:rsid w:val="00E703FD"/>
    <w:rsid w:val="00E720C9"/>
    <w:rsid w:val="00E72362"/>
    <w:rsid w:val="00E7456C"/>
    <w:rsid w:val="00E74578"/>
    <w:rsid w:val="00E75188"/>
    <w:rsid w:val="00E75901"/>
    <w:rsid w:val="00E76BB0"/>
    <w:rsid w:val="00E76BB9"/>
    <w:rsid w:val="00E76C16"/>
    <w:rsid w:val="00E77AB3"/>
    <w:rsid w:val="00E77BDF"/>
    <w:rsid w:val="00E802E6"/>
    <w:rsid w:val="00E807C4"/>
    <w:rsid w:val="00E814B3"/>
    <w:rsid w:val="00E81A08"/>
    <w:rsid w:val="00E81B53"/>
    <w:rsid w:val="00E8227D"/>
    <w:rsid w:val="00E8387B"/>
    <w:rsid w:val="00E84740"/>
    <w:rsid w:val="00E85553"/>
    <w:rsid w:val="00E85903"/>
    <w:rsid w:val="00E85C29"/>
    <w:rsid w:val="00E867BB"/>
    <w:rsid w:val="00E871C0"/>
    <w:rsid w:val="00E87F32"/>
    <w:rsid w:val="00E91580"/>
    <w:rsid w:val="00E92577"/>
    <w:rsid w:val="00E92A6A"/>
    <w:rsid w:val="00E94320"/>
    <w:rsid w:val="00E965EE"/>
    <w:rsid w:val="00E96E53"/>
    <w:rsid w:val="00EA1311"/>
    <w:rsid w:val="00EA1523"/>
    <w:rsid w:val="00EA17E9"/>
    <w:rsid w:val="00EA1CC5"/>
    <w:rsid w:val="00EA2F21"/>
    <w:rsid w:val="00EA4E53"/>
    <w:rsid w:val="00EA51DC"/>
    <w:rsid w:val="00EA63DF"/>
    <w:rsid w:val="00EA6782"/>
    <w:rsid w:val="00EA72ED"/>
    <w:rsid w:val="00EA73CB"/>
    <w:rsid w:val="00EA73E5"/>
    <w:rsid w:val="00EA7786"/>
    <w:rsid w:val="00EA7DF7"/>
    <w:rsid w:val="00EB11D6"/>
    <w:rsid w:val="00EB35B7"/>
    <w:rsid w:val="00EB412E"/>
    <w:rsid w:val="00EB4A7A"/>
    <w:rsid w:val="00EB573E"/>
    <w:rsid w:val="00EB5D38"/>
    <w:rsid w:val="00EB63E5"/>
    <w:rsid w:val="00EB701C"/>
    <w:rsid w:val="00EB73F8"/>
    <w:rsid w:val="00EB7A7B"/>
    <w:rsid w:val="00EB7CA0"/>
    <w:rsid w:val="00EC03AE"/>
    <w:rsid w:val="00EC0A29"/>
    <w:rsid w:val="00EC1756"/>
    <w:rsid w:val="00EC23E1"/>
    <w:rsid w:val="00EC3061"/>
    <w:rsid w:val="00EC3434"/>
    <w:rsid w:val="00EC3AEB"/>
    <w:rsid w:val="00EC4093"/>
    <w:rsid w:val="00EC6BF7"/>
    <w:rsid w:val="00EC7CA7"/>
    <w:rsid w:val="00EC7D48"/>
    <w:rsid w:val="00EC7FBD"/>
    <w:rsid w:val="00ED0FCB"/>
    <w:rsid w:val="00ED10B5"/>
    <w:rsid w:val="00ED1183"/>
    <w:rsid w:val="00ED1389"/>
    <w:rsid w:val="00ED1E97"/>
    <w:rsid w:val="00ED3200"/>
    <w:rsid w:val="00ED3EA3"/>
    <w:rsid w:val="00ED7A1E"/>
    <w:rsid w:val="00EE1007"/>
    <w:rsid w:val="00EE11C1"/>
    <w:rsid w:val="00EE2705"/>
    <w:rsid w:val="00EE2D3E"/>
    <w:rsid w:val="00EE38E1"/>
    <w:rsid w:val="00EE4453"/>
    <w:rsid w:val="00EE48A7"/>
    <w:rsid w:val="00EE6A6C"/>
    <w:rsid w:val="00EE7FF7"/>
    <w:rsid w:val="00EF0070"/>
    <w:rsid w:val="00EF0658"/>
    <w:rsid w:val="00EF0EAC"/>
    <w:rsid w:val="00EF10AD"/>
    <w:rsid w:val="00EF2302"/>
    <w:rsid w:val="00EF2A91"/>
    <w:rsid w:val="00EF36C4"/>
    <w:rsid w:val="00EF39F2"/>
    <w:rsid w:val="00EF43C2"/>
    <w:rsid w:val="00EF4D22"/>
    <w:rsid w:val="00EF4E5F"/>
    <w:rsid w:val="00F0073A"/>
    <w:rsid w:val="00F0215E"/>
    <w:rsid w:val="00F0286E"/>
    <w:rsid w:val="00F03ABF"/>
    <w:rsid w:val="00F04C1C"/>
    <w:rsid w:val="00F04C39"/>
    <w:rsid w:val="00F04DA5"/>
    <w:rsid w:val="00F06870"/>
    <w:rsid w:val="00F0703F"/>
    <w:rsid w:val="00F07EDE"/>
    <w:rsid w:val="00F07F95"/>
    <w:rsid w:val="00F11D2F"/>
    <w:rsid w:val="00F12A89"/>
    <w:rsid w:val="00F134D5"/>
    <w:rsid w:val="00F138E8"/>
    <w:rsid w:val="00F1499F"/>
    <w:rsid w:val="00F15033"/>
    <w:rsid w:val="00F1545D"/>
    <w:rsid w:val="00F15AF2"/>
    <w:rsid w:val="00F16C76"/>
    <w:rsid w:val="00F17727"/>
    <w:rsid w:val="00F20993"/>
    <w:rsid w:val="00F21A71"/>
    <w:rsid w:val="00F245C9"/>
    <w:rsid w:val="00F3310A"/>
    <w:rsid w:val="00F33C25"/>
    <w:rsid w:val="00F34F2F"/>
    <w:rsid w:val="00F3651C"/>
    <w:rsid w:val="00F3695A"/>
    <w:rsid w:val="00F379AA"/>
    <w:rsid w:val="00F4000D"/>
    <w:rsid w:val="00F416D4"/>
    <w:rsid w:val="00F41797"/>
    <w:rsid w:val="00F41E76"/>
    <w:rsid w:val="00F421EA"/>
    <w:rsid w:val="00F42284"/>
    <w:rsid w:val="00F42325"/>
    <w:rsid w:val="00F42C6E"/>
    <w:rsid w:val="00F43601"/>
    <w:rsid w:val="00F44681"/>
    <w:rsid w:val="00F45BC0"/>
    <w:rsid w:val="00F465D5"/>
    <w:rsid w:val="00F46788"/>
    <w:rsid w:val="00F47FE8"/>
    <w:rsid w:val="00F50059"/>
    <w:rsid w:val="00F50D53"/>
    <w:rsid w:val="00F50E11"/>
    <w:rsid w:val="00F517DF"/>
    <w:rsid w:val="00F51D17"/>
    <w:rsid w:val="00F525C1"/>
    <w:rsid w:val="00F52AA5"/>
    <w:rsid w:val="00F52D2D"/>
    <w:rsid w:val="00F53DB0"/>
    <w:rsid w:val="00F54364"/>
    <w:rsid w:val="00F54896"/>
    <w:rsid w:val="00F55224"/>
    <w:rsid w:val="00F55580"/>
    <w:rsid w:val="00F5678B"/>
    <w:rsid w:val="00F57136"/>
    <w:rsid w:val="00F5759E"/>
    <w:rsid w:val="00F578CD"/>
    <w:rsid w:val="00F5798D"/>
    <w:rsid w:val="00F579DF"/>
    <w:rsid w:val="00F61AE9"/>
    <w:rsid w:val="00F62891"/>
    <w:rsid w:val="00F62A27"/>
    <w:rsid w:val="00F62C44"/>
    <w:rsid w:val="00F6339C"/>
    <w:rsid w:val="00F637EF"/>
    <w:rsid w:val="00F63A34"/>
    <w:rsid w:val="00F63E74"/>
    <w:rsid w:val="00F64FAC"/>
    <w:rsid w:val="00F65DC1"/>
    <w:rsid w:val="00F67F8C"/>
    <w:rsid w:val="00F70250"/>
    <w:rsid w:val="00F7039F"/>
    <w:rsid w:val="00F706BA"/>
    <w:rsid w:val="00F70940"/>
    <w:rsid w:val="00F70E3C"/>
    <w:rsid w:val="00F7253F"/>
    <w:rsid w:val="00F72574"/>
    <w:rsid w:val="00F726F4"/>
    <w:rsid w:val="00F730F5"/>
    <w:rsid w:val="00F74837"/>
    <w:rsid w:val="00F77621"/>
    <w:rsid w:val="00F77E6D"/>
    <w:rsid w:val="00F80714"/>
    <w:rsid w:val="00F817CA"/>
    <w:rsid w:val="00F81D05"/>
    <w:rsid w:val="00F82FD4"/>
    <w:rsid w:val="00F83DB6"/>
    <w:rsid w:val="00F8417F"/>
    <w:rsid w:val="00F84F76"/>
    <w:rsid w:val="00F852AD"/>
    <w:rsid w:val="00F852DF"/>
    <w:rsid w:val="00F852ED"/>
    <w:rsid w:val="00F85858"/>
    <w:rsid w:val="00F86D6D"/>
    <w:rsid w:val="00F870ED"/>
    <w:rsid w:val="00F877D0"/>
    <w:rsid w:val="00F90D3F"/>
    <w:rsid w:val="00F90F85"/>
    <w:rsid w:val="00F9121E"/>
    <w:rsid w:val="00F91824"/>
    <w:rsid w:val="00F920D4"/>
    <w:rsid w:val="00F9271D"/>
    <w:rsid w:val="00F92FBC"/>
    <w:rsid w:val="00F9369A"/>
    <w:rsid w:val="00F93F30"/>
    <w:rsid w:val="00F95EB5"/>
    <w:rsid w:val="00F960CB"/>
    <w:rsid w:val="00F96AE4"/>
    <w:rsid w:val="00FA0B72"/>
    <w:rsid w:val="00FA107F"/>
    <w:rsid w:val="00FA1533"/>
    <w:rsid w:val="00FA47DF"/>
    <w:rsid w:val="00FA51EA"/>
    <w:rsid w:val="00FA5DCE"/>
    <w:rsid w:val="00FA7FDA"/>
    <w:rsid w:val="00FB1CBB"/>
    <w:rsid w:val="00FB1D1C"/>
    <w:rsid w:val="00FB2B4F"/>
    <w:rsid w:val="00FB2E7A"/>
    <w:rsid w:val="00FB3216"/>
    <w:rsid w:val="00FB3442"/>
    <w:rsid w:val="00FB3C6D"/>
    <w:rsid w:val="00FB3CC5"/>
    <w:rsid w:val="00FB603C"/>
    <w:rsid w:val="00FB6125"/>
    <w:rsid w:val="00FC0CB5"/>
    <w:rsid w:val="00FC11C5"/>
    <w:rsid w:val="00FC175A"/>
    <w:rsid w:val="00FC20A2"/>
    <w:rsid w:val="00FC212B"/>
    <w:rsid w:val="00FC3C36"/>
    <w:rsid w:val="00FC4E91"/>
    <w:rsid w:val="00FC5734"/>
    <w:rsid w:val="00FC5D57"/>
    <w:rsid w:val="00FC651B"/>
    <w:rsid w:val="00FC6AFC"/>
    <w:rsid w:val="00FC710B"/>
    <w:rsid w:val="00FC7B91"/>
    <w:rsid w:val="00FD0AAC"/>
    <w:rsid w:val="00FD0C05"/>
    <w:rsid w:val="00FD1327"/>
    <w:rsid w:val="00FD1F1E"/>
    <w:rsid w:val="00FD20B9"/>
    <w:rsid w:val="00FD277B"/>
    <w:rsid w:val="00FD2C93"/>
    <w:rsid w:val="00FD315E"/>
    <w:rsid w:val="00FD37FB"/>
    <w:rsid w:val="00FD3C4F"/>
    <w:rsid w:val="00FD48AF"/>
    <w:rsid w:val="00FD4C14"/>
    <w:rsid w:val="00FD67BE"/>
    <w:rsid w:val="00FD6F18"/>
    <w:rsid w:val="00FD7A51"/>
    <w:rsid w:val="00FE0B19"/>
    <w:rsid w:val="00FE0C3C"/>
    <w:rsid w:val="00FE0C87"/>
    <w:rsid w:val="00FE0E32"/>
    <w:rsid w:val="00FE160D"/>
    <w:rsid w:val="00FE1A01"/>
    <w:rsid w:val="00FE1CEF"/>
    <w:rsid w:val="00FE227D"/>
    <w:rsid w:val="00FE3253"/>
    <w:rsid w:val="00FE32E3"/>
    <w:rsid w:val="00FE4394"/>
    <w:rsid w:val="00FE43B6"/>
    <w:rsid w:val="00FE4ED4"/>
    <w:rsid w:val="00FE56D8"/>
    <w:rsid w:val="00FE6A60"/>
    <w:rsid w:val="00FE6B57"/>
    <w:rsid w:val="00FE7E67"/>
    <w:rsid w:val="00FF04A7"/>
    <w:rsid w:val="00FF1193"/>
    <w:rsid w:val="00FF182E"/>
    <w:rsid w:val="00FF233F"/>
    <w:rsid w:val="00FF2544"/>
    <w:rsid w:val="00FF2ABB"/>
    <w:rsid w:val="00FF2D6A"/>
    <w:rsid w:val="00FF3511"/>
    <w:rsid w:val="00FF439C"/>
    <w:rsid w:val="00FF4853"/>
    <w:rsid w:val="00FF4FBF"/>
    <w:rsid w:val="00FF6A78"/>
    <w:rsid w:val="00FF7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A82C7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395"/>
    <w:pPr>
      <w:widowControl w:val="0"/>
      <w:spacing w:line="360" w:lineRule="auto"/>
      <w:jc w:val="both"/>
    </w:pPr>
    <w:rPr>
      <w:rFonts w:ascii="Arial" w:eastAsia="宋体" w:hAnsi="Arial"/>
    </w:rPr>
  </w:style>
  <w:style w:type="paragraph" w:styleId="1">
    <w:name w:val="heading 1"/>
    <w:basedOn w:val="a"/>
    <w:next w:val="a"/>
    <w:link w:val="10"/>
    <w:autoRedefine/>
    <w:uiPriority w:val="9"/>
    <w:qFormat/>
    <w:rsid w:val="00387986"/>
    <w:pPr>
      <w:keepNext/>
      <w:keepLines/>
      <w:numPr>
        <w:numId w:val="1"/>
      </w:numPr>
      <w:spacing w:beforeLines="50" w:before="211" w:afterLines="50" w:after="211" w:line="276" w:lineRule="auto"/>
      <w:ind w:left="482" w:hanging="482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852ED"/>
    <w:pPr>
      <w:keepNext/>
      <w:keepLines/>
      <w:numPr>
        <w:ilvl w:val="1"/>
        <w:numId w:val="1"/>
      </w:numPr>
      <w:spacing w:beforeLines="50" w:before="211" w:afterLines="50" w:after="211" w:line="288" w:lineRule="auto"/>
      <w:outlineLvl w:val="1"/>
    </w:pPr>
    <w:rPr>
      <w:rFonts w:ascii="Arial Black" w:eastAsia="宋体-简" w:hAnsi="Arial Black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96653"/>
    <w:pPr>
      <w:keepNext/>
      <w:keepLines/>
      <w:numPr>
        <w:ilvl w:val="2"/>
        <w:numId w:val="1"/>
      </w:numPr>
      <w:spacing w:beforeLines="50" w:before="211" w:line="27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87986"/>
    <w:rPr>
      <w:rFonts w:ascii="Arial" w:eastAsia="宋体" w:hAnsi="Arial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F852ED"/>
    <w:rPr>
      <w:rFonts w:ascii="Arial Black" w:eastAsia="宋体-简" w:hAnsi="Arial Black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96653"/>
    <w:rPr>
      <w:rFonts w:ascii="Arial" w:eastAsia="宋体" w:hAnsi="Arial"/>
      <w:b/>
      <w:bCs/>
      <w:szCs w:val="32"/>
    </w:rPr>
  </w:style>
  <w:style w:type="paragraph" w:styleId="a3">
    <w:name w:val="Date"/>
    <w:basedOn w:val="a"/>
    <w:next w:val="a"/>
    <w:link w:val="a4"/>
    <w:uiPriority w:val="99"/>
    <w:semiHidden/>
    <w:unhideWhenUsed/>
    <w:rsid w:val="00733E6F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733E6F"/>
    <w:rPr>
      <w:rFonts w:ascii="Arial" w:eastAsia="宋体" w:hAnsi="Arial"/>
    </w:rPr>
  </w:style>
  <w:style w:type="paragraph" w:styleId="a5">
    <w:name w:val="List Paragraph"/>
    <w:basedOn w:val="a"/>
    <w:uiPriority w:val="34"/>
    <w:qFormat/>
    <w:rsid w:val="009D3000"/>
    <w:pPr>
      <w:ind w:firstLineChars="200" w:firstLine="420"/>
    </w:pPr>
  </w:style>
  <w:style w:type="paragraph" w:styleId="a6">
    <w:name w:val="Title"/>
    <w:basedOn w:val="a"/>
    <w:next w:val="a"/>
    <w:link w:val="a7"/>
    <w:autoRedefine/>
    <w:uiPriority w:val="10"/>
    <w:qFormat/>
    <w:rsid w:val="00F42325"/>
    <w:pPr>
      <w:spacing w:before="240" w:after="240" w:line="240" w:lineRule="auto"/>
      <w:jc w:val="center"/>
      <w:outlineLvl w:val="0"/>
    </w:pPr>
    <w:rPr>
      <w:rFonts w:ascii="Arial Black" w:hAnsi="Arial Black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F42325"/>
    <w:rPr>
      <w:rFonts w:ascii="Arial Black" w:eastAsia="宋体" w:hAnsi="Arial Black" w:cstheme="majorBidi"/>
      <w:b/>
      <w:bCs/>
      <w:sz w:val="32"/>
      <w:szCs w:val="32"/>
    </w:rPr>
  </w:style>
  <w:style w:type="table" w:styleId="a8">
    <w:name w:val="Table Grid"/>
    <w:basedOn w:val="a1"/>
    <w:uiPriority w:val="39"/>
    <w:rsid w:val="004724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5005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005A7"/>
    <w:rPr>
      <w:rFonts w:ascii="Arial" w:eastAsia="宋体" w:hAnsi="Arial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005A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005A7"/>
    <w:rPr>
      <w:rFonts w:ascii="Arial" w:eastAsia="宋体" w:hAnsi="Arial"/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4F62BF"/>
    <w:pPr>
      <w:spacing w:before="120"/>
      <w:jc w:val="left"/>
    </w:pPr>
    <w:rPr>
      <w:rFonts w:asciiTheme="minorHAnsi" w:eastAsiaTheme="minorHAnsi"/>
      <w:b/>
      <w:bCs/>
      <w:caps/>
      <w:sz w:val="22"/>
      <w:szCs w:val="22"/>
    </w:rPr>
  </w:style>
  <w:style w:type="paragraph" w:styleId="TOC2">
    <w:name w:val="toc 2"/>
    <w:basedOn w:val="a"/>
    <w:next w:val="a"/>
    <w:autoRedefine/>
    <w:uiPriority w:val="39"/>
    <w:unhideWhenUsed/>
    <w:rsid w:val="004F62BF"/>
    <w:pPr>
      <w:ind w:left="240"/>
      <w:jc w:val="left"/>
    </w:pPr>
    <w:rPr>
      <w:rFonts w:asciiTheme="minorHAnsi" w:eastAsiaTheme="minorHAnsi"/>
      <w:smallCaps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4F62BF"/>
    <w:pPr>
      <w:ind w:left="480"/>
      <w:jc w:val="left"/>
    </w:pPr>
    <w:rPr>
      <w:rFonts w:asciiTheme="minorHAnsi" w:eastAsiaTheme="minorHAnsi"/>
      <w:i/>
      <w:iCs/>
      <w:sz w:val="22"/>
      <w:szCs w:val="22"/>
    </w:rPr>
  </w:style>
  <w:style w:type="paragraph" w:styleId="TOC4">
    <w:name w:val="toc 4"/>
    <w:basedOn w:val="a"/>
    <w:next w:val="a"/>
    <w:autoRedefine/>
    <w:uiPriority w:val="39"/>
    <w:unhideWhenUsed/>
    <w:rsid w:val="004F62BF"/>
    <w:pPr>
      <w:ind w:left="720"/>
      <w:jc w:val="left"/>
    </w:pPr>
    <w:rPr>
      <w:rFonts w:asciiTheme="minorHAnsi" w:eastAsiaTheme="minorHAnsi"/>
      <w:sz w:val="18"/>
      <w:szCs w:val="18"/>
    </w:rPr>
  </w:style>
  <w:style w:type="paragraph" w:styleId="TOC5">
    <w:name w:val="toc 5"/>
    <w:basedOn w:val="a"/>
    <w:next w:val="a"/>
    <w:autoRedefine/>
    <w:uiPriority w:val="39"/>
    <w:unhideWhenUsed/>
    <w:rsid w:val="004F62BF"/>
    <w:pPr>
      <w:ind w:left="960"/>
      <w:jc w:val="left"/>
    </w:pPr>
    <w:rPr>
      <w:rFonts w:asciiTheme="minorHAnsi"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rsid w:val="004F62BF"/>
    <w:pPr>
      <w:ind w:left="1200"/>
      <w:jc w:val="left"/>
    </w:pPr>
    <w:rPr>
      <w:rFonts w:asciiTheme="minorHAnsi" w:eastAsiaTheme="minorHAnsi"/>
      <w:sz w:val="18"/>
      <w:szCs w:val="18"/>
    </w:rPr>
  </w:style>
  <w:style w:type="paragraph" w:styleId="TOC7">
    <w:name w:val="toc 7"/>
    <w:basedOn w:val="a"/>
    <w:next w:val="a"/>
    <w:autoRedefine/>
    <w:uiPriority w:val="39"/>
    <w:unhideWhenUsed/>
    <w:rsid w:val="004F62BF"/>
    <w:pPr>
      <w:ind w:left="1440"/>
      <w:jc w:val="left"/>
    </w:pPr>
    <w:rPr>
      <w:rFonts w:asciiTheme="minorHAnsi" w:eastAsiaTheme="minorHAnsi"/>
      <w:sz w:val="18"/>
      <w:szCs w:val="18"/>
    </w:rPr>
  </w:style>
  <w:style w:type="paragraph" w:styleId="TOC8">
    <w:name w:val="toc 8"/>
    <w:basedOn w:val="a"/>
    <w:next w:val="a"/>
    <w:autoRedefine/>
    <w:uiPriority w:val="39"/>
    <w:unhideWhenUsed/>
    <w:rsid w:val="004F62BF"/>
    <w:pPr>
      <w:ind w:left="1680"/>
      <w:jc w:val="left"/>
    </w:pPr>
    <w:rPr>
      <w:rFonts w:asciiTheme="minorHAnsi" w:eastAsiaTheme="minorHAnsi"/>
      <w:sz w:val="18"/>
      <w:szCs w:val="18"/>
    </w:rPr>
  </w:style>
  <w:style w:type="paragraph" w:styleId="TOC9">
    <w:name w:val="toc 9"/>
    <w:basedOn w:val="a"/>
    <w:next w:val="a"/>
    <w:autoRedefine/>
    <w:uiPriority w:val="39"/>
    <w:unhideWhenUsed/>
    <w:rsid w:val="004F62BF"/>
    <w:pPr>
      <w:ind w:left="1920"/>
      <w:jc w:val="left"/>
    </w:pPr>
    <w:rPr>
      <w:rFonts w:asciiTheme="minorHAnsi" w:eastAsiaTheme="minorHAnsi"/>
      <w:sz w:val="18"/>
      <w:szCs w:val="18"/>
    </w:rPr>
  </w:style>
  <w:style w:type="character" w:styleId="ad">
    <w:name w:val="Hyperlink"/>
    <w:basedOn w:val="a0"/>
    <w:uiPriority w:val="99"/>
    <w:unhideWhenUsed/>
    <w:rsid w:val="004F62BF"/>
    <w:rPr>
      <w:color w:val="0563C1" w:themeColor="hyperlink"/>
      <w:u w:val="single"/>
    </w:rPr>
  </w:style>
  <w:style w:type="character" w:styleId="ae">
    <w:name w:val="page number"/>
    <w:basedOn w:val="a0"/>
    <w:uiPriority w:val="99"/>
    <w:semiHidden/>
    <w:unhideWhenUsed/>
    <w:rsid w:val="004F62BF"/>
  </w:style>
  <w:style w:type="character" w:styleId="af">
    <w:name w:val="Placeholder Text"/>
    <w:basedOn w:val="a0"/>
    <w:uiPriority w:val="99"/>
    <w:semiHidden/>
    <w:rsid w:val="000F2BE6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4769EB"/>
    <w:rPr>
      <w:rFonts w:asciiTheme="majorHAnsi" w:hAnsiTheme="majorHAnsi" w:cstheme="majorBidi"/>
      <w:sz w:val="20"/>
      <w:szCs w:val="20"/>
    </w:rPr>
  </w:style>
  <w:style w:type="paragraph" w:styleId="af1">
    <w:name w:val="Document Map"/>
    <w:basedOn w:val="a"/>
    <w:link w:val="af2"/>
    <w:uiPriority w:val="99"/>
    <w:semiHidden/>
    <w:unhideWhenUsed/>
    <w:rsid w:val="00CA52F1"/>
    <w:rPr>
      <w:rFonts w:ascii="Times New Roman" w:hAnsi="Times New Roman" w:cs="Times New Roman"/>
    </w:rPr>
  </w:style>
  <w:style w:type="character" w:customStyle="1" w:styleId="af2">
    <w:name w:val="文档结构图 字符"/>
    <w:basedOn w:val="a0"/>
    <w:link w:val="af1"/>
    <w:uiPriority w:val="99"/>
    <w:semiHidden/>
    <w:rsid w:val="00CA52F1"/>
    <w:rPr>
      <w:rFonts w:ascii="Times New Roman" w:eastAsia="宋体" w:hAnsi="Times New Roman" w:cs="Times New Roman"/>
    </w:rPr>
  </w:style>
  <w:style w:type="paragraph" w:styleId="af3">
    <w:name w:val="footnote text"/>
    <w:basedOn w:val="a"/>
    <w:link w:val="af4"/>
    <w:uiPriority w:val="99"/>
    <w:unhideWhenUsed/>
    <w:rsid w:val="00836033"/>
    <w:pPr>
      <w:snapToGrid w:val="0"/>
      <w:jc w:val="left"/>
    </w:pPr>
    <w:rPr>
      <w:sz w:val="18"/>
      <w:szCs w:val="18"/>
    </w:rPr>
  </w:style>
  <w:style w:type="character" w:customStyle="1" w:styleId="af4">
    <w:name w:val="脚注文本 字符"/>
    <w:basedOn w:val="a0"/>
    <w:link w:val="af3"/>
    <w:uiPriority w:val="99"/>
    <w:rsid w:val="00836033"/>
    <w:rPr>
      <w:rFonts w:ascii="Arial" w:eastAsia="宋体" w:hAnsi="Arial"/>
      <w:sz w:val="18"/>
      <w:szCs w:val="18"/>
    </w:rPr>
  </w:style>
  <w:style w:type="character" w:styleId="af5">
    <w:name w:val="footnote reference"/>
    <w:basedOn w:val="a0"/>
    <w:uiPriority w:val="99"/>
    <w:unhideWhenUsed/>
    <w:rsid w:val="00836033"/>
    <w:rPr>
      <w:vertAlign w:val="superscript"/>
    </w:rPr>
  </w:style>
  <w:style w:type="character" w:styleId="af6">
    <w:name w:val="Unresolved Mention"/>
    <w:basedOn w:val="a0"/>
    <w:uiPriority w:val="99"/>
    <w:rsid w:val="00CF77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emf"/><Relationship Id="rId18" Type="http://schemas.openxmlformats.org/officeDocument/2006/relationships/hyperlink" Target="&#20852;&#38534;&#22522;&#22320;&#24403;&#26085;&#22825;&#20809;&#20449;&#24687;" TargetMode="External"/><Relationship Id="rId3" Type="http://schemas.openxmlformats.org/officeDocument/2006/relationships/styles" Target="styles.xml"/><Relationship Id="rId21" Type="http://schemas.openxmlformats.org/officeDocument/2006/relationships/image" Target="media/image8.tiff"/><Relationship Id="rId7" Type="http://schemas.openxmlformats.org/officeDocument/2006/relationships/endnotes" Target="endnotes.xml"/><Relationship Id="rId12" Type="http://schemas.openxmlformats.org/officeDocument/2006/relationships/image" Target="media/image2.tiff"/><Relationship Id="rId17" Type="http://schemas.openxmlformats.org/officeDocument/2006/relationships/image" Target="media/image5.e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7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tif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footer" Target="footer3.xml"/><Relationship Id="rId10" Type="http://schemas.openxmlformats.org/officeDocument/2006/relationships/footer" Target="footer2.xml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30D1768-7139-1244-B614-ECFC8B2F7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2</TotalTime>
  <Pages>75</Pages>
  <Words>6021</Words>
  <Characters>34320</Characters>
  <Application>Microsoft Office Word</Application>
  <DocSecurity>0</DocSecurity>
  <Lines>286</Lines>
  <Paragraphs>80</Paragraphs>
  <ScaleCrop>false</ScaleCrop>
  <Company/>
  <LinksUpToDate>false</LinksUpToDate>
  <CharactersWithSpaces>40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meng Lu</dc:creator>
  <cp:keywords/>
  <dc:description/>
  <cp:lastModifiedBy>minkin3437</cp:lastModifiedBy>
  <cp:revision>393</cp:revision>
  <cp:lastPrinted>2017-12-18T07:29:00Z</cp:lastPrinted>
  <dcterms:created xsi:type="dcterms:W3CDTF">2017-09-30T05:51:00Z</dcterms:created>
  <dcterms:modified xsi:type="dcterms:W3CDTF">2018-11-27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